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9" r:id="rId3"/>
    <p:sldId id="767" r:id="rId4"/>
    <p:sldId id="768" r:id="rId5"/>
    <p:sldId id="769" r:id="rId6"/>
    <p:sldId id="341" r:id="rId7"/>
    <p:sldId id="789" r:id="rId8"/>
    <p:sldId id="342" r:id="rId9"/>
    <p:sldId id="343" r:id="rId10"/>
    <p:sldId id="290" r:id="rId11"/>
    <p:sldId id="291" r:id="rId12"/>
    <p:sldId id="344" r:id="rId13"/>
    <p:sldId id="345" r:id="rId14"/>
    <p:sldId id="346" r:id="rId15"/>
    <p:sldId id="295" r:id="rId16"/>
    <p:sldId id="786" r:id="rId17"/>
    <p:sldId id="787" r:id="rId18"/>
    <p:sldId id="788" r:id="rId19"/>
    <p:sldId id="266" r:id="rId20"/>
    <p:sldId id="267" r:id="rId21"/>
    <p:sldId id="268" r:id="rId22"/>
    <p:sldId id="269" r:id="rId23"/>
    <p:sldId id="1792" r:id="rId24"/>
    <p:sldId id="1794" r:id="rId25"/>
    <p:sldId id="260" r:id="rId26"/>
    <p:sldId id="1793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31" autoAdjust="0"/>
    <p:restoredTop sz="94660"/>
  </p:normalViewPr>
  <p:slideViewPr>
    <p:cSldViewPr snapToGrid="0">
      <p:cViewPr varScale="1">
        <p:scale>
          <a:sx n="77" d="100"/>
          <a:sy n="77" d="100"/>
        </p:scale>
        <p:origin x="236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30T06:01:10.61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4470 2379 360 0,'0'-9'338'0,"9"-1"-133"0,-9 5-79 15,10-5-42-15,-10 0-25 0,7 0-7 0,2-4-3 0,0 5 1 16,-1-1-1-16,2-6 0 0,-2 3-3 0,-1 1-2 0,3 4-5 16,0-2-5-16,-2 0-2 0,1 5-5 0,-1-1-1 15,1 3 0-15,-9-4-6 0,0 7 1 0,8-4-5 0,-8 4-3 16,0 4-3-16,0-4-2 0,0 7 0 15,0-4 4-15,0 8 8 0,-8-1 3 0,-1 0 3 0,1 4 3 0,-1 1 2 16,1-1 0-16,-12 6 1 0,13-1-6 0,-11 6-4 0,-8-5-3 0,9 4-6 16,-9 6 0-16,0-7-3 0,0 6 1 0,0 1-3 0,-9-1 0 15,10 6 0-15,-12-7-1 0,13 1 2 0,-12 7-1 16,11-8 0-16,-1 2 1 0,-9-1 0 0,10 1 0 0,-2-1 1 16,9-1 0-16,-8 2-3 0,9-5 0 0,-1-5 0 15,1-1-4-15,-1 0 0 0,10-4-1 0,0-5 3 0,-2 0 8 16,10 0 18-16,-8-7 25 0,8-3 32 0,0 7 33 15,0-7 29-15,8-7 18 0,2 7 8 0,-10-8-4 0,8-7-12 16,9-3-23-16,-8-4-31 0,8 3-34 0,1-11-24 0,-1 7-21 16,0-3-8-16,-8-2-6 0,9 4-4 0,-2-6-2 15,-5 1-2-15,5-1 0 0,1 7-3 0,-8-7 2 0,9 6-3 16,-2-1-1-16,-6 1 1 0,7-1-2 0,-9 5 1 16,10 1-1-16,-10 4-1 0,9 0-2 0,-7 2 1 0,-3-3-1 15,13 6-1-15,-13 0 0 0,3 7-1 0,6-2 0 0,-7 5 0 16,0 0 3-16,8 5-1 0,1-2-1 0,-1 7 1 15,0 0 1-15,0 6-2 0,9-3 2 0,-8 2 1 16,8 5-1-16,9-1 1 0,-8-4 1 0,-2 5 1 0,10 0-1 16,-1-1 2-16,1-4-8 0,0 3-28 0,9-2-45 0,-10 4-63 15,1-7-61-15,0 3-56 0,-1-7-66 0,-8 1-105 0,2 0-151 16,-13-1-71-16,3 1-8 0</inkml:trace>
  <inkml:trace contextRef="#ctx0" brushRef="#br0" timeOffset="1281.15">24384 2565 194 0,'0'5'181'0,"-9"-1"-38"16,9-4-37-16,-9 0-28 0,9 5-18 0,0 1-15 0,-8-6-5 16,8 3-3-16,-9-3-3 0,9 6-1 0,0-6-3 15,0 0-1-15,0 4 1 0,-9-4-2 0,9 6-2 0,0-1-2 16,9 0-1-16,-9 0 2 0,0 3 0 0,0 2 0 16,0 0-4-16,0 0-2 0,0 0-1 0,0 1-4 0,9-3 0 15,-9 8 0-15,0-7-4 0,8 1 2 0,-8 4 4 0,0-2 2 16,9 1-1-16,-9 2 3 0,0-2 3 0,9 3 1 15,-9-1 2-15,0-5-4 0,8 4-4 0,-8 0 0 0,0 2-2 16,9-3-2-16,-9 3-2 0,0-2-5 0,9 1 0 16,-9 4 0-16,0 1-2 0,8-5-2 0,-8 5 1 0,0-1-2 15,0 0 1-15,0 5 0 0,0-3-1 0,9 3 2 0,-9-5 2 16,0 1 1-16,0 4 3 0,0-4 4 0,0 0 3 16,0 4 3-16,0-6 1 0,0 4 0 0,0-3 0 15,0 4-2-15,0-3-4 0,0 0-2 0,0-1-4 0,0 1-4 16,0-1-1-16,0 5-1 0,-9-3 1 0,9 4-1 0,0-6 1 15,-8 4-1-15,8 3-1 0,0-7 2 0,-9 5-2 0,9 1 3 16,0-1-3-16,-9-4 0 0,9 3 1 0,0 3 0 16,0-7 2-16,0 5-2 0,0 1 0 0,-8-1-2 15,8 1 4-15,0-1 0 0,0 1 1 0,-9 3 0 0,9-3 0 16,0 4-2-16,0-4 1 0,0-1 0 0,-9 6-2 0,9-6-1 16,0 1 0-16,0-1-2 0,-8 5 0 0,-1-3 0 15,9-8 1-15,-9 6-1 0,9 1 1 0,-9-5-1 0,9-1 1 16,-8 0 1-16,8 2-1 0,0-6-1 0,0 4 0 0,0-5 0 15,0 1 0-15,0-1-1 0,0 2-1 0,8-3 0 16,-8 2 1-16,9 5 1 0,-9-6 1 0,9 1 2 0,0 0-1 16,-9 3-1-16,8 3 2 0,-8-7-1 0,0 6-1 15,9-1-3-15,-9 1 2 0,0-1-2 0,0 6 2 0,0-5 4 16,0 5 0-16,0-1 1 0,0-6 2 0,0 8 1 16,0-3 0-16,0-1 0 0,9 1-1 0,-9-4-1 0,0 6-1 15,0-2 1-15,8-2 2 0,-8 3 3 0,9-4 2 0,0 5 1 16,-1-2 1-16,1-3 0 0,-9 0-2 0,8 4 0 15,2 1-2-15,-2-6 2 0,0 5 1 0,-8 2 4 0,9-3 2 16,-9 3 3-16,9-3 4 0,-9 2 0 0,0 4 0 0,10 0-2 16,-10 1-5-16,0 4-4 0,0-10-1 0,0 5-2 15,0 0-1-15,7 1-2 0,-7 4 1 0,0-4 2 16,9-2 3-16,-9 2 2 0,9-1 1 0,-1 0 1 0,2-4 2 16,-2-1 5-16,-8 6 7 0,7-5 2 0,3-1-1 0,-10 1 0 15,10 5 7-15,-10-7 8 0,8 3 6 0,1-3 2 0,-9 2-1 16,8-6 1-16,-8 4 0 0,9 2-1 0,-9-5-5 15,8 6-7-15,1-3-6 0,0 2-6 0,-9-1-5 16,8 1-6-16,9-1-3 0,-8 6-2 0,0-1-3 0,-1 0-5 16,2 1-2-16,-2-7-1 0,1 7-1 0,-1-6 2 0,1 6-1 15,0-6 0-15,-9 0 0 0,7 5 2 0,4 1 4 16,-11-6 5-16,7 6 4 0,-7-2 3 0,9-2 2 0,-9-3 3 16,10 8 4-16,-10-7 4 0,0 5 2 0,0 0 1 15,8-4-1-15,-8 4 0 0,0 4-1 0,0-8 1 0,0 5-3 16,0-1-3-16,0 0-5 0,9 1-4 0,-9-1-2 0,0-5-3 15,0 5-1-15,0 1-7 0,0-6-3 0,8 1-2 16,-8 4-1-16,0-4 1 0,9 3-1 0,-9-4-2 0,0 1 2 16,9 5-1-16,-9-1 2 0,0 0 0 0,8 1-1 15,-8-5-1-15,0 4-1 0,9-4-1 0,-9 4-1 0,0 0 0 16,9 0 0-16,-9 0-1 0,0 6 3 0,0-1-3 0,9-6 10 16,-9 7-4-16,0-5-3 0,0 3-3 0,0-3 1 15,8 0 0-15,-8-1-2 0,0 0-1 0,0 0-7 0,0 0 5 16,0-4 4-16,9-1 2 0,-9 1-1 0,0-5 2 0,0-1 1 15,9 0 2-15,-9 1 2 0,8-5-2 0,-8-1 1 16,0-4 7-16,8 6-2 0,-8-8-3 0,0 2-2 0,0 5 0 16,10-9-4-16,-10 3 1 0,0-5 0 0,0 1-9 15,8 0 1-15,-8 0 3 0,0 0 0 0,0 0-16 0,0 0-34 16,0 0-66-16,0-1-85 0,9-4-79 0,0 0-87 0,-9-4-124 16,8-1-153-16,9 0-81 0,-6 0-19 0</inkml:trace>
  <inkml:trace contextRef="#ctx0" brushRef="#br0" timeOffset="2798.95">24870 8347 40 0,'0'0'317'16,"0"0"-79"-16,0 0-69 0,0 0-50 0,0 0-32 0,0 0-21 16,0 0-6-16,0 0-4 0,0 0-2 0,0 0 0 15,0 0-5-15,0 0-5 0,0 0-8 0,0 0-7 16,0 0-8-16,0-3-8 0,9 3-3 0,-9 0-2 0,8 0 3 16,0-5 0-16,2 5 3 0,-2 0 3 0,1-7 1 0,8 7 2 15,0-3 3-15,1-2 2 0,-1 5 0 0,9-6 2 16,-8 2 1-16,8-2 2 0,0 3 4 0,9-8 4 0,-1 7-1 15,1-2 1-15,0 2-2 0,-1-6-1 0,10 5-3 16,-1 0-1-16,-8 0-5 0,17 0-3 0,-9 0-3 0,2 1-3 16,-3 4 0-16,10-6 0 0,10 3-1 0,-10-3 1 0,-1 2 0 15,10-2 4-15,-1 1 0 0,2 0 2 0,7 0 3 16,-9-3 2-16,2 1 4 0,-1-2 4 0,-1-1 3 16,1 0 4-16,1 6 3 0,-2-5 3 0,1-3 0 0,-1 4-1 15,1-2-4-15,0 4-3 0,0-3-6 0,8 4-4 0,-8-5-6 16,0 6-6-16,-1-6-6 0,1 0-4 0,0 5-2 0,8-5-1 15,-8 5-2-15,0 0 5 0,9-5-3 0,-9 7 0 16,7-8 3-16,-6 6 2 0,7-5 2 0,-9 5 8 16,10-3 4-16,-9 2 1 0,8-4 11 0,-8 0 5 0,1 6 3 15,-2-7 1-15,1 1-1 0,-1 6-3 0,1-6-7 0,-8 6-7 16,7-6-7-16,1 5-4 0,1 0-5 0,-11 0-1 16,10 0-2-16,-1 0 0 0,2 0 0 0,-1 1 2 0,-1-1 0 15,10 5-3-15,-10-5 3 0,1 0 0 0,9 0 3 16,-10 0 4-16,10 0 1 0,-1 0 5 0,1 0 7 0,0 0 4 0,-2-4 4 15,3 3 3-15,-12 2-3 0,12-1 0 0,-2 0-3 16,-7 0-6-16,-2 0-6 0,0 0-4 0,1 5-5 16,-8-4-6-16,7-2-1 0,-8 6-3 0,0-4 0 0,1-2-1 15,-2 6 1-15,2-4 0 0,-1 0 1 0,-1-2 2 0,2 1 0 16,-10 1 2-16,9-6 3 0,0 4 4 0,1 2 3 16,-9-2 5-16,7-2 3 0,1 3-1 0,-8 0 4 0,7 0 2 15,2 0-7-15,-9 0-2 0,-1 0-3 0,9 0-5 16,-9-1-4-16,9 3-1 0,0 3-6 0,0-5-2 0,-9 0-1 15,10 5 0-15,-9-5-1 0,7 5 0 0,-7 0 1 0,-1-5-2 16,-8 5 1-16,9 0-1 0,-1-5 1 0,-9 5 0 16,10 0-1-16,-9 0 1 0,9-5-1 0,-10 5 0 0,10 0 0 15,-10 0-1-15,1-5 0 0,9 5 0 0,-10-5 0 16,10 5-1-16,-10-5 3 0,1 5 0 0,-1-5 0 0,10 5 0 16,-9-4 1-16,-1 4-2 0,9-6 2 0,-7 6-1 0,-1-4-4 15,-1 4 2-15,2-5 0 0,-3 5 1 0,2-5 0 16,-9 5-4-16,9-5 2 0,-9 5 0 0,0-4 2 0,0-2 0 15,1 6 0-15,-2-4 0 0,-7 4 0 0,8-6 5 16,-9 6-3-16,1-4 5 0,-10-2-1 0,10 6-4 0,-2-4 0 16,-6 4-2-16,-2-4 1 0,1 4-1 0,-1-5 0 0,-8 5-6 15,10-6 3-15,-10 6 3 0,0-4 0 0,0 4 1 16,8-6 1-16,-8 6 0 0,0-4 0 0,0 4 2 0,-8-6-3 16,8 6 1-16,0-4 0 0,0-2-2 0,0 6 0 15,0-3 3-15,-10-2-2 0,10 5 0 0,0-5 1 0,0 5-1 16,0-5 0-16,0 0 0 0,0 5-1 0,0-5 0 0,10 5-1 15,-10-5 0-15,0 5 1 0,0-6 1 0,0 6 0 16,0-3-1-16,8 3 1 0,-8-6 0 0,0 6-1 0,0-4 1 16,0 4-2-16,0-5-1 0,0 5 0 0,0-6 1 0,0 6 1 15,0-4 0-15,0 4 1 0,0-5 0 0,0 0 1 16,-8 5 1-16,8-5 3 0,0 0-1 0,-10 2 0 0,2 3 1 16,8-7 0-16,-9 2 0 0,1 1-2 0,-2 4 2 15,2-6-4-15,0 2 1 0,-10-1-2 0,10 1 1 0,-10 4-1 16,1-6 1-16,0 6 1 0,-2-4-2 0,1-2-1 0,3 1 1 15,-3 5 0-15,9-5-1 0,-9 5 2 0,10-4-2 16,-1 4 0-16,0-6 0 0,1 6 1 0,0 0 0 0,-2 0 0 16,2 0-1-16,8 0 0 0,0 0 1 0,-9 0-2 15,9 0-1-15,0 0 0 0,0 0-1 0,0 0-1 0,0 0 1 16,0 0-1-16,9 0 0 0,-9 6 0 0,8-6 3 0,2 4 0 16,-2-4 1-16,9 5 0 0,-8 0 0 0,8-5 0 0,9 6 0 15,-8-6 0-15,7 4 0 0,-6-4-1 0,6 6 2 16,2-6-1-16,-1 0-1 0,0 4 1 0,-1 1 1 15,1-5-1-15,1 4 4 0,0 2-3 0,-2 3-1 0,1-2 0 16,-1 1 0-16,-7 2-1 0,0-1 0 0,-1 6 0 0,1 0-1 16,-11 0 2-16,-7 3 1 0,9 2 2 0,-9 1 0 15,-9-3 4-15,2 7-2 0,-11-5 2 0,-8 9-1 0,-1-4 1 16,2-1 0-16,-19 4-2 0,0-2 0 0,1 3-6 16,-8 0-11-16,7-3-27 0,-9-3-82 0,2 2-106 0,-2-11-122 15,-7 1-213-15,-10-6-112 0,1 1-82 0,-18-10-45 0,-8 0-4 16</inkml:trace>
  <inkml:trace contextRef="#ctx0" brushRef="#br0" timeOffset="3631.43">22690 4260 103 0,'0'4'481'0,"-9"-4"-134"0,9 0-137 0,0 6-88 0,-7-2-52 0,7 1-29 0,0 0-12 0,-10 5-1 16,10 0 4-16,0 5 3 0,0 0 5 0,0 4 4 0,0 4 5 15,0 3 6-15,10 7 4 0,-10-3 3 0,0 9 0 32,0 4 4-32,7 2 1 0,-7-2 3 0,9 2 5 0,-9 4 3 15,9-1 0-15,-9-4 3 0,8 5 4 0,-8-4 0 0,10-3 0 16,-10-1 1-16,8 2-4 0,-8-4-9 0,9-4-6 0,-9 3-7 15,0-3-9-15,8-5-8 0,-8-2-9 0,0 2-5 16,10-6-8-16,-10 1-3 0,0-1-5 0,8-9-2 0,-8 4-2 16,0-4 0-16,0-5-2 0,8 0 0 0,-8-6-2 15,0 2 0-15,0-3-8 0,0-3-33 0,9-3-51 0,-9-7-53 16,0 0-52-16,9-9-58 0,-1-6-71 0,-8-5-106 16,0-4-125-16,0 1-47 0,-8-3 4 0</inkml:trace>
  <inkml:trace contextRef="#ctx0" brushRef="#br0" timeOffset="4006.92">22525 4353 444 0,'0'-6'383'0,"0"-4"-135"0,9 1-99 16,0 0-54-16,-1-2-30 0,1 1-15 0,0 1-7 0,8 4-1 16,0-5-1-16,0 0-2 0,0 6-5 0,3-1-7 0,4-5-6 15,-6 10-6-15,0-5-5 0,-1 5-4 0,1 5-1 16,7 5 1-16,-8-5 3 0,1 5-1 0,-2 4 1 0,2 6-1 16,-9-2 2-16,17 3-1 0,-8-1-1 0,-11 3-1 0,10 3-3 15,3-3 1-15,-3 2 1 0,0-1 1 0,-9-4 0 16,1 5 4-16,0-1 2 0,-1 0 3 0,-8 1 4 0,0-6 4 15,0 5 8-15,-8-4 8 0,-1 5 7 0,0-7 6 16,-8 3 7-16,-1 3 4 0,2-4 2 0,-12-1-4 0,12 1-6 16,-11-1-9-16,2 1-7 0,-1-4-10 0,8-3-10 0,-8 7-7 15,10-12-19-15,-11 8-31 0,9-6-39 0,10 0-47 16,-1-10-69-16,9 0-113 0,-9 0-135 0,9 0-96 0,9-5-38 16</inkml:trace>
  <inkml:trace contextRef="#ctx0" brushRef="#br0" timeOffset="5399.93">31062 8710 280 0,'0'-5'292'0,"0"5"-89"0,0-5-77 0,0 5-54 0,0-5-27 16,0 5-15-16,0 0-4 0,0-5 0 0,0 5 6 0,0 0 2 15,0 0 4-15,0 0 5 0,0 0-1 0,0 0-1 16,0 0-1-16,0 0-3 0,0 0-1 0,0 0 0 16,0 0 2-16,0 0 0 0,0 0 4 0,0 0 5 0,0 0 3 15,0 0 3-15,0 0 6 0,0 0 4 0,0 0 6 0,0 0 5 16,0 0 8-16,0 0 10 0,0 0 13 0,0 0 14 15,0 0 16-15,0 0 12 0,0 0 10 0,0 0 5 0,0 0-1 16,0 0-6-16,0 0-13 0,0 0-18 0,0 0-21 16,0 0-23-16,0 0-20 0,0 5-18 0,0 0-12 0,0 0-4 15,0 0 2-15,0 0 3 0,0 5 2 0,8 4 3 0,-8-4 4 16,0 4 1-16,9 6 3 0,-1-5-7 0,-8-1-7 16,10 6-6-16,-2-1-2 0,0 7-2 0,2-8-2 0,-2 7-2 15,0-1-2-15,10 1 0 0,-9-1-2 0,-1 5-1 0,9 0-2 16,2 1-2-16,-3-1 0 0,1 0 0 0,1 1-1 15,-11 0-2-15,13-1-2 0,-2-1-1 0,-2 3 0 0,2-3 0 16,-2-3 1-16,2 4-3 0,-10-4 1 0,10-1 1 16,-9-4 3-16,-1-1 1 0,1-5-1 0,0 2-3 0,-1-3 2 15,-8-3 0-15,9 2 0 0,-9-4 0 0,8-3-2 0,-8 0 0 16,0 0 2-16,0-5 7 0,0 5 5 0,10-5 12 16,-10 0 6-16,0-5 5 0,0 5 5 0,0-10 5 0,0 5 5 15,7-10-1-15,-7 0-4 0,0-4-6 0,9-11-6 16,2 1-6-16,-4-4-4 0,2-11-5 0,0 4-8 0,-1-4-5 15,9-5-4-15,1 0-3 0,-9 1-1 0,8-1-1 0,0 5-1 16,1-1 1-16,-1 7 0 0,0-1 1 0,1 4 0 16,-8 8 0-16,-3-3-6 0,11-1 3 0,-10 13-4 0,1-7-4 15,-9 6-11-15,9-1-13 0,-2 5-18 0,3 1-19 16,-10-6-33-16,0 6-92 0,0-2-104 0,0 2-100 0,0-1-131 16,0 1-159-16,-10-2-85 0,3 8-37 0,-2-7 4 0</inkml:trace>
  <inkml:trace contextRef="#ctx0" brushRef="#br0" timeOffset="12401.98">24947 6775 334 0,'0'-5'329'0,"-8"5"-97"15,8-3-80-15,0 3-50 0,0 0-29 0,0-7-17 16,0 7-11-16,0 0-4 0,0 0-5 0,8 0-6 0,-8 0-5 16,0 0-5-16,0 0-4 0,0 0-4 0,0 0-5 15,9 0-2-15,-9 0-2 0,0 0-2 0,11 0-1 0,-11 0 0 16,7 0 0-16,1 0-8 0,-8 7-15 0,9-7-22 0,0 3-35 16,0-3-59-16,7 5-118 0,-6-5-108 0,-1 0-67 15</inkml:trace>
  <inkml:trace contextRef="#ctx0" brushRef="#br0" timeOffset="12558.21">25156 6857 74 0,'0'0'382'15,"0"0"-106"-15,9 0-106 0,-9-4-79 0,8 4-48 0,10 0-29 16,-9-4-18-16,17-1-18 0,-8 0-22 0,8-5-38 0,-1 5-68 15,1-4-117-15,9-1-85 0</inkml:trace>
  <inkml:trace contextRef="#ctx0" brushRef="#br0" timeOffset="12715.1">25713 6702 259 0,'0'0'305'0,"0"0"-95"16,0 0-79-16,8 0-51 0,-8 0-36 0,0 0-19 0,0 0-13 0,9 0-4 15,-1-4-4-15,9 4-3 0,9-6-8 0,-8 1-15 0,17 1-26 16,-9-2-46-16,9 2-85 0,-1-6-130 0,1 0-66 16</inkml:trace>
  <inkml:trace contextRef="#ctx0" brushRef="#br0" timeOffset="12855.73">26294 6575 117 0,'0'0'268'16,"0"0"-84"-16,0 0-67 0,8 0-50 0,-8 0-33 0,9 0-23 16,0-5-25-16,0 5-33 0,8 0-43 0,-1-5-69 0,-6 0-106 15</inkml:trace>
  <inkml:trace contextRef="#ctx0" brushRef="#br0" timeOffset="12996.61">26571 6487 278 0,'0'0'267'0,"0"0"-93"0,0 0-65 0,0 0-43 0,0 0-29 16,0 0-16-16,0 0-10 0,0 0-7 0,9 0-6 0,-9 0-17 15,8 0-35-15,2 0-49 0,0-4-98 0,-3 4-110 16</inkml:trace>
  <inkml:trace contextRef="#ctx0" brushRef="#br0" timeOffset="13497.34">26988 6570 91 0,'0'-5'472'0,"0"5"-105"15,0 0-135-15,-8-5-94 0,8 5-59 0,0 0-38 16,0 0-19-16,0 0-13 0,8 0-4 0,-8 0-7 0,0 5-8 16,10-5-13-16,-10 5-18 0,8-5-25 0,0 5-37 0,1-5-52 15,0 5-92-15,0-5-117 0,-2 5-55 0</inkml:trace>
  <inkml:trace contextRef="#ctx0" brushRef="#br0" timeOffset="13622.97">27014 6815 13 0,'0'3'479'0,"-8"8"-114"0,0-1-144 0,-2 0-98 16,10-6-57-16,-8 6-31 0,8-6-14 0,0 2-12 0,0-2-4 15,0 2-13-15,0-2-19 0,8 1-29 0,2 1-44 16,-2-6-66-16,0 0-124 0,1 0-87 0</inkml:trace>
  <inkml:trace contextRef="#ctx0" brushRef="#br0" timeOffset="13763.59">27048 7180 366 0,'0'10'327'0,"-7"0"-132"0,7 5-89 15,0-5-50-15,-9 0-28 0,9-1-14 0,9-3-15 0,-9-3-22 16,7 3-32-16,3-2-50 0,0 2-103 0,-3-6-111 16</inkml:trace>
  <inkml:trace contextRef="#ctx0" brushRef="#br0" timeOffset="13888.73">27180 7625 87 0,'9'0'56'16</inkml:trace>
  <inkml:trace contextRef="#ctx0" brushRef="#br0" timeOffset="14170.92">27379 8114 98 0,'0'10'437'16,"-8"-5"-114"-16,8-2-126 0,0 3-84 0,-9-6-48 0,9 6-28 16,0-6-15-16,0 0-9 0,0 3-6 0,-8-3-10 15,8 0-11-15,0 0-17 0,8 0-21 0,-8 0-26 0,0 0-34 16,9 0-44-16,-1-3-63 0,-8 3-89 0</inkml:trace>
  <inkml:trace contextRef="#ctx0" brushRef="#br0" timeOffset="14765.65">26962 6839 311 0,'0'-5'502'0,"0"5"-140"0,0 0-145 0,-8 0-94 16,8 0-52-16,0 5-34 0,0-5-19 0,0 0-9 0,8 5-5 16,-8 0-4-16,0 3-6 0,9 2-13 0,-9 0-16 15,9 0-19-15,-1 5-24 0,10-5-25 0,-10 6-28 0,1-8-33 16,9 7-41-16,-11 1-50 0,3-3-66 0</inkml:trace>
  <inkml:trace contextRef="#ctx0" brushRef="#br0" timeOffset="14890.66">27128 7289 117 0,'0'13'366'0,"0"3"-96"0,0-2-96 16,0 5-61-16,0-3-38 0,0-2-24 0,-9 1-13 0,9-6-6 16,0 1-6-16,0 5-4 0,0-6-4 0,9 2-4 15,-9-1-7-15,0-1-3 0,0-4-11 0,8 5-16 0,-8-5-15 16,0 5-24-16,9-7-28 0,0-3-32 0,0 6-44 16,-9-2-55-16,8 2-62 0</inkml:trace>
  <inkml:trace contextRef="#ctx0" brushRef="#br0" timeOffset="15015.63">27180 7655 190 0,'0'8'304'0,"0"8"-84"16,-9-6-79-16,9 5-49 0,0-7-28 0,-8 8-16 0,8-6-7 16,0-1 0-16,-9 5-3 0,9-4-4 0,0 0-2 15,0-5-5-15,0 5-4 0,0 0-6 0,0-6-6 0,0 8-11 16,0-9-15-16,9 2-19 0,-9 0-30 0,8-5-39 0,1 5-59 16,0-5-100-16,-1 0-102 0</inkml:trace>
  <inkml:trace contextRef="#ctx0" brushRef="#br0" timeOffset="15156.34">27232 7947 262 0,'0'6'353'0,"-9"-2"-115"0,9 2-93 15,-8-2-55-15,8 0-30 0,0 2-18 0,-10-6-7 0,10 6-7 16,0-6-3-16,0 3-10 0,0-3-16 0,0 0-21 16,0 0-30-16,10 0-45 0,-2-3-65 0,-8-3-117 0,18 6-92 15</inkml:trace>
  <inkml:trace contextRef="#ctx0" brushRef="#br0" timeOffset="15297.01">27257 8099 399 0,'-8'9'431'0,"0"-3"-144"0,-1-2-121 16,0 2-74-16,9-1-43 0,-8-2-22 0,8 3-13 0,0-6-6 16,0 6-9-16,0-6-16 0,0 3-24 0,0-3-37 15,8-3-68-15,1 3-129 0,0-6-98 0,-1 6-63 0</inkml:trace>
  <inkml:trace contextRef="#ctx0" brushRef="#br0" timeOffset="20162.57">27501 8838 195 0,'-8'3'181'0,"-2"-3"-66"0,2 5-50 16,-1 0-33-16,-9-5-18 0,10 10-9 0,0-10 1 16,-10 10 3-16,10-4 3 0,-1-6 3 0,-9 9 3 15,10-5 2-15,-1-4 0 0,1 5 1 0,-1 0-6 0,-1 0-2 0,2 0-6 16,0 0-3-16,8 0-8 0,-9 0-7 0,9-5-13 15,-9 4-13-15,9 2-13 0,0-2-13 0,0-4-12 0,-9 5-9 16,9-5-2-16,0 0 4 0,0 0 13 0,-8 0 20 16,8 0 27-16,0 0 29 0,-7 0 31 0,7 0 24 0,-11-5 16 15,11 5 8-15,-9 0 1 0,9-4-4 0,-8 4-14 0,8-6-15 16,0 6-14 0,-8 0-9-16,8-4-6 0,-9 4-1 0,9 0-2 0,-9 0 1 0,9-5 0 0,-8 5-2 0,8 0-2 15,-10-5-5-15,10 5-2 0,-8 0-3 0,0 0 0 0,8 0 1 16,-9 0 0-16,9 0 3 0,-9 0 0 0,9 0 0 15,-8-5 1-15,8 5 0 0,0 0 0 0,-9 0 0 0,9 0 0 16,0 0-1 0,0 0 0-16,0 0 2 0,-9 0-2 0,9 0 2 0,0 0 0 0,0 0-2 0,0-5 0 0,0 5 0 15,0 0 0-15,0 0 0 0,0 0-2 0,0 0-5 0,-9 0-2 16,9 0-6 0,0 0-8-16,0 0-11 0,0 0-18 0,-8 0-29 0,8 0-37 0,0 0-49 0,-9 0-77 0,9 0-103 15</inkml:trace>
  <inkml:trace contextRef="#ctx0" brushRef="#br0" timeOffset="21457.48">25400 12525 345 0,'0'-5'397'0,"0"-1"-118"0,0 6-105 31,0-4-64-31,0 4-34 0,0-5-15 0,0 5-5 0,0 0-3 0,0 0-1 0,0-5-4 0,0 5-7 0,0 0-7 16,0 0-8-16,0 5-7 0,0-5-9 0,0 0-3 15,0 5 3-15,0-1 5 0,0 2 14 0,0-1 17 0,8 5 15 16,-8 4 17-16,0 1 17 0,0 4 15 0,0 1 9 0,9 3 6 16,-9 2-1-16,8-1-6 0,1 6-7 0,-9 3-11 15,10-2-13-15,-3 3-14 0,4-5-12 0,-4 0-12 0,11 7-13 16,-10-8-9-16,1 6-11 0,-1-4-4 0,2-1-5 16,6 1-3-16,-6-2-1 0,6-3-2 0,-7-1 0 0,0-4 0 15,0 0 0 1,-1-6 0-16,0 0-1 0,1-3 1 0,0-1 1 0,-9-2 4 0,8-8 11 0,-8 6 15 0,10-2 19 15,-10-4 20-15,8-4 15 0,-8-2 11 0,9-2 9 0,-1-7 1 16,2-5-4-16,-2-4-14 0,-1-1-15 0,4-4-15 0,-2-6-13 16,-1 7-9-16,9-13-4 0,-8 8-6 0,9-6-4 0,-10-5-1 15,9 5-5-15,1-6-2 0,-10 7-1 0,10-1-2 16,-10 0-3-16,1 6-2 0,8-3 5 0,-17 7-3 16,9 5-1-16,0 0-1 0,0-1-4 0,-9 5 0 0,7 1-2 15,-7 9 1-15,9-5-9 0,-9 11 1 0,0-6-4 0,0 4-11 16,0 2-17-16,11 4-39 0,-11-6-65 0,7 6-80 15,3 0-72-15,-3 6-66 0,2-6-72 0,8 10-113 0,-7-6-117 16,-2 6-44-16,-8 0 17 0</inkml:trace>
  <inkml:trace contextRef="#ctx0" brushRef="#br0" timeOffset="21943.04">26225 13130 450 0,'0'0'423'0,"0"-5"-127"15,0 5-108 1,0-5-61-16,-9 5-35 0,9 0-15 0,0 0-8 16,0 0-3-16,0 0-4 0,0 0-6 0,0 0-7 0,0 5-11 15,0-5-9-15,0 5-6 0,0 5 3 0,9 0 9 0,-9-1 11 16,0 11 13-16,0-6 12 0,0 7 16 0,8 3 15 15,1-4 10-15,-9 9-1 0,8-5-7 0,2 0-5 0,-10 6-5 16,8-2-7-16,0 7-8 0,2-5-9 0,-2-1-10 16,-8 0-5-16,8 0-3 0,1 6-6 0,-9-6-3 0,9-6-5 15,-9 7-4-15,9-5-1 0,-9-1 1 0,0 1-1 16,8-6-1-16,-8 1-1 0,0-5-1 0,9-1 0 0,-9 1-3 16,0-5-3-16,0-5-6 0,0 3-5 0,0-1 0 0,9-4-3 15,-9-3-1-15,0 6-2 0,0-6 0 0,0 0-5 16,0 0-15-16,0 0-38 0,0 0-67 0,0-6-75 0,7-4-79 15,-7 2-95-15,10-7-167 0,-2-4-101 0,2-6-61 16,-1 2-11-16</inkml:trace>
  <inkml:trace contextRef="#ctx0" brushRef="#br0" timeOffset="22522.76">26554 12925 252 0,'-8'0'347'16,"8"0"-106"-16,0 0-88 0,0 0-56 0,0 0-32 0,0 0-19 16,0 0-10-16,0 0-6 0,0 0-1 0,0 0-1 15,0 0-2-15,0 0-5 0,0 0-6 0,0 0-1 0,0 0-3 16,0 0 1-16,0 0 0 0,0 0 2 0,0 0 1 15,0 0 5-15,0 0 4 0,0 0 2 0,0 0 3 0,8 5 1 16,-8-5 2-16,10 0-1 0,-10 5-3 0,7-5-2 0,-7 0 0 16,9 0 0-16,-1 0 0 0,2 0 0 0,7-5-2 15,-9 5 1-15,10-5 2 0,0 5-2 0,-9 0-4 0,8-5-4 16,0 0-2-16,9 0-1 0,-9 5-1 0,1-4 1 16,8-2 0-16,-9 3 1 0,1-3 1 0,-3 2-1 0,13-2 0 15,-11 1-1-15,1 0 0 0,-1-5-1 0,1 10 0 16,-1-3 0-16,-9-4 0 0,10 4 0 0,-10 3 1 0,2 0-1 15,-2-6-2-15,0 6 0 0,1-6-4 0,-9 6 0 0,9 0-1 16,-9 0 0-16,0 0-2 0,0 0 0 0,0 0-1 16,9 0 1-16,-9 0-1 0,0 0 0 0,0 0-1 0,0 0-1 15,0 0 1-15,0 0-2 0,0 6-7 0,0-6-13 16,0 0-19-16,0 6-17 0,0-6-23 0,0 0-24 0,0 0-33 16,0 0-46-16,0 0-70 0,-9 0-125 0,9 0-73 0,-9 3-34 15</inkml:trace>
  <inkml:trace contextRef="#ctx0" brushRef="#br0" timeOffset="22866.41">26615 13145 58 0,'0'5'493'15,"-7"0"-113"-15,7-1-142 0,0-4-96 0,0 6-61 0,0-2-34 16,7-4-16-16,-7 5-8 0,8-5-3 0,10 5-2 0,0-5-1 16,-9 0-2-16,8 0-3 0,8 0 0 0,-7-5-5 15,8 0-5-15,-9 5 1 0,9-10 0 0,1 6 3 16,-1-1 4-16,1 0 8 0,-11-5 2 0,10 5 6 0,0 0 7 16,-9 0 1-16,1 0 2 0,8-4-1 0,-18 9-2 0,10-5-3 15,-9 5-3-15,-2-4-2 0,-7 4 0 0,10 0 3 16,-10-6 1-16,10 6 4 0,-10 0 2 0,0 0 3 0,0 0 9 15,0 0 0-15,0 0-1 0,0 0-1 0,0 0-3 0,0 0-5 16,0 0-6-16,0 0-6 0,0 0-11 0,0 0-14 16,0 0-28-16,0 0-36 0,0 0-48 0,0-4-72 0,0 4-140 15,-10-6-122-15,10 6-79 0,-10-5-39 0</inkml:trace>
  <inkml:trace contextRef="#ctx0" brushRef="#br0" timeOffset="24890.43">27874 12626 158 0,'0'0'345'0,"-8"0"-95"0,8 0-85 0,0 0-57 15,0 0-33-15,0 0-19 0,0 0-9 0,-9 0-1 16,9 0-2-16,0 0-2 0,0 0-4 0,0 0-5 16,0 0-5-16,0 0-1 0,-9 0-4 0,9 6 0 0,0-6 0 0,0 4-1 15,0-4 0-15,0 6 4 0,0-6-1 0,0 6 1 16,9-6 2-16,-9 3 7 0,9-3 9 0,-9 0 9 0,8 0 11 16,1 0 11-16,0 0 12 0,-1 0 12 0,1 0 9 0,8 0 4 15,-8-3 2-15,9-3-1 0,-1 0-4 16,0 2-10-16,-1-6-10 0,4 6-12 0,-3-7-11 0,0 7-12 0,1-6-10 15,7 4-10-15,-7-4-8 0,-1 2-4 0,9-2-5 16,-9 0-4-16,10 5-4 0,-11-4-3 0,2 2-2 0,0-1-1 16,-1 2 0-16,1 2-1 0,-1-6-1 0,-9 5 0 0,1 0 1 15,0 2 0-15,-1 3 0 0,1-7 1 0,-9 7 3 16,9 0 4-16,-9 0 1 0,0-5 6 16,0 5 3-16,0 0 4 0,0 0 2 0,0 0-3 0,0 0 1 0,0 5 0 15,-9-5-3-15,9 7-4 0,-9-4-4 0,1 2-1 16,-1 10-3-16,0-5 3 0,1 8-4 0,-9 3-2 0,7-3-3 0,-7 2 1 15,9 5 0-15,-10 1-2 0,11-8 0 0,-13 13-1 0,13-8-1 16,-11 2 2-16,9-1 1 0,-8 1 0 0,8-6-2 0,1 4 8 16,-1-1-3-16,0-4-4 0,1 3-1 0,-1-8-1 15,9 2 0-15,-9 0 0 0,9-6 0 0,-9 1-6 0,9-5 2 16,0 5 4-16,0-10 0 0,-8 5 0 0,8-1 2 16,0-4 1-16,0 0 2 0,8 0 6 0,-8 0 0 0,0-4 1 15,0 4 1-15,9-5 3 0,0-5-2 0,0 1 0 16,-1-1-1-16,1-5-2 0,0 5-1 15,-1-4 0-15,1-1 1 0,0 0-3 0,-1 0 0 0,1 2-2 0,-2-7-3 0,4 5-2 16,-11-1 2-16,7-2-3 0,2 3-2 0,-9-4 1 0,11 4 0 16,-11-5 2-16,7 0-1 0,2 5 1 0,-9-4-2 15,0 5 1-15,9-2 0 0,-9 8-1 0,8-7 1 0,-8 9-1 16,0-4 1-16,0 6-1 0,0 4 0 0,0-6 0 0,0 6 2 16,0 0-1-16,0 6 0 0,0-2 0 0,0 6 0 15,0 5 0-15,0-1 3 0,0 8-9 0,9-4 3 0,-9 3 2 16,0-3 1-16,8 7 0 0,-8-6 1 0,10 1 1 0,-2 5-2 15,1-6 8-15,-1 0-2 0,1 7-2 0,0-8-2 16,-1-3-2-16,10 4 0 0,-10 1 0 0,1-5-1 0,0-1 1 16,7 1-1-16,-6 0-1 0,-2 0-2 0,1-6-9 15,-1 0-21-15,2 1-37 0,-2-4-46 0,1-2-54 0,0 6-52 16,-9-10-53-16,7 6-73 0,3-6-119 0,-1-6-101 0,0 6-47 16,-9-10-7-16</inkml:trace>
  <inkml:trace contextRef="#ctx0" brushRef="#br0" timeOffset="25697.9">29099 12242 121 0,'0'0'351'0,"0"-6"-85"0,0 6-77 0,0-4-60 16,0-2-36-16,0 6-17 0,0 0-8 0,0-5-3 16,0 0 1-16,0 5-2 0,0 0-2 0,0 0-2 0,0-4-4 15,0 4-4 1,0 0-1-16,0 0 0 0,0 0 0 0,0 0 0 0,0 0-2 0,0 0-3 0,0 0-4 0,-9 0-4 0,9 4-7 16,0 1-6-1,-9 0-8-15,9 5-3 0,-8 0-4 0,-1-1 3 16,9 6 4-16,-9 0 4 0,1 4 6 0,-1 2 9 0,1 3 8 15,-2 1 12-15,2 4 13 0,8 0 7 0,-9 0 16 0,9 5 19 16,-7 6 20-16,7-1 13 0,0 5 13 0,0-1 8 0,7 6 0 16,-7 0-5-16,9 5-16 0,-1 4-22 0,2 1-26 15,7 5-20-15,0 0-24 0,0 3-19 0,1 1-13 0,8 6-8 16,9-1-4-16,-8 6-5 0,7-7-1 0,0 2-1 0,1-7 0 16,8-2-1-16,2-2-1 0,-3-4-4 0,2-1-6 15,-1-4-8-15,-1-5-13 0,-6-10-24 0,6 6-36 16,-5-12-45-16,-12 1-49 0,10-9-52 0,-1-1-39 0,-7-9-34 15,-1-5-43-15,8-5-54 0,-6-10-104 0,5 0-55 0,-6-10-12 16</inkml:trace>
  <inkml:trace contextRef="#ctx0" brushRef="#br0" timeOffset="26508.76">29793 12114 160 0,'-8'-5'464'0,"-1"0"-102"16,9 1-119-16,-8-1-77 0,8 5-44 0,-10 0-26 0,10-5-11 16,0 5-7-16,0 0-6 0,-8-5-5 0,8 5-11 0,0 5-11 15,0-5-8-15,0 5-7 0,0 0 2 0,-8 4 8 0,8 1 7 16,0 5 11-16,0 0 16 0,-10 3 14 0,10 2 10 15,10-1 6-15,-10 1-5 0,0 0-9 0,8 4-9 16,-8-4-8-16,8 0-13 0,-8-2-7 0,10 3-6 0,-2-3-3 16,-8 2-10-16,9-4 5 0,-9-3 6 0,0 3 2 0,0-6 2 15,8-1 1-15,-8 1 1 0,0 0 2 0,0-6 11 16,0 8-6-16,0-12-3 0,-8 3 1 0,8 2-4 0,0 0-2 16,0 0-4-16,-9 0-4 0,9-1-7 0,-8 2-2 15,-2-1-5-15,2-2-7 0,-10 4-3 0,10 2-6 0,-1-4-5 16,1 5-1-16,-10 0-6 0,10-2-3 0,-9 2-4 0,-2 6 1 15,11-1 1-15,-9-1 3 0,-1 5 5 0,10-4-3 16,-10 6 2-16,9-3 5 0,1 2 5 0,-2 0-4 0,10-1-2 16,-8 0-2-16,8-5-4 0,0 7 0 0,0-7 3 15,0 2-3-15,8-3-1 0,2-3 0 0,-2 0-1 0,10 0 0 16,-9-4 1-16,9-3 1 0,-3 3 0 0,3-2 0 0,1-4-2 16,-2 0-1-16,0 0 1 0,0-4 2 0,0-2 2 15,1-3-1-15,-10 5-1 0,10-7 4 0,-9 1-3 0,-1 2 1 16,1-2 0-16,0-6 0 0,-1 6-4 0,-8-3 1 15,10-2 2-15,-10 0-1 0,0 0 3 0,0 5 3 0,0-6 1 16,0 8 1-16,0-7 4 0,0 5-1 0,0 2-1 0,0 1-3 16,0-2 0-16,0 3-1 0,0 2-1 0,0-1-2 15,0 5-1-15,0-5-1 0,-10 5 2 0,10 0-2 0,0 0 0 16,0 0-1-16,0 0 0 0,0 5-2 0,0-5-3 0,0 5 5 16,0 5-6-16,0-4 3 0,10 4 3 0,-10-2 0 15,0 2 2-15,0-5 1 0,7 0 1 0,-7 0-2 16,0 3 4-16,9 3-2 0,-9-6-1 0,10 0 0 0,-10 5 0 15,8-5-3-15,2 0 4 0,-3-5-3 0,1 4 1 0,2 0 0 16,7-4-1-16,-8 0 10 0,8 0-6 0,1 0-3 0,-2 0-5 16,2 0-10-16,9-4-21 0,-20 4-35 0,11-4-56 15,1 4-74-15,-12-5-52 0,11 5-44 0,-10-5-37 16,2 0-29-16,-2 5-21 0,-1 0-10 0,-7 0-1 0,10-5-19 16,-10 5-42-16,0 0-22 0</inkml:trace>
  <inkml:trace contextRef="#ctx0" brushRef="#br0" timeOffset="26868.62">29655 13316 193 0,'0'4'346'15,"0"-4"-94"-15,-10 5-83 0,10-5-51 0,0 5-33 0,0-5-13 16,0 0-1-16,0 5 0 0,10-5 2 0,-10 0 6 0,9 0 2 16,-9 0 3-16,7 0 4 0,-7 0 5 0,18-5 5 15,-9 5 7-15,8-5 8 0,0 0 9 0,1 1 10 16,0-1 8-16,-1 0 4 0,0 0 1 0,0 1-1 0,0-6-1 16,2 4-10-16,-1 1-8 0,7-4-11 0,-8 0-11 0,9 3-10 15,-8-4-7-15,16 0-10 0,-7 0-10 0,-2-3-6 0,1 3-9 16,0 0-7-16,-8-5-9 0,9 6-8 0,-11 3-8 15,2 2-7-15,-1-6-5 0,-8 5-5 0,8 5 0 16,-8-5-2-16,-1 0 0 0,-8 5 0 0,9-5 0 0,-9 5-5 16,8 0-12-16,-8 0-21 0,0 0-42 0,0 0-61 0,0 0-71 15,0 0-71-15,0 0-77 0,0 0-95 0,0-5-154 0,0 5-73 16,0 0-19-16</inkml:trace>
  <inkml:trace contextRef="#ctx0" brushRef="#br0" timeOffset="27509.84">30010 13575 232 0,'0'-5'442'0,"0"5"-114"0,0-5-120 15,0 0-84-15,10 0-45 0,-10 0-20 0,7 0-7 16,-7-5 0-16,9 5 5 0,0 1 3 0,0-1 4 0,1-5 1 16,-3 5-1-16,2 0-2 0,0 1-1 0,9-2-2 15,-10 6 1-15,9-4 3 0,-7-2 0 0,6 6 0 0,-7 0-1 16,0-4-4-16,8 4-5 0,-8 0-6 0,-1 4-7 0,1-4-6 15,-9 0-7-15,9 6-4 0,-1-2-3 0,1 2-2 16,-1-2-1-16,2 6 3 0,-10-5 2 0,8 5 6 16,1-1 6-16,-1 1 7 0,1 0 7 0,0 0 9 0,-9 0 5 15,7-2 3-15,-7 8-1 0,11-1-3 0,-11-1-3 0,9 0-9 16,-9 2-7-16,0 3-9 0,0-5-7 0,0 6-7 0,-9-1-4 16,-2 3-3-16,4-9-4 0,-2 7-1 0,-8-1-1 15,8 1-2-15,-9-6 1 0,1 0 0 0,0 1 2 16,-9-5 0-16,9 4 1 0,-1-8 4 0,2 3 0 0,-4-2 3 15,5-4 0-15,-3 2-1 0,9-5 0 0,-7 5 2 0,6-5 4 16,-8 0 0-16,9 0 0 0,2 0 3 0,7-5 0 16,-10 5 3-16,10-5 1 0,-8-5-4 0,8 7-2 0,0-3-4 15,0-4-1-15,0 6-3 0,0-6-2 0,8 1 0 16,2 3-2-16,-10-3-3 0,7-2 0 0,2 7-1 0,0-6-2 16,10 5-1-16,-12 0 1 0,2 5-1 0,0-5 0 0,-1 0 2 15,10 5 0-15,-11 0 1 0,13 0 2 0,-4 5 4 16,2-5 0-16,-1 5 2 0,9 0 1 0,-9 0 1 0,10 0 0 15,-10 4 0-15,9-5-1 0,1 6-2 0,-10 2 0 16,8-3-5-16,-7 1-1 0,8-6-3 0,-9 6 1 0,1-1-3 16,-2 1 0-16,2-5-1 0,-2 5 0 0,2-5-15 15,2 1-7-15,-5-2-19 0,-5 5-42 0,7-3-57 0,-9-2-64 16,0 1-59-16,2-5-60 0,7-5-53 0,-8 1-83 0,8-5-128 16,-8 3-51-16,-9-4 7 0</inkml:trace>
  <inkml:trace contextRef="#ctx0" brushRef="#br0" timeOffset="28121.01">30280 12275 166 0,'-9'0'479'0,"9"-5"-118"0,-8 5-136 0,8-5-87 16,0 5-46-16,-10 0-25 0,10 0-8 0,0-4-5 0,0 4-1 15,0 0 0-15,0 0-4 0,0 0-5 0,0 0-6 16,10 0-5-16,-10 0 1 0,0 0 2 0,0 4 10 0,8-4 8 16,-8 5 10-16,9 0 7 0,-1-5 8 0,-8 5 5 0,18 0 4 15,-11 0 4-15,4 5-3 0,5-6 1 0,2 11 2 16,-9-6 5-16,8 1 6 0,0 4-2 0,10 8-3 0,-10-3-2 15,0 0-7-15,9 5-8 0,0 1-8 0,-9 1-14 0,9 1-12 16,-8 3-11-16,7 3-3 0,2-3-10 0,-10 5-7 16,10-2-1-16,-1 7-1 0,-10-6 1 0,2 4 0 15,9 3 1-15,-11-3-5 0,11 6 2 0,-10-5-2 0,0 6-1 16,1-1-4-16,-1-1-3 0,1 1-1 0,-2 5 1 0,2-1-3 16,-9 1-1-16,8 0 1 0,0 5-2 0,0 0 2 0,-7-1-2 15,-2-4 0-15,1 4-2 0,1 2 1 0,-3-6-3 16,-7-6-3-16,10 2 0 0,-10-1-5 0,0-5 3 0,-10 0 1 15,10-5-1-15,-7-4 1 0,-3-1 3 0,-7-5 5 0,7-4 1 16,-7-2 2-16,9 4 1 0,-9-9-4 0,-1-3-5 16,10 0-10-16,-10-1-20 0,1-3-40 0,8-2-49 15,-8-4-54-15,-1-4-53 0,11-2-56 0,-3-7-65 0,10-3-99 16,0-3-127-16,0-5-44 0,-8-1 3 0</inkml:trace>
  <inkml:trace contextRef="#ctx0" brushRef="#br0" timeOffset="28779.54">30358 11387 163 0,'-8'0'425'15,"-2"-6"-98"-15,10 6-101 0,-7 0-67 0,7 0-32 0,0 0-15 16,-9 0-4-16,9 0 5 0,0 0 9 0,0 0 4 0,0-5 5 16,0 5 4-16,0 0 3 0,0-5 1 0,0 5 0 15,9-4 0-15,-9 4-1 0,7-6-5 0,-7 2-8 0,10 4-10 16,-10-5-13-16,8 1-17 0,1 4-14 0,-1-6-14 0,1 6-12 15,0-4-12-15,-1 4-6 0,10 0-6 0,-1 0-3 16,-8 0-1-16,8 0-4 0,1 0-1 0,-10 4-5 0,8 2-2 16,-6 3 0-16,-2-5 1 0,1 6-2 0,2 6-1 15,-11-2 2-15,7 1-1 0,-7 4 1 0,0 1 2 0,0 5-2 16,-7-1 0-16,-4 0-1 0,2 6 0 0,-9-1 0 0,11 0-2 16,-10-5 2-16,-1 6-3 0,1-6 0 0,8 1 0 15,-8-6 1-15,8 1 3 0,0-5 1 0,1-1 4 0,8 0 3 16,-9-4 4-16,9 0 6 0,0-5 3 0,-9 1 5 0,9-2 1 15,9-4-2-15,-9 0 3 0,9 0-4 0,-9 0 0 16,17 0-3-16,1-4-1 0,-1-2-5 0,8-4-3 16,2 0-2-16,-2 1-3 0,10-1 1 0,-8 0-2 0,8 0-1 15,-1-5-6-15,-8 5 0 0,8 0-2 0,-7 2-2 0,7 3-4 16,-7-5-17-16,0 5-34 0,-2-5-78 0,10 5-92 0,-19-1-97 16,11 3-136-16,-1-7-172 0,-8 0-111 0,-1 5-44 15,0 0 2-15</inkml:trace>
  <inkml:trace contextRef="#ctx0" brushRef="#br0" timeOffset="29342.57">31460 12487 236 0,'10'-7'426'15,"-3"2"-104"-15,-7 1-108 0,9 4-70 0,2-6-42 16,-4 6-20-16,-7-4-8 0,0 4 4 0,0 0 1 0,9 0-2 15,0 0-1-15,-1 0-2 0,1 0-1 0,-9 4-1 0,8 2 1 16,-8-2 6-16,10 8 6 0,-10-9 11 0,8 12 11 16,-8-6 7-16,-8 12 8 0,8-7 1 0,0 11-1 15,-10-2-6-15,2 6-6 0,-1-4-10 0,-8 11-12 0,8-8-11 16,2 6-10-16,-13-4-5 0,3 4-3 0,9 1-8 0,-9-2-5 16,-1 1-5-16,10 0-4 0,-10-4-7 0,9 0-2 0,1-1-7 15,-1-6-5-15,0 7-1 0,1-11-4 0,0 6-4 16,-2-5 0-16,2-6-2 0,8 0-7 0,-9 2-21 15,9-6-36-15,-7 0-56 0,7-7-62 0,0 7-63 0,0-10-60 16,0 0-68-16,0-4-82 0,0-2-115 0,0-2-62 0,7-2-9 16</inkml:trace>
  <inkml:trace contextRef="#ctx0" brushRef="#br0" timeOffset="29577.33">31243 12612 366 0,'0'-5'532'0,"0"1"-152"0,0 4-150 0,0 0-94 15,0 0-51-15,10 0-25 0,-10 4-6 0,8 7 5 0,-1-3 6 16,4 2 14-16,-2 5 15 0,9-5 10 0,-2 10 4 0,10-4 1 16,-9 2-3-16,9-3 1 0,0 4-2 0,0-4-5 15,1 4-10-15,7-5-12 0,-8 2-14 0,1-1-10 0,7-1-9 16,-8 2-15-16,0-3-23 0,-1-3-39 0,-5 6-52 0,5-7-55 15,1 0-55-15,0-4-73 0,-8 0-115 0,-1 0-152 16,0-5-77-16,0 0-22 0</inkml:trace>
  <inkml:trace contextRef="#ctx0" brushRef="#br0" timeOffset="30234.68">31991 12080 187 0,'-10'-5'530'0,"10"0"-99"0,-7 0-153 16,7 0-109-16,0 5-65 0,0-5-33 0,0 5-14 0,-9 0-6 16,9 0 3-16,9 0 8 0,-9 5 8 0,0 0 13 15,7 0 16-15,3 5 8 0,-2 5 6 0,1-1 11 16,0 1 11-16,-1 5 9 0,1 0 4 0,-1 3-3 0,2 2-10 16,6 5-6-16,-6-2-5 0,-2 2-10 0,-8 4-17 0,9 6-17 15,-1-2-17-15,-8 1-13 0,9 0-11 0,-9-1-8 16,9 8-9-16,-1-8-6 0,-8 1-2 0,0 0-3 0,0 1-3 15,0-6 0-15,0-4-1 0,-8 4-1 0,8-11 1 16,0 2 0-16,0-4 5 0,0-3 2 0,0-3 3 0,0 0 3 16,-9-5 0-16,9-6 2 0,0 6-7 0,0-5 3 0,0-5 0 15,0 5 1-15,0-5 2 0,0 0-1 0,9 0 1 16,-9-5-5-16,0 0 7 0,8-5-5 0,-8 0-5 0,10 1-5 16,-3-6-4-16,2-4-3 0,1 4-3 0,-2-5 3 15,2-3-2-15,6 3 2 0,-7-5-1 0,8 5 1 0,-8-4 1 16,8 3-2-16,-7-2 2 0,6-2-2 0,-8 6 0 0,10-1-2 15,-9 1-2-15,8 5 1 0,0-1 0 0,-8-1 2 16,8 6-2-16,1-3 0 0,-9 8 0 0,7-5 2 16,-6 5 1-16,7-1-2 0,0 3 1 0,1 3 1 0,-9 0 0 15,7 0 0-15,-6 9 1 0,-2-4 0 0,10 10-3 0,-10-5 2 16,1 3-3-16,-9 3 1 0,8 3-1 0,2 1 2 0,-10-1 4 16,0 1-1-16,8 4 5 0,-8-4-1 0,0 4 0 15,0 1-2-15,0-2 2 0,0 2-2 0,0 1-4 0,0-8-1 16,0 3-1-16,0-2 2 0,0 0 0 0,0-4 1 0,0 0-3 15,8-1-3-15,-8-4-5 0,0 5-10 0,0-5-19 16,9-1-40-16,-9-4-68 0,0 5-80 0,9-6-77 0,0 2-84 16,-2-6-140-16,3 0-123 0,0-6-75 0,-3-4-15 15</inkml:trace>
  <inkml:trace contextRef="#ctx0" brushRef="#br0" timeOffset="30484.78">32902 12603 336 0,'0'-6'636'0,"8"6"3"16,2-4-163-16,-1 4-116 0,0 4-74 0,7 2-40 16,-7 3-23-16,9 1-6 0,-10 4-2 0,10 1-8 15,-2 9-29-15,-6 1-37 0,7 5-36 0,1 4-29 0,-2-1-19 16,-6 2-13-16,7 9-8 0,0-5-4 0,0 5-1 0,1-6-4 15,8 7-2-15,-9 0 5 0,1-7-6 0,-1 6-8 16,0-4-10-16,0-1-18 0,-7-6-29 0,-3-3-90 0,11-1-126 16,-18-4-168-16,9-7-208 0,-9-2-128 0,-9-6-62 15,0 0-28-15</inkml:trace>
  <inkml:trace contextRef="#ctx0" brushRef="#br0" timeOffset="40168.97">25922 15158 131 0,'-11'0'301'15,"11"4"-90"-15,0-4-75 0,-9 0-50 0,9 0-28 16,0 0-15-16,0 0-9 0,0 0-1 0,0 0 2 15,0 0 4-15,0 0 3 0,0 0 4 0,0 0 3 0,0 0 2 16,0 0 5-16,0 0 2 0,0 0 2 0,0 0 3 0,0 0 1 16,0 0 1-16,0 0-2 0,0 0-3 15,0 0-8-15,0 0-4 0,0 0-4 0,0 0-6 0,0 0-6 0,0 6-1 16,0-6-2-16,0 3 6 0,0 3 13 16,0-2 14-16,0 6 13 0,0 0 13 0,0 0 21 0,0 5 26 0,9 4 22 0,-9-4 10 15,11 9-6-15,-11-4-8 0,7 5-5 0,-7 4-8 16,10-6-18-16,-3 7-26 0,2-1-22 0,0 6-14 0,-1-6-6 15,10 5-7-15,-9 0-10 0,8-5-7 0,0 6-5 0,1-6-3 16,-1 6-8-16,8-6-4 0,-7 1-4 0,1-6-2 16,-3 6-1-16,2-7 1 0,-1 6-2 0,-8-9 0 0,9 0 1 15,-10-1 0-15,1-5-1 0,-1 2-2 0,1-2 0 0,-1-5 0 16,-8 1 0-16,10 0 0 0,-10-4 0 0,8-2-2 16,-8 2-7-16,0-6-13 0,8 3-32 0,-8-3-53 0,0 0-67 15,0 0-69-15,0 0-65 0,0-3-76 0,0-7-104 16,0 0-144-16,0 0-58 0,-8-5 10 0</inkml:trace>
  <inkml:trace contextRef="#ctx0" brushRef="#br0" timeOffset="40560.8">25851 15240 161 0,'0'-5'406'0,"0"-4"-104"0,0-1-107 16,0 5-69-16,0-5-37 0,0 0-21 0,9 0-11 0,-9 0-5 16,8 1-5-16,1-1-6 0,0 0-3 0,7 0-1 15,-7 0-1-15,9 2-2 0,-1-2 0 0,1-1 0 0,0 7 4 16,7-1 1-16,1-5 2 0,0 5 1 0,0 1 1 0,0-2 0 15,1 6 1-15,-1 0 0 0,9 0-4 0,-9 6-4 16,-9-2-5-16,9 7 0 0,-8-2-2 0,-2 6-2 16,2 3-2-16,-9-2 0 0,-1 8 0 0,1-5 2 0,0 11 0 15,-9-6-2-15,0 6-5 0,0-2-1 0,-9 3-5 0,-8 3 0 16,8-5-5-16,-9 5-1 0,2-3-2 0,-10 2 0 0,-1-4-1 16,10-1-1-16,-9-2 0 0,0-3-2 0,0 2-15 15,8-1-28-15,1-4-37 0,-1 0-40 0,10-5-50 16,-1 0-76-16,9-6-153 0,0 1-101 0,9-1-55 0</inkml:trace>
  <inkml:trace contextRef="#ctx0" brushRef="#br0" timeOffset="40984.21">26911 16184 301 0,'-9'0'448'0,"9"-7"-121"16,0 7-114-16,-9 0-67 0,9-3-35 0,0 3-21 0,-9 0-9 15,9 0-5-15,-7 0-7 0,7 0-6 0,0 0-9 0,0 0-9 16,0 3-11-16,-10-3-7 0,10 7-3 0,0-4 1 16,0 7 4-16,0 0 8 0,0-4 8 0,0 7 9 15,0-3 11-15,0 6 6 0,10-2 3 0,-10 5 7 0,0 6 5 16,7-5 7-16,-7 9 1 0,9-4-3 0,-9 4-5 0,9 0-3 16,-9 0-2-16,9 7-9 0,-9-8-8 0,8 1-11 0,0 0-9 15,-8-5-7-15,10 5-5 0,-2-4-6 0,-8-5-5 16,9 5-5-16,-1-6-5 0,-8-4-3 0,0 4-3 15,9-9-2-15,-9 4-1 0,0-4 2 0,0-6-1 0,0 3 1 16,0-4-4-16,0 3-11 0,-9 0-25 0,1-3-44 0,8-3-56 16,-9 0-56-16,1-3-53 0,-2-3-60 0,10-3-72 15,0-2-123-15,0-8-79 0,-8 0-22 0</inkml:trace>
  <inkml:trace contextRef="#ctx0" brushRef="#br0" timeOffset="41485.01">27249 15407 57 0,'0'0'474'0,"0"-6"-98"16,-8 6-121-16,8-4-87 0,0 4-49 0,0 0-30 0,0 0-18 15,0-6-12-15,0 6-8 0,0 0-9 0,8 0-6 0,0-4-6 16,1 4-2-16,2 0-2 0,4 0 1 0,3-6 2 16,-1 6 1-16,10 0 4 0,-10-4 2 0,9 4 2 0,-1-5 3 15,1 1 3-15,1-2 2 0,-1 6 6 0,-1-4 7 0,2-2 5 16,0-4 10-16,7 10 5 0,-7-10 2 0,-2 10-1 16,1-3-4-16,-1-2-8 0,-7 5-9 0,1-5-8 15,6 5-13-15,-7-5-12 0,-3 0-8 0,-5 5-7 0,8 0-2 16,-10 0-4-16,1 0-1 0,-9 0-1 0,9 0-5 0,-1 0-11 15,-8 0-20-15,0 0-31 0,0 0-34 0,9 0-33 16,-9 0-34-16,-9 5-33 0,9-5-37 0,-8 5-47 0,-1 5-62 16,0-7-117-16,-7 7-50 0,-11 0-11 0</inkml:trace>
  <inkml:trace contextRef="#ctx0" brushRef="#br0" timeOffset="41704.48">27319 15695 315 0,'0'5'389'0,"0"-2"-122"0,0-3-94 0,8 7-54 16,-8-7-28-16,8 0-13 0,11-7-5 0,-11 7 1 0,9-3 0 16,1 3 1-16,7-5-3 0,1 0-1 0,1 0-4 0,-1-5-4 15,-1 5 1-15,12-5 1 0,-4 2 6 0,-6-4 3 16,7 3 1-16,-8 4-2 0,1-5-2 0,-2 1-3 0,-6 3-5 16,-3-4-11-16,1 6-7 0,-7 4-9 0,-2-4-10 0,-1 4-7 15,-7-6-8-15,0 6-11 0,0 0-28 0,0 0-35 16,0 0-41-16,-7 0-38 0,-1 0-40 0,-2 0-57 0,2 6-90 15,-10-6-153-15,11 4-63 0,-12-4-10 0</inkml:trace>
  <inkml:trace contextRef="#ctx0" brushRef="#br0" timeOffset="49073.61">29107 14904 49 0,'0'0'405'0,"0"0"-110"0,-8 0-107 16,8 0-73-16,0 0-37 0,0 0-21 16,0 0-11-16,0 0-5 0,0-7-3 0,0 7-3 0,0 0-3 0,0 0-1 15,0 0 1-15,0 0 1 0,0 0 2 0,0 0 4 0,0 0 5 16,0 0 4-16,0 0 5 0,-9 7 0 0,9-7-1 16,0 0-1-16,0 0-4 0,0 0-5 0,0 3-3 0,0 3 5 15,-9 0 7-15,9-3 11 0,0 7 13 0,0 4 15 16,9 1 18-16,-9 0 14 0,0 6 9 0,0 2 6 15,9 2-2-15,-1 4 1 0,-8 1-5 0,9-2-6 0,0 8-6 0,0 3-9 16,-1-6-8-16,0 7-12 0,2-6-11 0,-3 4-12 0,3 1-13 16,7-4-11-16,-8 4-12 0,0-4-8 0,8 3-6 15,-9-4-3-15,10 1-3 0,-9-6-3 0,8 0-3 0,-8 1 0 16,-1-6-1-16,2 5-2 0,-2-9 1 0,0 5 0 16,-8-11 0-16,0 5 1 0,9-4 0 0,-9 0 0 0,0-1-3 15,9-4 6-15,-9 0-4 0,0 0-14 0,0 0-28 0,0-6-41 16,0 1-61-16,9 0-69 0,-9-5-67 0,0 5-76 15,7-5-90-15,-7-5-174 0,10 5-59 0,7-10-10 0</inkml:trace>
  <inkml:trace contextRef="#ctx0" brushRef="#br0" timeOffset="49700.44">29906 14997 450 0,'0'-6'430'0,"-8"1"-141"15,8 0-105-15,0 0-61 0,0 5-34 0,-10 0-19 16,10-5-11-16,0 5-10 0,0 5-7 0,0-5-8 0,10 5-8 15,-10 5-4-15,8 0 1 0,-8-1 5 0,9 6 8 16,0 0 11-16,0 4 9 0,-1 2 9 0,2 3 10 0,-2 1 6 16,8-2 7-16,-6 6 4 0,-2 1-2 0,9-1-5 0,-7 0-5 15,-3 6-7-15,2-7-6 0,0 8-10 0,10-7-13 16,-12 4-10-16,2 2-8 0,-9-7-6 0,9 8-3 0,-9-3-3 16,8-4-4-16,-8 1-1 0,10 1-2 0,-10-8 1 0,0-3 2 15,0-1 6-15,0-4 7 0,0 0 11 0,0-7 17 16,0 2 18-16,0-4 18 0,0 3 16 0,0-3 10 15,0-6 6-15,0 4 0 0,0-4-8 0,0 0-8 0,0-4-18 16,0 4-17-16,0 0-15 0,0-6-16 0,-10 1-8 0,10 1-6 16,0-5-7-16,0-2-9 0,0 1-2 0,0 1-3 0,0-6 1 15,0 4-2-15,10-7-2 0,-10 3-2 0,8 0 1 16,9-4 1-16,-7 4 1 0,-2 1 0 0,9-6-1 16,9 5-1-16,-9 1 1 0,1 4 1 0,7-4-1 0,2 4 0 15,-1-5 0-15,1 6-1 0,7-1 0 0,-17 5 2 0,9-5 0 16,0 10 1-16,-8-5-1 0,-2 5 0 0,2 0 1 0,-2 0-1 15,2 5-1-15,-9-5-1 0,9 4-2 0,-10 2-1 16,2 2 0-16,-10 3-1 0,8-1 1 0,-8 0 2 16,0 4 0-16,0 0-1 0,-8 2 0 0,8-1 2 0,-18-1 0 15,11 5 1-15,-13-4 0 0,2 6 1 0,2-8 0 0,-10 2 1 16,0 5-1-16,-9-6 0 0,9 1 2 0,1 4-1 0,-12-5 1 16,4 1 0-16,-2 1-2 0,9-8 2 0,0 4-1 15,0-4-3-15,1 2-6 0,5 0-10 0,5 1-22 16,-3-7-32-16,9 5-46 0,0-4-58 0,2-5-59 0,7 5-48 15,0-5-39-15,7 0-40 0,11-5-51 0,0 0-93 0,7-4-68 16,1-6-19-16,0 0 17 0</inkml:trace>
  <inkml:trace contextRef="#ctx0" brushRef="#br0" timeOffset="50434.75">31157 15290 346 0,'-9'-6'479'16,"0"2"-137"-16,9-7-125 0,-8 11-79 0,0-4-43 0,-2-1-25 16,2 5-13-16,0 0-7 0,-2 0-6 0,2 5-10 15,-1-1-9-15,-9 2-8 0,2 3-4 0,-1 0-3 16,-2 7-2-16,1-1 0 0,1-1 2 0,0 0 2 0,9 6 2 15,-10-5 1-15,10 5-1 0,-10-1 1 0,10 0-2 0,-1 1-1 16,9 0-1-16,-9-5-3 0,9 4-2 0,0-4 0 0,0-1-2 16,0 0-1-16,9 1 1 0,0-1 1 0,-9-4-3 15,8 0 0-15,0 0 3 0,2-5-2 0,-2 5 1 16,10-10 1-16,-10 4 4 0,9-4 3 0,-7-4 4 0,7 4 2 16,0-10 2-16,0 5 6 0,1-5 8 0,0 0 5 0,-1 0 6 15,-9-4 6-15,10 5 10 0,-10-7 13 0,10 2 12 16,-10 0 10-16,1-1 8 0,0-1 5 0,-9 2-1 0,9 0 0 15,-9 1-9-15,0-9-8 0,0 8-9 0,0-1-9 16,0 1-4-16,0-1-7 0,-9 1-5 0,9 4-4 0,0 0-1 16,-9 1 0-16,9 4 0 0,0-5-6 0,0 10-8 0,-9-5-5 15,9 0-7-15,0 5-3 0,0 0-6 0,0-5-5 16,0 5-7-16,0 0-4 0,0 5 0 0,0-5-3 0,0 5 0 16,0 5 1-16,0-5 1 0,0 3 0 0,0 2 0 0,0 6 1 15,0-6-1-15,0 3 0 0,0 3 1 0,9-2-1 16,-9 1-2-16,9-1 1 0,-9 1 0 0,9 0 0 0,-9 0-1 15,8 0 1-15,1-1 0 0,-1 1 1 0,1-2 0 16,1-3-3-16,-2 6 0 0,0-7 1 0,1 1-2 0,-1-6 1 16,2 6 1-16,-2-4-1 0,10-2 1 0,-9-4 1 0,-1 0-1 15,2 0 2-15,6 0 2 0,-8-4 0 0,10-2 0 16,-10-4 1-16,10 2 1 0,-1-7 1 0,-8 5 0 16,8 0 1-16,-8-4 1 0,8-1 2 0,-8 0 2 0,9 1 2 15,-11-1 3-15,13 5 3 0,-13-3-1 0,11-3-1 0,-10 1-1 16,1 5-3-16,9-4-2 0,-10 4-2 0,1 4-2 0,0-3-2 15,-1 5-1-15,-8-2-1 0,9 2-2 0,-1 4 0 16,-8-6-1-16,9 6 1 0,-9 6-4 0,9-6 0 16,-1 4 1-16,-8 6 0 0,18-5 2 0,-10 5 0 0,0 0 0 15,2 0 1-15,0-1 1 0,-3 1 2 0,1 0-2 0,10-1 0 16,-9 6 1-16,7-5-3 0,-6-1 2 0,8 2-1 0,-2-1 0 16,2-1-5-16,-1 1-7 0,1-5-18 0,-2 5-36 15,11-6-60-15,-9-4-71 0,8 4-71 0,9-4-68 16,-9 0-84-16,0-4-135 0,9 0-97 0,-9-1-36 0,-1 0 10 15</inkml:trace>
  <inkml:trace contextRef="#ctx0" brushRef="#br0" timeOffset="50591.56">32399 15329 583 0,'0'-5'737'0,"0"-5"26"0,0 5-183 15,-9 0-147-15,9 0-115 0,9-1-85 0,-9 3-59 0,0-3-40 16,8 2-28-16,0 4-33 0,-8-5-45 0,10-1-63 15,-3 2-83-15,13 4-85 0,-13-5-76 0,2 0-73 0,0 0-84 16,0 0-131-16,-1 0-97 0,-8 5-31 0,8-5 27 0</inkml:trace>
  <inkml:trace contextRef="#ctx0" brushRef="#br0" timeOffset="55494.06">26815 6531 35 0,'0'-5'80'0,"0"5"-20"0,0-4-11 0,0 4-5 0,0-6 0 0,0 6 0 0,0-4-1 16,0 4-4-16,0-6-4 15,0 6-2-15,0-5-4 0,0 5-4 0,9-5-5 0,-9 5-1 0,0-4-4 0,0 4 1 0,8 0 3 16,-8-5 5-16,0 1 6 0,0 4 5 0,0-6 4 16,0 6-1-16,0-4 1 0,-8 4 1 0,8-6-1 0,-9 6-2 15,9-4-5-15,-9 4-2 0,0-6 1 0,9 6-2 16,-8 0-1-16,8 0-2 0,0-4-4 0,-9 4-4 0,9 0-2 15,-9 0-4-15,9 0-5 0,0 0-1 0,0 4-2 0,0-4-3 16,-8 6 0-16,8-2 1 0,0 2-1 0,0-2 2 16,8 6 1-16,-8-5-4 0,0 4 1 0,0 2 1 0,9-1-1 15,-9-1 0-15,9-4 0 0,-9 4 1 0,8 1 0 0,1 0 3 16,0-5 2-16,0 5-2 0,-1-5 1 0,-1 0 1 16,11-1 4-16,2-4 1 0,-4 0 3 0,2 0 1 0,-2-4-2 15,11 4 1-15,-1-5 1 0,-8-5-2 0,7 5-1 0,-7-5 0 16,-1 5 2-16,0-5 5 0,-7 6 3 0,-2-6 3 15,1 1 1-15,-1-1 3 0,1-1 1 0,-9-3-1 0,0 4 0 16,9-4-3-16,-9 4 0 0,0-4-1 0,0 4-1 16,-9-5 0-16,9 5-1 0,0 5-3 0,-9-4-4 0,9 3-2 0,-8 2-4 15,8-1 0-15,-9 0-3 0,9 0-1 0,0 5-1 16,-8 0-2-16,-2 0-1 0,3 5-1 0,-3 0 1 16,0 0-2-16,3 5 0 0,-2-5-1 0,0 4 0 0,0-5 0 15,1 7 0 1,0-6 0-16,-2 0 0 0,10 5 0 0,-8-5 0 15,8-2 0-15,0 3 0 0,0 4 0 0,0-6-1 0,0 2 0 16,0-2-1-16,0 2 1 0,8-2 0 0,-8 1 0 0,0-5 1 16,10 4 0-16,-10-4 1 0,0 0 2 0,0 0 1 0,8 0 1 15,-8-4 0-15,8-1 0 0,-8-5 0 0,9-4 2 0,0 4 1 16,-9-4 3-16,9-6 0 0,-2 5 1 0,-7 1 2 16,10-1 3-16,-10 0 0 0,10 0-3 0,-10 5-1 0,0 1 0 15,0 5 1-15,0-6 1 0,0 4 0 0,0 1-3 0,0 5-2 16,0 0 1-16,-10 0-2 0,10 0-3 0,-10 5-4 0,3 1-1 15,-2 4-1-15,0-1 0 0,-8 5 1 0,9-4 1 16,-2 5-1-16,2-5 0 0,-1 5 0 0,9-6-1 0,-9 1 0 16,9 5-2-16,-8-5-1 0,8-2 0 0,0 2 1 0,0 0-1 15,8-4 1-15,-8 4-2 0,0-6 1 0,9 1 0 16,-9-1 2-16,0 1-1 0,9 0 2 0,-9-5-2 16,0 6 1-16,0-6 0 0,0 4 2 0,8-4 0 0,-8 0 0 15,0 0 0-15,0 6-1 0,-8-6 0 0,8 0 0 0,0 0 0 16,0 0 0-16,0 4 0 0,0-4-1 0,-9 0 0 0,9 5-1 15,0-5 0-15,-9 5 1 0,9-5 1 0,0 5 0 16,-8-1 0-16,8 1 0 0,0 0 0 0,-9 0-1 16,9 0-10-16,0 0-17 0,0 0-22 0,0 0-28 0,0 0-39 15,9 0-70-15,-1-5-175 0,1 4-104 16,0-8-53-16</inkml:trace>
  <inkml:trace contextRef="#ctx0" brushRef="#br0" timeOffset="56355.83">27041 6590 184 0,'0'0'199'0,"0"-5"-61"0,-9 5-44 0,9 0-31 0,0-5-19 15,0 5-9-15,0 0-3 0,-9 0-6 0,9-5-1 16,0 5-3-16,-9 0-2 0,9 0 0 0,0-5-5 0,-8 5-1 16,8 0-3-16,-8-5-1 0,8 5-1 0,-10-5 1 0,10 5-1 15,-8 0-1-15,8 0 0 0,-9 0 1 0,0 0-1 16,9 0 0-16,-8 5-2 0,-1 0-4 0,-9 0 1 0,10 0-2 15,0 0-1-15,-1 0 0 0,-9 4 0 0,11-3 0 16,-3-3 0-16,0 3 0 0,10-2-2 0,0-4 0 0,-7 6-2 16,14-6-3-16,-7 0-10 0,10 0-28 0,0 0-50 0,6-6-92 15,2-4-115-15</inkml:trace>
  <inkml:trace contextRef="#ctx0" brushRef="#br0" timeOffset="57153.32">27987 6170 63 0,'0'0'72'0,"0"0"-24"16,0 0-13-16,0 0-7 0,9 0-2 0,-9 0-2 0,0-5 2 16,0 5 4-16,0 0 6 0,0 0 6 0,0 0 6 15,0 0 8-15,0 0 6 0,0 0 5 0,0-5 1 0,0 5-2 16,0 0-4-16,0 0-3 0,0-5-3 0,0 5-6 0,-9-5-8 16,9 5-5-16,0-5-4 0,-9 5-2 0,9-5-2 15,0 5-4-15,-8-5-5 0,8 5-3 0,0 0-2 16,0-4-1-16,0 4-3 0,-9 0-2 0,9 4-2 0,0-4-4 15,-8 0 0-15,8 5-1 0,-10-5-1 0,2 5 0 0,-1 0 1 16,0 5-2-16,1 0 2 0,-9 0-1 0,8-1 0 0,-8 6 1 16,-1-5 2-16,10 5 3 0,-10 3 3 0,8-2 6 15,-5 4 1-15,5-2 0 0,-7 3 1 0,1 2-1 16,6 2 1-16,1 0-3 0,0-1-2 0,-7 4-1 0,6-2 1 16,2 2 2-16,-1 2-1 0,1-1 0 0,-1 1-2 0,0-2 0 15,1-2-1-15,0-3-5 0,8 2-3 0,0-1 1 16,0-4 0-16,0-1 1 0,0 1 2 0,0-5 1 0,0 0 2 15,8-2 3-15,0 8 2 0,1-11 1 0,0 4 0 16,8 0-1-16,-9 1 7 0,18-5-2 0,-8 4-3 0,8-2-2 16,1-4 0-16,-2 7-2 0,1-5-1 0,0-4 0 0,9 4-8 15,-1-7-1-15,1 2 3 0,1 0-2 0,-2 0-1 16,1-5-3-16,0 0-7 0,-1 0-14 0,1-5-21 0,-1 0-31 16,-7 0-47-16,7-5-72 0,1-5-148 0,-9 1-95 0,9-5-56 15</inkml:trace>
  <inkml:trace contextRef="#ctx0" brushRef="#br0" timeOffset="57596.1">28326 6335 235 0,'0'-4'266'0,"-9"4"-83"0,9 0-69 15,0 0-44-15,0 0-28 0,9 0-16 0,-9 4-10 0,0-4-9 16,0 0 0-16,9 6-4 0,-9-2 0 0,0 1-1 0,0 0 1 15,8 0 2-15,-8 5 0 0,0 0 6 0,0-6 6 16,0 7 1-16,0-2 2 0,9 1 3 0,-9 0-1 16,0 0 0-16,9 0 9 0,-9 3-1 0,0-3-3 0,8 6-1 15,-8-3 0-15,9 3-2 0,-9-2 0 0,9 1-2 0,-1-1-7 16,-8 1-5-16,8 0-3 0,-8-6 0 0,10 5-3 16,-10 2 0-16,8-1-2 0,-8-5-1 0,0-2-1 0,9 8 1 15,-9-6 1-15,0-1-1 0,0 1-2 0,0 0 2 16,8 0 0-16,-8-6 0 0,0 6 2 0,0-5-2 0,0 5-1 15,0-6 1-15,10 1-1 0,-10 2-2 0,0-4-4 0,0-3-16 16,0 5-30-16,0-5-45 0,0 0-62 0,0 0-143 16,-10-5-83-16</inkml:trace>
  <inkml:trace contextRef="#ctx0" brushRef="#br0" timeOffset="57970.86">28221 6234 176 0,'0'-12'339'0,"0"9"-120"16,11-8-87-16,-11 7-49 0,7-6-25 0,-7 5-15 15,9 0-8-15,0-5-2 0,-1 6-4 0,1-1-5 16,-1 0-4-16,2-5-5 0,-2 5-3 0,9 5-1 0,-8-5 0 15,0 0 1-15,-1 5-2 0,1-4 3 0,0 4 1 0,8 0 1 16,-8 0-1-16,-1 0-2 0,0 0-2 0,2 4-1 16,-2 1 0-16,1 0-2 0,-1 0-3 0,2 0-1 0,-2 5 0 15,-8-1 1-15,9 6-2 0,0 0-1 0,-9 0-1 0,0 0 0 16,7-2 0-16,-7 3-2 0,0 4 1 0,0-7 2 0,0 3-2 16,-7-2 1-16,7 1 0 0,-9-1 0 0,0-4 3 15,1 5 1-15,-10-5 1 0,1 4-2 16,-9-4 3-16,8 5 1 0,-8-5-1 0,0-2-2 0,9 2-1 0,-9 0-3 0,9 0-3 15,-1-4-6-15,0 3-11 0,9-5-17 0,2 1-24 16,-4 0-26-16,11 1-38 0,0-6-55 0,11 0-116 0,-4-6-83 16</inkml:trace>
  <inkml:trace contextRef="#ctx0" brushRef="#br0" timeOffset="58722.67">28916 6487 4 0,'0'0'98'15,"-8"0"3"-15,8-4-5 0,0 4-7 0,0 0-8 0,0 0-10 16,0 0-9-16,0 0-10 0,0 0-6 0,0-6-10 15,0 6-3-15,0 0-6 0,0 0-4 0,0 0-2 0,0 0-3 16,0 0-1-16,0 0 0 0,0 0 1 0,0 0 2 16,0-4 3-16,0 4 5 0,0 0 4 0,0 0 5 0,0 0 3 15,0 0 3-15,0 0 2 0,0 0 1 0,0 0-4 0,0 0-3 16,0 0-3-16,0 0-6 0,0 0-10 0,0 0-4 16,8 0-3-16,-8 0-4 0,0 0-2 0,0 0-4 15,0 0-2-15,0 4-1 0,0-4 5 0,0 0-2 0,0 0-2 16,0 6-1-16,0-6 0 0,9 0 0 0,-9 4 0 0,0 1 0 15,0-1 0-15,0 6 0 0,8 0 1 0,-8 0-1 0,0 0 0 16,10 4 1-16,-10 1 0 0,8 0 0 0,-8 4 1 16,7-4 0-16,-7 5-1 0,11-1 1 0,-11-5 0 15,9 6-1-15,-1-5 0 0,-8 5 1 0,10-6-2 0,-10 5-1 16,7-4 0-16,-7-5 0 0,9 0 5 0,-9 5 3 0,0-5 3 16,0-7 4-16,0 8 2 0,0-6 5 0,0 0 5 15,0 0 4-15,0-5 0 0,0 5 1 0,0-5-1 0,0 0 0 16,0 0-2-16,0 4-2 0,0-4-5 0,0 0-4 0,0 0-6 15,0-4-5-15,0 4-18 0,0 0-36 0,0-5-58 16,-9-5-93-16,2 5-171 0,-3-9-91 0,2 4-48 0</inkml:trace>
  <inkml:trace contextRef="#ctx0" brushRef="#br0" timeOffset="59160.87">29395 6487 270 0,'8'-4'269'0,"-8"4"-96"15,0 0-66-15,0 4-37 0,8-4-26 0,-8 5-11 0,0-5-5 16,0 9-4-16,0-4 1 0,0 5 2 0,0 5-6 15,0-5 3-15,0 4 2 0,0 1-2 0,0 0-1 0,-8-1-3 16,8 5-5-16,-8-3-4 0,-2 3 2 0,3 1-4 16,-3-6-2-16,0 5 4 0,-6-3 0 0,7 3 1 0,0-5 2 15,-7 1-1-15,6 0 1 0,-7 0-1 0,8 0-1 0,-8-6-6 16,9 6-3-16,-2-5-3 0,2-2-7 0,0-2-14 16,-1-2-29-16,0 2-42 0,9-2-79 0,-9-4-146 0,9 0-86 15</inkml:trace>
  <inkml:trace contextRef="#ctx0" brushRef="#br0" timeOffset="59645.41">29481 6229 95 0,'0'-7'389'0,"0"7"-115"0,0-3-101 16,0-2-63-16,0 5-38 0,0-6-21 0,0 6-11 0,9 0-7 16,-9 0-6-16,0 0-8 0,0 0-7 0,8 0-4 0,-8 0-4 15,9 6-2-15,-1-1-1 0,2-2 0 0,-2 4-4 16,8 1 4-16,-6 2 2 0,-2 0 1 0,10 0 1 0,-9 0-1 15,9 5 1-15,-10-1 2 0,9 2 2 0,-9-3-2 0,11 7-2 16,-12 0-1-16,3-5 0 0,7 3 2 0,-8-2-3 0,-1 4 1 16,1-7-2-16,-1 3 0 0,2-2 0 0,-2-5-1 15,0 1-1-15,2 0 0 0,-2 0 1 0,-8-5 3 16,9 0 6-16,-1 0 14 0,-8-5 16 0,0 0 23 0,9 0 24 16,-9 0 17-16,0 0 9 0,0-5 4 0,9-5 0 0,-1 0-1 15,-8 0-6-15,10-4-9 0,-3-1-9 0,2 1-1 16,1-5 5-16,-10 4 5 0,8 0 3 0,2-4-7 0,-10 4-9 15,7-5-7-15,-7 1-11 0,0 0-17 0,8 3-13 16,-8-4-9-16,0 7-8 0,0-3-6 0,-8 2-4 0,8 0-6 16,0-1-7-16,-7 0-4 0,7 0-6 0,0 1-20 0,-10 4-35 15,10 0-39-15,0 0-40 0,-8 5-38 0,8-5-35 16,0 7-41-16,8-3-45 0,-8 2-38 0,10 4-57 16,-3-6-98-16,11 6-34 0</inkml:trace>
  <inkml:trace contextRef="#ctx0" brushRef="#br0" timeOffset="59973.53">30176 6208 353 0,'0'0'390'0,"-9"-4"-136"0,9 4-108 15,0 0-66-15,0 0-39 0,0 0-21 0,0 0-9 16,0 4-4-16,0 2-6 0,0-1-1 0,9 5-1 0,-9-2 1 16,0 2 1-16,0 6-1 0,0-2 2 0,8 5 3 0,-8-3 4 15,0 3 1-15,9 0-1 0,-9-4 3 0,0 4 2 16,9-4 4-16,-9 5 1 0,0 0-2 0,8-6-2 0,-8 0 0 16,0 2-1-16,9-3-4 0,-9 3-3 0,0-2-2 15,9-4-1-15,-9-1-1 0,0 1-1 0,0-5 0 0,8 5-2 16,-8-5 2-16,0 0-1 0,0 0 0 0,0 0 0 0,0-5 0 15,0 0-2-15,0 4 1 0,0-4 0 0,0 0-2 16,9 0-8-16,-9 0-19 0,0-4-37 0,0 4-65 0,8-10-148 16,-8 5-94-16,0-5-63 0</inkml:trace>
  <inkml:trace contextRef="#ctx0" brushRef="#br0" timeOffset="60489.63">30097 5760 411 0,'0'-7'351'0,"-8"4"-126"0,8-2-83 0,0-1-50 16,0 6-26-16,0-4-16 0,8-1-8 0,2 0-8 15,-10 5-12-15,15-5-7 0,-5 0-2 0,8 5-5 0,-1-3 1 16,0 3 1-16,1-7 0 0,8 7 2 0,-9 0-1 16,9 0 0-16,-9 0 0 0,8 7-2 0,2-4-2 0,0 2-1 15,7 0 1-15,-7 0-2 0,-1 4 0 0,0 2 2 0,8 2 0 16,-6-2 0-16,-13 4 0 0,12 4 0 0,-11 1-2 16,3-1 2-16,-2 7-1 0,0-8-3 0,-8 13-4 0,0-8 4 15,-1 6 0-15,0 5-1 0,2 1 0 0,-10-2-1 16,0 3 1-16,0 2-1 0,-10 1 5 0,2 1-4 0,0-2 0 15,-1 1 1-15,0 0-1 0,-17 0-1 0,9-4-1 0,-1 3 0 16,-7-3 0-16,0-1 0 0,-13-5 0 0,14 6-3 16,-11-7 3-16,9 3-11 0,0-7-20 0,0 1-35 0,-1-7-57 15,11 2-106-15,-2-5-136 0,9-6-80 0</inkml:trace>
  <inkml:trace contextRef="#ctx0" brushRef="#br0" timeOffset="63284.23">26520 3820 10 0,'0'0'144'0,"0"0"-25"0,0 0-24 0,0-5-14 0,0 5-9 15,0 0-5-15,0 0-4 0,0 0-1 0,0 0-3 16,-9 0-4-16,9-5-5 0,0 5-3 0,0-5-5 0,0 5-3 16,0 0-3-16,0 0-1 0,-8 0-3 0,8 0-4 15,0 0-1-15,0 0-3 0,0 0-6 0,0 5-5 0,-10 0-2 16,10-5-4-16,0 10-2 0,-8-5 1 0,0 5 0 0,8 0-1 16,-10-1 1-16,2 1 1 0,8 0-1 0,-9 0 0 15,9-1-1-15,0-5 1 0,0 6 0 0,0-4 0 0,0-2 1 16,9 2 2-16,-9-1 0 0,8-1 4 0,2 2 1 15,-2-6 0-15,10 4 0 0,-10-8 4 0,9 4 2 0,-8-6 3 16,8 2 2-16,0-1 4 0,-8-5 3 0,-1 0 5 0,2 4 3 16,7-2 6-16,-17-2 5 0,8 0 1 0,2 0 2 15,-10-1-1-15,0 3-2 0,8-2-3 0,-8 0-3 0,-8 5-5 16,8 0-8 0,0-5-6-16,-10 10-6 0,10-3-3 0,-8 3-4 0,1 0-1 0,-3 0-5 0,-8 3-3 0,9 7-2 0,-8 0-1 15,0 0-1-15,0 0 0 0,0 4 0 0,7-4 0 16,2 5-1-16,0-5 0 0,-2 4 0 0,2-4-1 15,8 0 0-15,0-1 0 0,-9 1-2 0,9 0-1 0,9-4 2 16,-9-3-1-16,0 2 1 0,8-5-2 0,2 0 3 0,-10 0 0 16,8 0 2-16,0 0 1 0,2-5-2 0,-10 2 2 15,8-3 0-15,1-4 4 0,-1 6 4 0,-8-2 8 0,0 2 3 16,0-1 5-16,0-1 1 0,0 2 0 0,0 4 0 16,0 0-5-16,-8 0-4 0,-1 0-7 0,9 0-6 0,-8 4-3 15,-2 2-2-15,2-1 0 0,-10 5 0 0,10-6 0 0,-1 6-1 16,1-1 0-16,-1 1 1 0,9-5-1 0,-9 0 0 15,9 5-3-15,0-10-1 0,-7 6 0 0,7-6-1 0,0 3 0 16,7-3 0-16,-7 7 1 0,0-7 2 0,9-7 0 0,0 7 2 16,-1-3 2-16,1-3 1 0,-1-4 0 0,2 5 0 15,-2-5 1-15,0 5 0 0,2 2 0 0,-10-3-2 0,8-4-3 16,-8 10-12-16,0-4-18 0,0-2-31 0,-8 2-44 0,8 4-61 31,-10-5-92-31,2-1-166 0,0 6-90 0,-2 0-37 0</inkml:trace>
  <inkml:trace contextRef="#ctx0" brushRef="#br0" timeOffset="65250.52">24505 4225 33 0,'0'0'315'16,"-9"0"-101"-16,9 0-80 0,0 0-48 0,0 0-28 15,0 0-13-15,0 0-10 0,0 0 1 0,0 0-1 0,0 0-4 16,0 0-4-1,0 0-7-15,9 0-6 0,-9 0-8 0,9 0-10 0,-1-4-8 0,2 4-6 0,-2 0-7 0,-1-6-4 16,3 3-4-16,8-3-4 0,-9 6-3 0,8-4 3 0,-9-2-4 16,10 1-1-16,-10 0 2 0,9 0 0 0,-8 5 0 15,8-5 1-15,-7 2 4 0,7-3 4 0,-9 6 4 0,1-4 7 16,0 4 9-16,-9-6 9 0,7 6 13 0,-7-4 16 16,11 4 10-16,-11-6 10 0,7 6 5 0,-7-4 9 0,0 4 1 15,0-6 0-15,0 6-6 0,9-4-6 0,-9-1-8 0,0 1-6 16,0 4-4-16,10-6-5 0,-10 0-2 0,0 2-4 15,8 4-4-15,-8-4-1 0,9-2-3 0,-9 2-3 0,8 4-2 16,1-5-2-16,0 0-2 0,8 0-4 0,1 0-1 16,-1 0-3-16,0 5-5 0,1-5-14 0,-1 1-16 0,8 4-22 15,-5-7-30-15,4 4-35 0,-6-7-52 0,-2 5-73 16,11 0-79-16</inkml:trace>
  <inkml:trace contextRef="#ctx0" brushRef="#br0" timeOffset="65391.15">25244 3976 51 0,'9'0'334'0,"-9"0"-90"0,0 0-75 0,0 0-54 0,0 0-36 16,0-5-21-16,7 5-14 0,-7 0-5 0,0 0-6 16,0 0-4-16,10-5-6 0,-10 5-4 0,8 0-7 0,1-3-7 15,8 3-2-15,-8-6-10 0,17 6-12 0,-9-6-18 0,9 2-23 16,0 0-37-16,0-2-44 0,2 2-78 0,5-7-123 16</inkml:trace>
  <inkml:trace contextRef="#ctx0" brushRef="#br0" timeOffset="65563.47">25781 3879 336 0,'0'-5'432'0,"0"0"-141"0,0 5-114 16,-8 0-72-16,8-5-39 0,0 5-23 0,0-5-10 15,0 5-6-15,0 0-2 0,0-6-1 0,0 6-3 16,0 0-8-16,8 0-6 0,-8-3-6 0,9 3-8 0,0 0-13 16,0-5-15-16,8 5-15 0,0-5-20 0,1 0-16 0,8 0-17 15,-1 5-18-15,-7-5-15 0,8-5-8 0,1 5-6 0,-2 0-4 16,1 2 0-16,0-9 5 0,-8 8 13 0</inkml:trace>
  <inkml:trace contextRef="#ctx0" brushRef="#br0" timeOffset="65672.83">26181 3761 31 0,'18'-4'101'0,"-9"4"19"0,8-6 8 0,-17 6-12 0,8 0-25 16,1 0-23-16,-1 0-16 0,-8 0-13 0,10 0-8 0,-10 0-4 15,8 0-2-15,-8 0-2 0,0 0-2 0,0 0-2 0,8 0-2 16,-8 0-4-16,10 0-5 0,-10 6-1 0,8-2-2 16,9-4-2-16,-8 5 1 0,8-5-3 0,1 0-8 15,-1 5-15-15,1-5-20 0,9 0-28 0,-11-5-36 0,10 5-54 16,-8 0-79-16</inkml:trace>
  <inkml:trace contextRef="#ctx0" brushRef="#br0" timeOffset="65814.15">26702 3766 191 0,'8'0'208'16,"-8"0"-60"-16,0 0-37 0,0 0-24 0,0 0-15 0,0 0-9 16,0 0-7-16,0 0-12 0,0 0-9 0,0 0-9 0,0 0-11 15,0 0-15-15,10 0-20 0,-2 0-23 0,1 0-31 16,-1 0-38-16,1 0-54 0,0 0-80 0,-1 0-96 15</inkml:trace>
  <inkml:trace contextRef="#ctx0" brushRef="#br0" timeOffset="66361.28">26650 4196 169 0,'-9'0'408'0,"9"0"-136"0,0 0-113 0,0 0-72 0,0 0-43 15,0 0-24-15,0 0-11 0,0 6-7 0,0-6-4 16,0 0-9-16,0 4-17 0,0-4-23 0,0 6-25 0,9-3-33 16,-9 3-49-16,0-2-71 0,0 1-82 0</inkml:trace>
  <inkml:trace contextRef="#ctx0" brushRef="#br0" timeOffset="66486.3">26685 4489 11 0,'-9'9'192'16,"9"1"-73"-16,0 1-41 0,-8-1-28 0,8-5-23 0,0 4-11 16,0 1-7-16,0 0-8 0,8-6-15 0,-8 6-29 0,0-1-54 15,9 1-103-15</inkml:trace>
  <inkml:trace contextRef="#ctx0" brushRef="#br0" timeOffset="66626.95">26754 4851 55 0,'0'6'325'0,"-9"-3"-128"15,9-3-109-15,0 7-81 0,0-7-68 0,0 0-76 16,9 0-117-16</inkml:trace>
  <inkml:trace contextRef="#ctx0" brushRef="#br0" timeOffset="66767.56">26789 5246 28 0,'0'5'301'0,"0"-5"-137"0,8 0-121 16,-8 6-106-16,9-6-117 0</inkml:trace>
  <inkml:trace contextRef="#ctx0" brushRef="#br0" timeOffset="66923.8">26877 5515 98 0,'0'5'361'0,"0"0"-144"0,0-5-116 15,7 4-84-15,-7-4-69 0,9 6-73 0,0-6-108 0,0 0-98 16</inkml:trace>
  <inkml:trace contextRef="#ctx0" brushRef="#br0" timeOffset="67064.65">26954 5851 212 0,'0'6'236'0,"-9"4"-92"0,9-4-59 0,0-3-36 0,0 7-20 16,9-10-20-16,-1 10-25 0,-8-10-45 0,18 4-71 15,-10-4-121-15</inkml:trace>
  <inkml:trace contextRef="#ctx0" brushRef="#br0" timeOffset="67205.34">27068 6150 145 0,'-10'5'314'0,"0"0"-117"16,10-5-83-16,-7 5-52 0,7 0-29 0,0-1-17 0,0-4-17 15,7 6-30-15,-7-6-51 0,10 4-93 0,0-4-118 16</inkml:trace>
  <inkml:trace contextRef="#ctx0" brushRef="#br0" timeOffset="67330.73">27032 6390 169 0,'-18'5'448'0,"10"4"-156"0,0-5-128 0,-2 2-76 0,10-1-50 15,0 0-39-15,10 0-54 0,-2-5-93 0,0 0-154 16,1 0-90-16</inkml:trace>
  <inkml:trace contextRef="#ctx0" brushRef="#br0" timeOffset="68529.25">25451 2370 61 0,'-7'0'147'0,"7"0"-52"0,0-6-35 0,0 6-23 0,0 0-11 16,0 0-8-16,0 0-4 0,0 0-6 0,0 0 1 0,0 0-1 15,0 0-3-15,0 0-2 0,0 0 0 0,-10 0 0 16,10 0 4-16,0 0 0 0,0 0 4 0,0 0 2 16,0 0 4-16,0 0 1 0,0 0 2 15,0 0 1-15,0 0-1 0,0 0 0 0,0 0-4 0,0 0-1 0,0 0-3 0,0 0-4 16,0 0-3-16,10 0-2 0,-10 0-1 16,0 0-1-16,0 0 0 0,0 0-1 0,0 0 0 0,0 0 2 0,0 6 3 15,0-6 2-15,0 0 3 0,0 0 1 0,0 0 2 0,-10 4 0 16,10-4 1-16,0 0-1 0,0 5-3 0,0-5-2 0,0 0-2 15,-9 5 0-15,9-1 5 0,-8 2 4 0,8 4 3 16,-9-5 2-16,1 5 1 0,-2-5 0 16,2 4 0-16,8 1 0 0,-8 0-7 0,-1 0-4 0,-9-1 0 0,10 5-2 15,-1-4 3-15,0 5 1 0,-8-1 2 0,8 1 5 0,-8 0 2 16,9 4 2-16,-9-5 0 0,8 2-1 0,-9-1-1 0,8 0-3 16,-6-2-1-16,7 3-4 0,1-6-5 0,-2-1-4 15,2 0 0-15,-1 6-1 0,1-5 2 0,8 0-1 0,0-5 2 16,-10 4-1-16,10 1 3 0,0 0 1 0,0-5 1 0,0 5-2 15,0-5 1-15,0 3-1 0,0-1-1 0,0-4 1 16,0 3 1-16,0-1 0 0,10 0 2 0,-10 0 1 0,8-5 1 16,-8 5 0-16,9-5 3 0,-1 5 0 0,2-5-1 0,-2 0 2 15,1 5-1-15,7-5 0 0,1 0 0 0,10-5-2 16,-9 5-2-16,8 0-4 0,0-5-2 0,0 5-8 0,0-5-18 16,0 5-31-16,-9-5-49 0,9 0-81 0,0 0-164 15,-8-1-85-15</inkml:trace>
  <inkml:trace contextRef="#ctx0" brushRef="#br0" timeOffset="69139.7">25922 2325 118 0,'-11'0'305'0,"11"0"-101"16,0 5-80-16,-9-5-50 0,9 0-30 0,0 0-12 15,0 0-11-15,0 0-4 0,0 0-4 0,0 5-1 0,0-5-4 16,0 0-5-16,0 5-2 0,0-5-1 0,0 5-1 0,0-5 1 16,0 5 3-16,0 5 6 0,0 0 6 0,0-1 3 0,0 0 2 15,0 7 1-15,0-1 5 0,0-1 5 0,0 0-1 16,9 6-3-16,-9-1-5 0,0 1-2 0,0-1-2 16,0 1-1-16,0 0-4 0,11 0-4 0,-11-1-2 0,0 1 0 15,7-7 1-15,-7 7 0 0,0 1 0 0,10-8 0 0,-10 7-1 16,0-5-1-16,7-1-1 0,-7 1-1 0,0-5-2 15,0 5 3-15,0-7-2 0,0 2-2 0,0 1 1 0,0-1 1 16,9-5-2-16,-9 5 2 0,0-7 0 0,0 3-3 16,0-2 1-16,0 2 2 0,0-2-1 0,9 2-1 0,-9-6-1 15,0 0 0-15,0 0-1 0,0 0-8 0,0 0-17 0,0-6-30 16,0 2-49-16,0-6-76 0,-9 1-124 0,9-6-89 16</inkml:trace>
  <inkml:trace contextRef="#ctx0" brushRef="#br0" timeOffset="69468.62">25834 2281 266 0,'-9'-9'301'0,"9"0"-104"15,0 3-69-15,0 0-39 0,9-2-21 0,-9 2-12 0,0 2-7 16,8-2-3-16,1-3-7 0,0 3-9 0,-1 3-10 15,1-4-7-15,9 3-6 0,-11 4-6 0,13-4-1 0,-3 4 1 16,-1 0 0-16,-7 0-1 0,9 0 1 0,-1 4 1 0,0-4-1 16,-8 4 0-16,8 3 1 0,0-4-2 0,-8 8 0 15,8-7 0-15,-9 6-1 0,2 0-1 0,-2 0 2 0,1-1-1 16,1 6-1-16,-2 0 2 0,-8-5 0 0,8 5 2 16,-8-1-1-16,-8-4 1 0,8 5 0 0,0-1 1 0,-8 0-1 15,-2 2 0-15,1-1 0 0,1-7-1 0,-10 8-1 0,10-2 1 16,-1-4 1-16,-8 4 0 0,8-4 0 0,-8 5-2 15,8-5 1-15,0-1 1 0,1 1-1 0,-1 0-1 0,1 0-1 16,-2-5-12-16,10 5-24 0,0-6-31 0,-8 1-47 16,8 1-66-16,0-3-111 0,8-3-90 0</inkml:trace>
  <inkml:trace contextRef="#ctx0" brushRef="#br0" timeOffset="70015.82">26216 2706 61 0,'0'0'220'0,"-8"0"-67"0,8 0-42 0,0 0-26 0,-9 0-13 0,9 0-5 15,0 0-4-15,0 0-5 0,9 0-4 0,-9 0-5 16,0-4-6-16,0 4-2 0,0 0-5 0,8 0-1 16,-8-6-2-16,0 6-3 0,0-5-6 0,9 5-6 0,-9-5-6 15,8 5-4-15,1-4-2 0,-9 4-3 0,8-4 0 0,2 4-1 16,-2-5 0-16,0 5 2 0,2-6 0 0,-2 6 0 0,0-4 0 16,1 4 2-16,0-6 1 0,8 6-1 0,-8-4 1 15,0 4 0-15,-2 0-1 0,3 0 1 0,-2 0-4 16,2 0 0-16,-1 0-2 0,-2 0 0 0,-7 4-1 0,11-4-1 15,-11 6 1-15,7-2 0 0,-7 2 1 0,0-1 0 0,0-1-1 16,0 5 1-16,0 2 0 0,0-2 1 0,-7 1 0 16,-4 4-1-16,4-2 0 0,-2 1 1 0,-1 2 0 0,-8-2-1 15,11 3 2-15,-2-1-2 0,-8 0 0 0,8-2-1 16,-9 3 1-16,10-1-1 0,-10-1 0 0,10 2 2 0,-10-3 0 16,10 1 0-16,-1 1-1 15,1 0 0-15,-1-5 3 0,1 0-2 0,-1 3 2 0,9-6-1 0,-9 2 0 0,9 1 1 16,0-5 2-16,-9 0 1 0,9 0 0 0,0-5 1 0,0 0 2 15,9 4 2-15,-9-4 1 0,0 0 0 0,0 0 0 16,9-4 2-16,0 4-1 0,-1 0-1 0,1-5 0 0,8-5-1 16,1 5-1-16,-2 0-3 0,2-4-1 0,-1-1-4 0,1 0 1 15,8 0-2-15,-1 0-3 0,1 2-7 0,1-2-15 16,-1-2-24-16,8 3-35 0,-7-5-66 0,7-2-109 0,-8 2-117 16,2-5-73-16</inkml:trace>
  <inkml:trace contextRef="#ctx0" brushRef="#br0" timeOffset="70312.88">26797 2667 147 0,'0'0'361'0,"0"0"-125"0,0 0-98 0,0 0-61 0,0 0-38 0,0 0-18 16,9 0-8-16,-9 6-6 0,0-6-3 0,0 5 0 16,9-1-1-16,-9 0-1 0,9 1 1 0,-9 6-1 0,8-2 0 15,-8 1 3-15,0 0-1 0,0-1-1 0,0 1 1 16,0 5 0-16,-8-5 1 0,8 0-2 0,-9 3 1 0,9-2-3 16,-9-1 3-16,0 5-1 0,1-6-1 0,8 1 1 0,-9 0-1 15,0 0 1-15,1-1 0 0,-1 1-2 0,0 0 0 16,1 0-8-16,-1-6-18 0,1 1-33 0,8 0-49 0,-10-5-94 15,10 0-123-15</inkml:trace>
  <inkml:trace contextRef="#ctx0" brushRef="#br0" timeOffset="70815.53">26927 2281 310 0,'-8'-5'270'16,"8"1"-96"-16,-8 4-64 0,8-6-36 0,-9 6-18 0,9 0-15 15,0 0-9-15,0 0-4 0,0 0-7 0,0 0-8 16,0 6-4-16,0-6-6 0,9 4-4 0,-9 1 0 0,0 0 0 15,8 5 1-15,-8-4-1 0,8 3 0 0,-8 1-2 16,10-1 2-16,-2 1 0 0,-8 0 0 0,9 4 1 0,-9-4-1 16,8 4 1-16,1 2 1 0,-9-8-1 0,9 7 1 0,-1 1-1 15,-8 4 1-15,10-7 0 0,-2 2 0 0,0 0-1 16,1 0 0-16,-9-1 2 0,9 1-1 16,0-5 1-16,-2 0 0 0,3-1-1 0,0 0 3 0,-3-3 0 0,3 4-1 0,-2-5 2 15,-8 0 0-15,9 0 2 0,-1-5 6 0,-8 0 6 0,9 5 11 16,-9-5 12-16,9-5 15 0,-9 5 11 0,8-5 7 15,-8 0 12-15,9-6 10 0,-9 1 3 0,9-4-2 0,0 0-5 16,-1-1-1-16,1-5 0 0,0 1-2 0,-9-1-10 0,8 1-10 16,0-5-11-16,2 5-7 0,-2-7-9 0,-8 7-13 15,9-5-10-15,0-1-6 0,-9 6-4 0,8 4-2 16,-8-5-1-16,0 7-2 0,0 1 0 0,0-2-1 0,0 4-4 16,0 6-4-16,0-7-3 0,0 11-10 0,0-3-23 0,0-4-27 15,0 7-31-15,0-4-32 0,0 4-35 0,0 0-42 0,8 0-57 16,-8 0-100-16,0 0-105 0,9 0-45 0</inkml:trace>
  <inkml:trace contextRef="#ctx0" brushRef="#br0" timeOffset="71209.27">27354 2404 65 0,'0'-6'467'0,"-9"6"-137"16,9-4-129-16,0 4-81 0,0-6-43 0,0 6-23 15,9-4-11-15,-9-1-7 0,0 5-3 16,8 0-3-16,1-5-7 16,-1 5-10-16,1-4-4 0,0 4-3 0,0 0-3 0,-1 0-3 15,0 0-1-15,2 4 1 0,-2 1-3 0,0 0 2 16,2-1 1-16,-2 2 0 0,1 4-1 0,-9-2 0 0,8 4 1 15,-8 1 0-15,0 3 1 0,0 3 0 0,0 0 0 16,0 1-1-16,-8-1 1 0,-1 6 2 0,9-6-1 0,-8 5-1 16,-2-3 2-16,2-6-2 0,0-2 1 0,8-3-1 0,-10 0 1 15,10 1-2-15,-8-3 0 0,8-3 0 0,0 0 0 16,0 1 4-16,-8-6 5 0,8 4 5 0,0-4 5 0,0 0 6 16,8 0 2-16,-8 0 5 0,0 0 3 0,0 0 1 0,8-4-2 15,-8 4-2-15,10 0-3 0,-2-6-3 0,0 1-1 16,2 0-2-16,7 1-4 0,9 0-5 0,-1-7 0 0,2 1-5 15,8 0-2-15,0 0-6 0,-1-3-14 0,1-2-21 16,-1 4-37-16,1-8-64 0,1 0-95 0,-1-6-162 0,-1 1-89 16,-8-6-46-16</inkml:trace>
  <inkml:trace contextRef="#ctx0" brushRef="#br0" timeOffset="71521.8">27683 1935 5 0,'0'-5'476'0,"0"5"-126"0,0 0-144 15,0 0-94-15,9 0-53 0,-1 0-27 0,2 0-14 0,6 0-8 16,2 5-3-16,8 0-1 0,9-2 1 0,-8 8-2 15,7-1 1-15,0 5-1 0,-8 4 2 0,9 1 1 16,0 3 2-16,-8 7 1 0,-2 1 1 0,2 2 0 0,-11 6 1 0,2-1-2 16,-1 7 1-16,-17 4 2 0,9 0-2 0,-18 0-1 15,9 0-2-15,-17 0 1 0,-1 4-3 0,2-4-2 16,-11 4-3-16,-7 1-7 0,-2 0-21 0,-7 0-46 0,0-6-85 16,-1 1-171-16,1 0-88 0,-8 0-46 0</inkml:trace>
  <inkml:trace contextRef="#ctx0" brushRef="#br0" timeOffset="109543.7">26503 4074 57 0,'0'0'180'0,"0"0"-74"0,0 5-48 16,0-5-27-16,0 0-15 0,0 5-9 0,0-5 0 0,0 0-2 0,0 0 0 0,0 5 4 16,0-5 3-16,8 0 2 0,-8 0 3 15,0 5-2-15,9-5-1 0,-9 0 0 0,0 0-3 0,8 4-7 0,-8-4-19 0,0 0-38 16,0 0-63-16,0 0-112 0</inkml:trace>
  <inkml:trace contextRef="#ctx0" brushRef="#br0" timeOffset="110390.11">26459 4112 281 0,'0'0'210'0,"8"0"-62"0,2-4-47 0,-10 0-37 0,8-2-23 16,0 6-15-16,-8-4-7 0,10-1-3 0,-2 0 2 0,-8 0 3 16,9 0 3-16,-9 5 1 0,8-5 4 0,-8 0 1 0,0 5 2 15,0-4 1-15,9 4-3 0,-9 0-4 0,0 0-2 16,0-7-3-16,0 7-6 0,0 0-3 0,0 0-5 16,0 7-3-16,0-7-1 0,0 0-3 0,0 0-3 0,0 4-1 15,0-4 2-15,0 5-1 0,-9 0 1 0,9 0 1 0,0 0-1 16,0 0 1-16,-8 4 1 0,8-3 0 0,0 2 1 15,-9 4 0-15,9-8 0 0,0 5 0 16,0 1 2-16,0-4 0 0,0 4 0 0,0-6 1 0,0 5-3 0,0-4 2 0,0 0 1 16,0 0-1-16,9 6 0 0,-9-7-1 0,0 2 1 0,0-3-3 15,0 7 3-15,0-5-3 0,0 0 3 0,0 0-1 16,0 5 0-16,0-5 4 0,0 4 2 0,0 1 3 0,0 0 2 16,0 0 2-16,0-6 1 0,-9 6-1 0,9 1-1 0,0-2-1 15,0 0-4-15,0-3-1 0,0 4-3 0,-8-6 0 16,8 2-2-16,0 4 2 0,0-7 0 0,0 3-2 15,0-2 2-15,0 1-1 0,0 0-1 0,0 1 0 0,0-2 0 16,0 2 0-16,0-2 1 0,0 1-1 0,0-1-2 0,0 6 1 16,0-10 4-16,0 5 1 0,0 5 1 0,0-10 3 0,0 10 1 15,0-5-1-15,0 0 0 0,0-1 1 0,0 2-2 16,0-2-3-16,0 1-1 0,0 1-4 0,0-3 1 0,0 7-2 16,0-4 1-16,0 2-1 0,-10-1 0 0,10 1 1 15,0 2 0-15,0-4-1 0,0 4 0 0,0-6 1 0,0 6-1 16,0-5 1-16,0-1-1 0,0 6-1 0,0-4 0 15,10-2 0-15,-10 6 0 0,0-5 0 0,0 0 1 0,0 4-1 16,8-3 0-16,-8-2 0 0,0 8 1 0,9-9-1 0,-9 2 2 16,0 0-1-16,0 0 1 0,0 0 0 0,8-1 0 15,-8 2 1-15,0-1-1 0,0-5 2 0,9 3-2 0,-9 4 1 16,0-4 0-16,9 3-2 0,-9-1 1 0,0 0 0 16,8 0 0-16,-8 5-2 0,0-10 0 0,10 4 0 0,-10 0 0 15,0 6 0-15,7-4-1 16,-7-2 0-16,0 2 0 0,0-2-1 0,9 7 1 0,-9-7 1 0,0 0 0 0,8 2 0 15,-8-2 1-15,0 2 1 0,10 0-1 0,-10-3 2 0,0 2-2 16,0 0 0-16,10 0-1 0,-10 0 0 0,0-1 0 16,7 2 0-16,-7 0 0 0,0-3-1 0,8 7 0 0,-8-5 0 15,10 0 1-15,-10 5 0 0,0-5-1 0,8 0 1 0,-8 0 0 16,0-2 1-16,9 4-1 0,-9-3 1 0,9 1-2 16,-9 0 1-16,0-5 0 0,9 5 0 0,-9 0-1 15,0-5 1-15,0 5 0 0,0-5 0 0,0 0 1 0,0 0 0 16,0 0 0-16,0 0-1 0,8 0 0 0,-8 0 0 0,0 0 0 15,0 0 0-15,0 0 0 0,0-5 0 0,0 5 1 0,0 0 1 16,0-5-1-16,0 0-1 0,9 0-6 0,-9-4-8 16,0-1-10-16,9 0-9 0,-9 0-15 0,0-5-18 15,0 5-19-15,0-5-21 0,0 1-20 0,-9 1-15 0,9-3-13 16,-9 6-9-16,1-5 1 0,-1 5 9 0,0-4 14 0,0 4 23 16,9-4 30-16</inkml:trace>
  <inkml:trace contextRef="#ctx0" brushRef="#br0" timeOffset="113319.93">26615 4670 33 0,'-7'-10'63'0,"7"0"11"0,-10 1 6 16,10-1-1-16,0 0-7 0,-10 5-3 0,10-5-5 15,0 6-2-15,-8-2-7 0,8 6-6 0,0-4-6 0,0-2-3 16,-9 6-2-16,9 0-3 0,0-4-2 0,0 4 1 0,0 0-1 16,0-5 2-16,0 5 3 0,0-4 1 0,0 4-1 15,0-6 2-15,0 6-1 0,0 0 0 0,9 0-1 0,-9-4 0 16,0 4-8-16,0 0-4 0,0 0-5 0,0-6-5 16,0 6-5-16,0 6-5 0,0-6-5 0,8 4-5 0,-8 2-1 15,0-2 3-15,0 5-2 0,0 1 0 0,10 0-1 0,-10 0 4 16,0 0-1-16,10 5 2 0,-10 1 0 0,0-8 0 15,7 7 0-15,-7 0 1 0,8 4 0 0,-8-4-1 0,10-1 0 16,-10 6 2-16,8-6 0 0,-8 1-1 0,9 5-1 16,-9-6 2-16,9 1-2 0,-9 1 1 0,0 2 1 0,9-3 0 15,-9 3-1-15,8-2 0 0,-8 4 0 0,0 0 1 0,9-7 1 16,-9 2-2-16,0-1 2 0,9 6-1 0,-9-5 0 16,0 1-1-16,8-3 1 0,-8 2-1 0,0 0 0 0,0 0 0 15,0 4 1-15,0-4 4 0,0 0 0 0,0 4 2 16,0-4 0-16,-8-1 1 0,8 2 1 0,0-8-1 0,0 7-2 15,0-5-1-15,0 5-2 0,0-6-1 0,0 1 1 16,0 0-1-16,0 0 1 0,0 0 0 0,0-1 1 0,8 1-1 16,-8-1 0-16,0 2 1 0,0 4-2 0,0-5 1 0,0-1-2 15,0 5-2-15,0-4 0 0,0 5 1 0,0-1 1 16,0 2 1-16,0-7 2 0,0 5 0 0,0 1 0 0,-8 0 2 16,8-6 0-16,0 1 0 0,0 4-2 0,0-4-2 15,0 1-1-15,-9-1 1 0,9-5-2 0,0 4 2 0,0 1 1 16,0 0-2-16,0-6 3 0,9 6-1 0,-9-5 1 0,0 5-2 15,0 0-1-15,0 0 0 16,0-1-1-16,0 5-1 0,0-8 0 0,0-2 1 0,0 1-1 0,0 2 0 0,0-4 3 0,8 2-3 16,-8 0 0-16,0 0 0 0,0 0 1 0,0-1-1 15,0 7 2-15,8-8-1 0,-8 4-1 0,0-4 0 0,0 8 0 16,10-6 0-16,-10 0 1 0,0 5-1 0,8-6 0 0,-8 6 1 16,0-6-1-16,9 2 1 0,-9-2 0 0,8 6 0 0,-8 1-2 15,0-7-1-15,9 6 0 0,-9-6 0 0,9 8 0 16,-9-9 2-16,8 7 4 0,-8-5-2 0,9 0 0 15,-9 5 3-15,0-4-2 0,9-3-2 0,-9 4 1 0,0 1-1 16,0-3-8-16,0 0 2 0,8 0 3 0,-8 0 1 0,0 0 0 16,9 0 0-16,-9-2 0 0,0 4 1 0,0-3 5 15,9 1-1-15,-9 5-2 0,9-10-1 0,-9 5 0 0,8 5 1 16,-8-6 0-16,7 0-1 0,-7 6 1 0,11-4-2 16,-11 0 1-16,7-3-1 0,3 7 1 0,-10-4 0 0,10 2 2 15,-10-2-1-15,7 3-1 0,2-2 1 0,0-4 0 0,0 7-1 16,-1-5 2-16,-8 0-2 0,8 1-1 0,2 4 0 15,-2-7 2-15,-8 3-1 0,9 3 0 0,-1-4 0 16,-8 0-2-16,9 0 1 0,-9 0 0 0,9 0-1 0,-9 0 0 16,8 5 1-16,-8-6 0 0,0 1 0 0,10 0 0 0,-10 0 0 15,8 0 0-15,-8-1 0 0,0 7 0 0,0-8-1 0,8 4 1 16,-8-2 1-16,0 4 0 0,9-5 0 0,-9 2 2 16,9-2-2-16,-9 2 0 0,0-2-1 0,9 2 0 15,-9-2 0-15,7 2-2 0,-7-3 2 0,0 3 0 0,10-2 1 16,-10 1 0-16,10 0 0 0,-10 1 1 0,0-6 0 0,7 10 0 15,-7-6-1-15,0 1-1 0,0-1 0 0,0 2-1 16,10-2 0-16,-10 1 0 0,0 0 1 0,0 0 0 0,0 0 0 16,8 0 0-16,-8 0 0 0,0 0 1 0,0-1-1 0,0 2-1 15,0-1 2-15,0-1-1 0,9 5 0 0,-9-3 0 16,0-1 1-16,0 5-1 0,0-5 2 0,0 5 0 0,8-7-1 16,-8 3 1-16,0 4-2 0,0-6 0 0,0 2 0 15,0-2 3-15,9 2-3 0,-9 3 0 0,0-9 0 0,0 4 0 16,0 1 0-16,0 0 1 0,9-5-2 0,-9 0-1 0,0 6 3 15,0-6 6-15,0 0 10 0,0 0 9 0,0 0 11 16,0 0 13-16,0 0 10 0,0 0 8 0,0 0 5 0,0 0-4 16,0 0-6-16,0-6-10 0,0 6-9 0,0 0-11 15,0-5-12-15,0 0-7 0,0 5-7 0,0-4-2 0,-9 4-3 16,9-5-2-16,0 1-1 0,0-2-1 0,-9 2-1 0,9-6 1 16,0 4-1-16,-8 2 0 0,8-5 3 0,0 4-1 15,-9 0 1-15,9 0-1 0,0-5 0 0,-8-1 1 16,8 7 0-16,0-5 0 0,-10 4 0 0,10-5 1 0,0 5-1 15,-7-5 0-15,7 5 1 0,0-5 0 0,0 5-1 0,0 1 3 16,-10-6-2-16,10 5-1 0,0-5 0 0,0 0 2 0,0 0-1 16,-10 6-1-16,10-5 0 0,0-1 0 0,0 0 0 15,0 4 0-15,0-4 0 0,0 0 0 0,0 2 0 0,0-2 0 16,0-1 0-16,0 2 0 0,-7-6-1 0,7 5 1 0,-9 1 0 16,9-1-1-16,0 0 0 0,-9 0 0 0,9 0-1 15,-9 1 1-15,1-1 0 0,8 5-2 0,-8-5 1 16,8 2 1-16,-10 1 1 0,10-2-1 0,-8 3 1 0,8-2 0 15,-9 2 0-15,9 2 1 0,-9-5 1 0,9 3 0 0,0 0 1 16,-8 3 0-16,8-8-1 0,-9 7 0 0,9-2-2 16,0-3 0-16,-8 4 0 0,8 0 0 0,0-4-1 0,-10 2 0 15,10-1 1-15,-8 3 0 0,8-5 1 0,-8 0-2 16,8 5 0-16,-9-5 1 0,9 1 0 0,0 3 0 0,-9-3-1 16,9 4-1-16,0-5 2 0,-9 1 0 0,9-1 2 0,0 0-2 15,-7 6 2-15,7-7-1 0,0 1 0 0,0 0 0 16,0 0-1-16,0 2-2 15,0-2 0-15,-10-5 2 0,10 6-1 0,0-1 1 0,-10-5 0 0,10 5-1 0,-7 0 0 0,-4 0 2 16,11-5-1 0,-7 6-1-16,-10-1 0 0,8 6-1 0,0-6 0 0,1 0 1 0,-1 4 0 0,-8-3 1 0,8 5 0 15,0-2-1-15,1-4 1 0,-1 6 0 0,-9-2 0 16,10 2 0-16,0-2 0 0,8 3 1 0,-9-2 0 0,0 0 2 16,9 0-1-16,0 0 1 0,-8-1 1 0,8 2 1 0,0-5-1 15,0 3 2-15,0 1-1 0,-9-5-2 0,9 6-1 16,0-6-2-16,0 5 0 0,0-5 1 0,0 5-1 15,0-4-3-15,-9 3 2 0,9-3 1 0,0 5 0 0,0-6 1 16,0-1 0-16,-9 6 0 0,9-5 0 0,0 7 1 0,0-7-2 16,0 4 0-16,0-4 0 0,0 6 0 0,-8-5 0 0,8 3 0 15,0-3 0-15,0 4 0 0,0 0 0 0,0-6 0 16,0 7-1-16,-10-1 1 0,10 0 0 0,0-5-1 16,0 6 1-16,0-1-1 0,0 0 0 0,0-5 0 0,-8 5 0 15,8 0 1-15,0 0-1 0,0 0 1 0,0-4 0 0,-7 4 1 16,7 1 1-16,0-2 0 0,0-4 0 0,0 0-1 15,-10 5 2-15,10-3-1 0,0 2-1 0,0-4 0 0,0 0 1 16,0 0-1-16,0 1 0 0,0-7-1 0,10 8 2 16,-10-2-2-16,0 0 0 0,0 0 0 0,0 0-2 0,0 1 1 15,0-1 0-15,0 0 0 0,0 0 0 0,-10-3 1 0,10 3 0 16,0-1 0-16,0-4 1 0,0 5 0 0,0 1-1 16,0-5 0-16,0 4 0 0,0-5 0 0,0 6-1 0,0-6 0 15,10 5 1-15,-10-5 0 0,0 6 1 0,0-6 0 0,0 5-1 16,7-5 0-16,-7 0 0 0,0 0 0 0,0 1 0 15,0-5-2-15,0 3 1 0,0-3 0 0,-7 5 1 0,7-6 1 16,-10 1-1-16,0 3 0 0,10-8 1 0,-8 5 2 16,-1-1-1-16,9 1-1 0,-7-1 1 0,7 0 0 0,-10 1-1 15,2-1 0-15,8 7-2 0,0-7 1 0,-9 4 0 0,9-2 1 16,0 3 0-16,0 0-1 0,0 0 0 0,0 1-1 16,0-1 1-16,0 5-1 15,0-4 0-15,0 5-1 0,0-7 1 0,0 6 0 0,-9 0-1 0,9-5 2 0,0 5 0 16,0-4 0-16,0 5 0 0,-8-6-3 0,8 1 1 0,0-1 2 15,0 5 0-15,-9 0 0 0,9 0-1 0,0 1 1 0,0-1 1 16,0 5 1-16,-8-5 1 0,8 5-2 0,0 2 0 16,0-3-1-16,0 2 2 0,0-2-1 0,0 2-1 15,0-2-1-15,0 2-1 0,0-2 2 0,0 2 0 0,0-1-2 16,0 1 1-16,0-2 0 0,0 0-1 0,0 2 2 0,-10 0-1 16,10-2 1-16,0 2-1 0,0-1 0 0,0 5-1 15,-8-5 2-15,8 0 0 0,0 0 0 0,0 5 1 0,0-5-1 16,0 0 0-16,0 1 1 0,0 4 0 0,0-7 0 15,0 4-1-15,0-2 2 0,0 0-1 0,0 5 0 0,0-5-1 16,-8 0-1-16,8 0 0 0,0 0-1 0,0-3 1 0,0 8-1 16,0-10-1-16,0 4 2 0,-10 6 0 0,10-10 0 15,0 5 0-15,0 0 1 0,-8 0-1 0,8 0 0 0,0 2 1 16,0-3 0-16,0 0 0 0,0 2 2 0,-9 0-1 16,9 4-1-16,0-6 0 0,0 6-2 0,0-4 1 0,0 4 1 15,-8-5-1-15,8 5 0 0,0 0 0 0,0 0-1 0,0-6 1 16,0 6 2-16,0 0-3 0,0 0 2 0,0-4 0 15,0 4 0-15,0 0 1 0,0-6 4 0,0 6-1 0,0-4-2 16,0-2 3-16,0 6-3 0,0-4-1 0,0 4-5 0,0-4 2 16,0 4-3-16,0-5 1 0,0 0 2 0,0 5 0 15,0-5 0-15,-9 5 1 0,9 0 6 0,0-5-4 16,0 0-1-16,0 5 0 0,0-5 0 0,-9 5-2 0,9 0 2 16,0-5 0-16,0 5 0 0,0 0 1 0,0 0-2 0,0 0 0 15,0 0 1-15,0 0 1 0,0 0-3 0,0 0 0 16,0 0 0-16,0 5-2 0,0 5 3 0,0-5 1 0,0 10-2 15,0-7-1-15,9 8 1 0,-9-1 0 0,0-1 0 16,0-4 0-16,0 4 0 0,9-4 0 0,-9 0-1 0,0 1 2 16,8-1-1-16,-8-2 1 0,9-3 1 0,-9 0 1 0,8 0 0 15,2-5 0-15,-10 5 3 0,8-5 0 0,-8 0 1 16,8 0 0-16,-8-5-1 0,10 0 1 0,-2-5 0 0,-8 2-2 16,9-2 0-16,-9-1-1 0,0-4 0 0,8 2-1 15,-8-3 1-15,0 2-1 16,0-1-1-16,-8-1 0 0,8 3 0 15,0-2 0-15,-9 0 0 0,1 6-1 0,8-6 0 0,-10 5-1 16,2 0 1-16,8 0 0 0,-8 7 0 0,-2-3 0 16,2 0 1-16,-1 2-1 0,1 4 1 0,-10 4 0 15,11 8 0-15,-11-4 0 0,9 2-1 0,-9 0 0 0,8 5 1 16,-6-7-1-16,7 3-1 0,1 4 1 0,-1 0 0 0,9-7-1 16,-9 2 1-16,9 0 0 0,0 1 0 0,0-7 0 0,0 6 1 15,0-10 0-15,0 10-1 0,0-10 1 0,9 6 1 0,-9-6 1 16,0 3 0-16,9 2-1 0,-9-5 2 0,8 0 0 15,-8 0 1-15,9-5-1 0,0-4 1 0,-2 3-1 0,-7 2 0 16,10-6-3-16,-2 1 1 0,-8-1 9 0,10 4-4 16,-10 2-3-16,0-6 1 0,0 6-3 0,0-1-1 0,-10 0 1 15,10 0 0-15,0 5-9 0,-8 0 3 0,8 0 0 0,-10 0 1 16,3 0 2-16,-2 5-1 0,-8 5 1 0,8-6 0 16,0 6 1-16,-8 0-1 0,9 0 1 0,-2-1-1 0,10 1 1 15,0-6 0-15,-8 8 0 0,16-9 1 0,-8 2 0 0,0 0 0 16,10 0 1-16,6 0 1 0,-7 0 0 0,9-5 0 15,-1 0 0-15,-1-5-1 0,12 0-1 0,-12 0 2 0,11-5-1 16,-10 1 0-16,10-1-1 0,-11 0 2 0,2-5 1 16,-1 5 4-16,1-4 5 0,-10 5 3 0,2-1 5 0,-3-5 0 15,2 4 2-15,-9 3 1 0,0-2 3 0,0 5-5 16,-9-5-3-16,9 5-5 0,-7 0-2 0,-11 0-3 0,9 5-2 16,-17 5-2-16,8 0-4 0,-16 5 0 0,8 0-2 15,-8 5 1-15,7-1 0 0,1 1 1 0,0 0 1 0,8-7 0 16,2 2 2-16,-2 0-1 0,10 1-1 0,-2-7 0 0,2 2-1 15,8-2 0-15,0 0-1 0,0 2 1 0,0-6-1 0,8 6 1 16,2-6 2-16,-2 0 0 0,0 0 1 0,10-6 0 16,-1 0 0-16,9 2-1 0,-8 0 0 0,7-6-1 15,-6-1 0-15,-1 1 1 0,-2-4 3 0,1 5 6 0,-8-1 9 16,9 0 7-16,-18 0 3 0,8 1 4 0,-8-1 0 0,0 5 8 16,0-5-7-16,0 5-7 0,-8 0-12 0,-2 0-5 15,2 5-5-15,-1-5-5 0,-8 10-1 0,1-5-9 0,-2 5 4 16,9-5-1-16,-9 5 4 0,8 0-1 0,3-5 1 15,7 5 2-15,0-5-2 0,-9 0 0 0,9 0 0 0,9 0 3 16,-9 0-1-16,7-5 0 0,3 5 1 0,-2-10-2 0,11 5 1 16,-1-3 1-16,-2-4 0 0,10 3-1 0,0-6 0 15,-8 6 0-15,-1-7 0 0,0 8 1 0,0-7 1 0,0 5 1 16,-8 0 3-16,-1 1-1 0,2 4 1 0,-10 0-1 0,10 0 0 16,-10 5 1-16,-10-5-2 0,10 5-1 0,-10 0-3 15,2 0-1-15,-1 0-1 0,-8 0-3 0,0 10-1 0,-9-5-2 16,8 9-12-16,2-4-33 0,-11 0-40 0,19-1-38 15,-1 1-46-15,0 4-56 0,9-4-109 0,9 0-161 0,0 5-79 16,-1-5-15-16</inkml:trace>
  <inkml:trace contextRef="#ctx0" brushRef="#br0" timeOffset="114086.37">26927 6624 113 0,'-8'-10'290'0,"8"4"-76"0,0-3-62 15,-8 0-41-15,8 4-27 0,0-5-19 0,0 0-17 0,0 0-12 16,-9 0-4-16,9 6-8 0,0-6-8 0,0 5-4 16,0 1-6-16,0-6-3 0,0 4 0 0,0 1-1 0,0-4-2 15,0 9 1-15,0-9 0 0,0 3-1 0,0-4 0 0,0 6 0 16,-9-2 0-16,9-4-1 0,0 7 4 0,-9-2 5 16,9-5 5-16,-7 10 2 0,7-5 3 0,-10 0 2 15,10 0 0-15,-10 5 1 0,10-6-2 0,0 6-6 0,-7 0-4 16,7 0-3-16,0 0-5 0,-11 0-1 0,11 6 0 0,-7-6 0 15,7 5-1-15,-8 0-1 0,8-5 0 0,0 5 1 0,0-5 1 16,0 5-1-16,0-5-1 0,8 0 2 0,-8 5 3 16,7-5 4-16,4 0 0 0,-4 0 3 0,3-5 2 15,7 0 2-15,1 0 1 0,-1 0-2 0,-9 0-1 0,10-5-1 16,-1 5-1-16,-8-4-2 0,8 3 0 0,-7 2 0 0,-2-1 1 16,-8-5 3-16,8 10 2 0,-8 0 4 0,0 0 4 15,-8 0 3-15,0 5 2 0,-10 0 1 0,0 4-1 0,1 2-1 16,-9 2-4-16,0 3-3 0,0 4-6 0,-2-1-6 15,4-5-3-15,6 5-2 0,-8 1 3 0,9-5-13 0,8 4-26 16,1-4-45-16,8 0-82 0,0-1-182 0,8 0-101 0,1-8-54 16</inkml:trace>
  <inkml:trace contextRef="#ctx0" brushRef="#br0" timeOffset="134726.37">16134 16564 144 0,'-9'-5'406'0,"0"5"-123"0,0-4-112 0,1 4-64 16,-1-7-35-16,1 7-17 0,-1-3-8 0,9 3-3 0,-8 0-5 16,8-5-3-16,-10 5-5 0,10 0-3 0,0 0-4 15,0 0-5-15,-8 0-5 0,8 0-2 0,0 0-5 0,0 0 0 16,0 0 0-16,0 5 5 0,0-2 8 0,0 8 11 15,0-1 8-15,0 5 7 0,0 8 7 0,0-3 5 0,0 9 6 16,0 1 2-16,0 4-2 0,0 5-5 0,0-5-3 0,0 5-3 16,8 0-1-16,-8-3-2 0,10 2-3 0,-2 1-6 15,1-6-4-15,-1 8-3 0,1-8-6 0,-1-3-2 0,10 4-4 16,-9-4-4-16,-1-1-2 0,10-4-3 0,-9 4-2 0,-1-6-3 16,0-3 0-16,2 5-2 0,-3-6 0 0,-7 1 1 15,10-5-1-15,-10 4-1 0,10-4 1 0,-10-5-1 0,0-2 1 16,0 2 1-16,0 0-1 0,0-4 0 0,0-2-1 0,7 2-1 15,-7-1 1-15,0-5-1 0,0 4 0 0,0-4-3 16,0 4 0-16,-7-4-6 0,7 0-18 0,0 6-32 0,-10-6-38 16,10-6-40-16,-10 6-42 0,3-4-61 0,7-5-99 15,-10-1-146-15,2-6-63 0,0 3-13 0</inkml:trace>
  <inkml:trace contextRef="#ctx0" brushRef="#br0" timeOffset="135274.04">15960 16668 38 0,'0'0'356'0,"0"-6"-104"0,-7 0-93 0,7 2-55 16,0 4-32-16,0-6-19 0,0 2-12 0,0 0-3 0,7 4-5 15,-7-6-4-15,0 1-7 0,9 1-5 0,-9-2-4 16,9 2-1-16,-1-2 2 0,1-4 0 0,9 6 3 0,-10-5 2 16,0 4 4-16,10-5 1 0,0 0 1 0,-10 6-1 0,9-6-1 15,0 5-1-15,1-5 1 0,-1 5-2 0,1 0-2 16,-1 0 0-16,1 0-5 0,-11 5 0 0,13 0-1 0,-13 5-2 16,11 0-4-16,-1 5 0 0,-9-5 0 0,2 5-1 15,7 4 1-15,-8-4 0 0,-1 5-2 0,1-2 2 0,-9 3 3 16,8 3 3-16,2-5 3 0,-10 8 1 0,8-9 4 0,-8 7 3 15,0-1 2-15,0 1 5 0,-8-1 1 0,8 1 0 16,-10 0 0-16,2-5 1 0,-1 3-2 0,1 2-1 0,-1-4-1 16,0 2-9-16,-9 3-3 0,10-8-1 0,-9 2-3 15,-1 5-3-15,11-6-1 0,-13 1-4 0,13-6-2 0,-3 1 4 16,2 1-8-16,0-1-13 0,-1-5-23 0,9 4-24 0,0-5-30 16,0 2-40-16,9-2-67 0,7-4-138 0,1 0-102 15,3 0-61-15</inkml:trace>
  <inkml:trace contextRef="#ctx0" brushRef="#br0" timeOffset="135931.03">16682 17439 308 0,'-10'3'346'0,"2"-3"-117"0,-1 0-81 0,1 0-47 0,-2 6-28 16,10-6-11-16,-8 0-6 0,1 0 0 0,7 0-3 16,-11-6-5-16,11 6-5 0,0 0-5 0,0 0-3 0,-9-3-3 15,9 3-1-15,0-5-1 0,0 5 1 0,0 0-1 16,0-5 0-16,0 5-2 0,0-5-2 0,0 5-5 0,0-5-3 16,9 0-1-16,-9 5-5 0,11-5-3 0,-4-4-2 0,1 2-2 15,2 4-1-15,7-2 1 0,-9-5 1 0,10 5-1 16,0 0 0-16,-2 0 1 0,2 0 0 0,-1 2 1 0,1-4-1 15,-2 7-2-15,2-5 0 0,-1 10-2 0,1-5 1 16,0 7-2-16,-11-4 0 0,12 2-1 0,-11 5 1 0,9 0 1 16,-7 0 0-16,-2 3 2 0,-8 3 4 0,8-6 6 0,-8 3 9 15,0 7 8-15,0-4 10 0,-8 3 7 0,0 1 7 16,-2 4 5-16,3-3 6 0,-11 2-1 0,-1 2 2 0,-6-1 1 16,7 0 1-16,1 1 0 0,-9-1 0 0,8 0-3 15,2-5-3-15,-2 6-3 0,1-5-8 0,0-5-7 0,8-1-10 16,1 6-8-16,-2-10-9 0,2-2-5 0,-1 2-5 0,9 2-2 15,-8-3-4-15,8-5-2 0,-10 2 0 0,10-2-2 16,0 0 2-16,0 2 0 0,10-6-1 0,-10 6 1 16,8-3 1-16,1-3 0 0,9 0 3 0,-10 0 1 0,10 0 2 15,-2-3 2-15,11-3 0 0,-1 0 0 0,0-2-1 0,-1-2 1 16,11 4-3-16,-10-3-1 0,-1 0-1 0,1-2-2 16,1 7-2-16,-11-6 0 0,11 5-3 0,-10-5-14 0,0 5-28 15,0 1-42-15,1-2-44 0,1 2-47 0,-3-1-49 16,1-5-70-16,-7 0-103 0,7-10-128 0,-9 5-56 0,2-4-11 15</inkml:trace>
  <inkml:trace contextRef="#ctx0" brushRef="#br0" timeOffset="136651.91">17271 16868 41 0,'0'0'145'0,"-8"0"-30"0,8 3-21 0,0-3-15 0,0 0-7 16,0 0-1-16,0 0 0 0,0 0-1 0,0 0 0 16,0 0-2-16,-9 0-6 0,9 0-6 0,0 7-6 0,0-7-8 15,-9 0-7-15,9 0-5 0,0 3-4 0,-8-3 1 0,8 0-1 16,0 0-1-16,-9 5-1 0,9-5 0 0,0 0 2 16,0 0 2-16,0 5 1 0,0-5 1 0,0 0 4 0,-9 0 4 15,9 0 6-15,0 0 4 0,0 0 4 0,0 5 3 16,0-5 2-16,0 0 1 0,0 0-2 0,0 0-3 0,0 0-8 15,0 0-5-15,0 0-5 0,0 0-7 0,0 0-6 0,0 0-6 16,0 0-5-16,0 0-4 0,9 0-3 0,-9 0 1 16,9 0-1-16,-1 0 0 0,1 0 0 0,8 0-1 0,-8 0 1 15,9 0 3-15,-1 0-1 0,-1-5-2 0,12 0 0 16,-12 5 0-16,2-5 0 0,9 2 6 0,-11-4-4 0,10 4-2 16,-8-9-1-16,8 8 0 0,0 0-2 0,-8-6 5 15,9 1-2-15,-11 3-5 0,10-3 1 0,-18 2 3 0,10 3 1 16,0 0 1-16,-10-2-1 0,1 2-3 0,-9 4 2 0,8-5 4 15,-8 5 6-15,9 0 5 0,-9 0 4 0,0 0 5 0,0 0 6 16,0 0 5-16,0 0 2 0,0 0-1 0,0 0-2 16,0 0-4-16,0 0-5 0,0 0-6 0,0 0-4 15,0 0-6-15,0 0-7 0,0 0-10 0,0 0-21 0,-9 0-28 16,9 5-30-16,0-5-31 0,-8 4-36 0,8-4-38 0,-9 0-47 16,9 6-52-16,-8-6-68 0,8 0-102 0,-9 0-36 15</inkml:trace>
  <inkml:trace contextRef="#ctx0" brushRef="#br0" timeOffset="136980.03">17348 17096 290 0,'-7'11'333'0,"-3"-7"-117"0,10 2-84 0,-7-2-51 16,7 1-28-16,7-1-16 0,-7 1-7 0,0 0-2 0,10-5 0 15,8 5-2-15,-9 0 1 0,9-5-1 0,-2 0-4 16,2-5-2-16,7 5 0 0,-8-5-2 0,10 0 2 0,-1-4 1 16,-1 4 0-16,1-5 0 0,1 6 1 0,-1-7 5 15,9 1 3-15,-9 2 4 0,0-8 5 0,0 6 2 0,0-4 4 16,-1 5 2-16,2-6 4 0,-11 4-2 0,3 1 0 0,-2 1-3 16,-9 0 0-16,2 3 4 0,-2 2 7 0,1-1 7 15,-9 5 5-15,8 0 5 0,-8-5 4 0,0 5 1 0,0 0-1 16,0 0-6-16,0 0-11 0,0 0-12 0,0 0-11 15,0 0-10-15,0 5-10 0,-8-5-7 0,8 5-14 0,-9-1-32 16,9 2-42-16,-8 3-46 0,-2-4-54 0,2 5-74 0,8-6-120 16,-8-4-133-16,8 6-69 0,0-6-20 0</inkml:trace>
  <inkml:trace contextRef="#ctx0" brushRef="#br0" timeOffset="138397.01">18514 16290 107 0,'0'6'251'0,"0"-6"-84"0,0 0-55 0,-9 0-34 16,9 4-17-16,0-4-7 0,0 0-1 0,0 0 3 0,0 0 4 15,0 0 2-15,0 0 3 0,0 0 0 0,0 0 0 16,0 0-1-16,0 0 2 0,0 0 4 0,-10-4 5 16,10 4 4-16,0 0 7 0,0 0 6 0,0-6 4 0,0 6 4 15,0 0 1-15,-8 0-3 0,8 0-6 0,0 0-10 0,0 0-12 31,0 6-12-31,0-6-12 0,0 4-9 0,0 1-6 16,0 0 0-16,0 5-1 0,0 0-1 0,8-1 5 0,-8 6 3 16,0 0 6-16,10 0 4 0,-10 4 3 0,9 1 4 0,-9-1 8 15,8 5 7-15,2 1 3 0,-3 4-1 0,-7-4-2 0,9 4-5 16,0 4-4-16,0-2-10 0,7-1-8 0,-6-3-6 16,-2 3-6-16,1 0-1 0,8-1-1 0,-8 1-1 0,9-2 0 15,-10-2-2-15,0 2-3 0,2-4-4 0,-3-4 0 16,3 5-5-16,7-6-1 0,-17 0-2 0,10 2-3 0,-3-3 2 15,-7-8 2-15,0 6 2 0,11-6 3 0,-11 3 3 16,0-8 1-16,0 6 2 0,0-7 1 0,0 2 0 0,0-2-1 16,0-4-4-16,0 5-2 0,0-5-3 0,0 0-3 0,0 0-2 15,0 0-2-15,0 0-2 0,0 0 0 0,0 0-2 0,0 0-9 16,0 0-29-16,0 0-54 0,-11 0-71 0,11-5-68 16,-7 1-60-16,-3-2-57 0,0-4-63 0,3-5-70 15,7 1-96-15,-10 0-46 0,10-2 12 0</inkml:trace>
  <inkml:trace contextRef="#ctx0" brushRef="#br0" timeOffset="138882.27">18912 16691 34 0,'9'-5'197'0,"-9"0"-24"0,0 0-20 16,0 5-26-16,9-5-22 0,-9 2-18 0,0-3-11 16,0 0-11-16,0 2-7 0,0-2-6 0,0 6-8 0,0-4-4 15,0 0 1-15,0 4-2 0,0 0-2 0,0 0-4 0,-9 0-3 16,9 0-4-16,0 4-4 0,0-4-4 0,0 4-4 15,0-4-3-15,0 6-2 0,-9-6 3 0,9 10 0 0,-8-4-1 16,8 2 1-16,0 2 3 0,-9-1 2 0,9-3 2 16,0 3-2-16,-9 1-2 0,9-5-2 0,0 5-1 0,0-5-3 15,0 0-2-15,0 0-1 0,0 0-2 0,0-1-1 0,9 2 0 16,-9-6-1-16,0 0 0 0,0 4 1 0,0-4 0 16,9 0 1-16,-9 0 0 0,0 0 1 0,0 0-1 0,8 0 1 15,-8-4 2-15,9 4 0 0,-9 0 4 0,9-6 5 16,-9 2 9-16,0 4 11 0,0 0 9 0,0-5 9 0,0 5 7 15,0 0 6-15,-9 0 1 0,9 0-3 0,0 0-8 0,0 0-11 16,-9 0-8-16,9 0-12 0,-8 0-8 0,8 0-7 16,0 5-6-16,-9-5-4 0,9 4-1 0,-9-4-1 15,1 6 1-15,8-6-3 0,-8 4-8 0,8 1-16 0,-10 0-21 16,10-5-27-16,0 0-38 0,0 5-51 0,0-5-73 0,0 0-125 16,0-5-100-16,10 5-57 0</inkml:trace>
  <inkml:trace contextRef="#ctx0" brushRef="#br0" timeOffset="140408.97">19850 16169 28 0,'0'0'95'0,"0"0"-6"0,9 0-7 0,-9-5-4 0,0 5-3 0,0-5-3 0,0 5 0 16,0 0-7 0,10-5 0-16,-10 5-1 0,0-6-2 0,0 6-2 0,0 0-1 0,0 0-4 0,0-4-4 0,0 4 2 15,0 0-7-15,0 0-6 16,0 0-4-16,0 0-6 0,0 0-5 0,0 0-4 0,0 0-3 0,0 0-3 0,0 0-1 15,0 0 0-15,0 0 2 16,0 0 3-16,0 0 2 0,0 0 2 0,0 0 2 0,0 0 2 0,0 0 4 0,0 0 2 0,0 0 1 16,0 0 4-16,0 0 1 0,0 0 0 0,0 0 1 0,-10 0 0 15,10 0-1-15,0 0 1 0,0 0-1 0,0 0-4 16,-9 0-3-16,9 4-4 0,-8-4-3 0,-1 6-5 0,1-1-2 16,-10-5-4-1,10 10-3-15,-10-5-1 0,1-2 0 0,-1 7 1 0,1-4 1 0,0 4 0 0,-10-6 1 0,11 6 4 16,-2-1 5-16,1 1 4 0,-1-5 2 0,0 0 2 15,1 1 0-15,0-2 0 0,0 2 1 0,8-2-4 0,-8 5-5 16,8-9-2-16,0 6 1 0,9-6 3 0,-8 0 7 0,8 4 6 16,-8-4 6-16,8 0 6 0,0 0 7 0,0 0 3 0,0 0 5 15,0 0 2-15,0 0-3 0,0 0-4 0,0 0-3 16,0 0-3-16,0 0-7 0,0 0-6 0,0 0-7 0,0 0-11 16,0 0-4-1,0 0-3-15,0 0-6 0,0 0-5 0,8 0-2 0,-8 5-1 0,0 5-1 0,8-5 2 0,1 10 1 16,-9 0-3-16,9-2 1 0,-9 8 0 0,8-3 1 15,1 8 0-15,0-3-2 0,-1 3-1 0,1-3-1 0,0 2 1 16,-1 0 1-16,1-1 0 0,-1 1 0 0,-8-6-2 0,10 5 2 31,-2-5 0-31,-8 3 1 0,9-9 0 0,-9 1-1 0,0 1 0 0,9-5 0 0,-9 0 1 0,0 0-1 0,7-5 0 16,-7 0 1-16,0 0 0 0,0-1 1 0,0 2 2 16,0-6 3-16,10 0 3 0,-10 0 1 0,0 0 4 0,7 0 9 15,-7-6-4-15,11 2 0 0,-2-6-2 0,-2 5-4 0,11-5-2 16,-9-4-4-16,8 5-1 0,0-7-10 0,1 1 3 15,-1 1 1-15,1 4 0 0,-2-4 0 0,11-1 0 0,-10 5-1 16,0-6 2-16,1 8 0 0,0 3-2 0,-1-5 0 0,9 5-1 16,-17 0 1-16,8 0-1 0,0 1 0 0,1 4-1 15,-2 0 0-15,-6 4 2 0,6-4 0 0,2 5 2 0,-9 5-1 16,9 0 0-16,-10-5 1 0,10 9 1 0,-11-4-1 16,3 4 1-16,-1 1-2 0,-1 5 0 0,1-6 0 0,-1 1 0 15,-8 1 1-15,0 2-1 0,0 2-1 0,0-6 0 16,-8 6 1-16,-1 0 1 0,1-2 0 0,-11 3 2 0,1-3 2 15,-7 4 1-15,8-4 2 0,-17 3 1 0,8-3 1 16,-9 2 1-16,1 0 3 0,-1-2 0 0,-8 3 1 0,7-3-2 16,2-2 0-16,7-2 0 0,-7-4-2 0,-1 4 1 0,10-9-4 15,5 5-2-15,-4-4 0 0,6-2-2 0,10 2-6 0,-2-6-19 16,-7 4-37-16,17-4-64 0,-8 0-69 0,8-4-65 16,8-6-81-16,9-6-104 0,1-3-158 0,7-5-71 15,3 0-9-15</inkml:trace>
  <inkml:trace contextRef="#ctx0" brushRef="#br0" timeOffset="141096.94">20650 15929 391 0,'-9'-5'393'15,"1"-5"-121"-15,8 6-92 0,-9-1-58 0,9 0-28 16,-11 0-17-16,11 0-8 0,0 5-6 0,0 0-8 0,0 0-9 15,0 0-12-15,0 0-10 0,0 0-10 0,0 0-7 0,11 10-4 16,-11-5 1-16,9 4 3 0,-1 6 2 0,1 0 3 0,-1 3 2 16,1 3 6-16,-1 3 4 0,2 0 4 0,6 7 0 15,-7 2-2-15,8 1 2 0,-8 1 0 0,9 4 0 16,-1-1-5-16,-8 2-4 0,8-1-3 0,1-5-3 0,-2 5-2 16,2 0-4-16,-9 0-2 0,8-3-2 0,-8 2-2 0,-1-9 1 15,2 4-2-15,-2-2 0 0,1-1 0 0,0-3 1 16,-1-6 0-16,-8 3 2 0,0-5 2 0,9 1-2 0,-9-6 4 15,0-4 7-15,0 1 13 0,0-2 15 0,0-3 19 16,0-3 21-16,0 3 23 0,0-6 20 0,0 4 15 0,0-4 9 16,-9-4-1-16,9 4-10 0,0-6-15 0,0 3-21 0,-8-9-23 15,8 2-20-15,0 2-19 0,0-7-15 0,0 0-12 16,0-4-5-16,8-1-4 0,1 0-3 0,-1-4 0 16,1 0-2-16,8 0 0 0,-7 3 0 0,6-3-1 0,2 5 0 15,-1 0-1-15,1-1 2 0,8 0-2 0,-9 5 0 0,1 0 1 16,-2 1 0-16,2 5 2 0,-1 3-1 0,9-4 0 0,-17 6 0 15,8-2 1-15,1 6 0 0,-9 0-5 0,8 0 2 16,-8 6-1-16,-2-2 1 0,-7 2-1 0,10 4 1 0,0-1-3 16,-10 1 2-16,-10 4 2 0,10 1 1 0,-10 5-1 0,3-2-1 15,-11 3-1-15,1 3 1 0,-1-4 2 0,1 5 2 16,-9-1 1-16,0 0 0 0,8-3-1 0,-7 2-1 16,6-3 4-16,-6-5-2 0,7-1 1 0,3 6-1 0,-5-12 0 15,3 8-5-15,0-7-6 0,9 1-9 0,-1-4-15 0,0-2-22 16,9 0-30-16,-8 2-33 0,8-6-36 0,0 6-30 0,0-6-31 15,8-6-23-15,1 0-24 0,0 2-29 0,-1-6-31 16,2-3-53-16,6-2-96 0,2 0-40 0</inkml:trace>
  <inkml:trace contextRef="#ctx0" brushRef="#br0" timeOffset="141753.74">21561 16217 120 0,'-8'-4'372'0,"8"-2"-102"0,-9 6-93 0,9 0-54 16,-9-4-34-16,9 4-20 0,-8 0-10 0,-1 4-4 0,1-4-3 15,8 10-3-15,-10-1-6 0,1 1-2 0,2 0-4 16,-4 6 2-16,4-3-3 0,-2 2-1 0,9 0-1 16,-9 4-2-16,9-4-1 0,-8 5-4 0,8 0-2 0,0-6-3 15,0 6-4-15,0-1-2 0,8 1-4 0,-8-6-2 0,9 5-3 16,-9-4-1-16,9-5-1 0,-2 5-1 0,4-5-1 0,5 0 1 16,-6-7-1-16,7 4 1 0,-9-3-1 0,10-4 1 15,-1-4-2-15,-8-3-1 0,8-1-1 0,1-2 1 16,-2-5 2-16,2 0 2 0,-9 0 7 0,8-4 11 0,-9 5 17 15,1-6 11-15,-9 1 13 0,11-1 8 0,-11 1 1 0,-11-1 10 16,11-4 5-16,-9 4-1 0,9 0-3 0,-8 1-5 16,-1 0 2-16,1 3 2 0,-9-3 10 0,7 5 2 0,2 4 0 15,0 1-3-15,-1-1-6 0,0 5-7 0,1-5-11 0,-1 10-10 16,0 0-12-16,9 0-16 0,-9 10-12 0,9-5-7 0,-8 5-7 16,8 3-2-16,0 3-1 0,0-3 0 0,0 7-3 15,8 0 2-15,-8-1-1 0,9 1-2 0,0-1 1 16,8 2 0-16,-8-2-2 0,0-4 0 0,7-1 1 0,2 6-1 15,-9-10-1-15,8 3 1 0,-9-3 1 0,12 0-1 0,-5-4 3 16,3-2 1-16,-9-4-1 0,7 0 1 0,-6-4 1 16,7-2 0-16,0 2 0 0,-8-6-1 0,9 0 1 0,-10-5 0 15,10 1-1-15,-10-2 1 0,0 3 1 0,10-2 0 16,-9-5 1-16,-1 5-1 0,2 1-1 0,-2 4-1 0,0-5 0 16,2 5 0-16,-10 1 0 0,7 5-1 0,-7-2 1 0,0 2 0 15,10-2 0-15,-10 6 1 0,0 0-1 0,7 0 0 16,-7 0 1-16,10 6-1 0,0-2-2 0,-10 2 2 15,7 3-1-15,2 1 0 0,8-1 1 0,-8 1-1 0,0 0 1 16,0 0-1-16,8 5 0 0,-8-5-8 0,8-1-18 0,-8 6-30 16,8-5-41-16,-9-2-45 0,10-2-47 0,-1 4-38 0,2-6-47 15,6 2-50-15,1-6-72 0,1 0-121 0,-1 0-55 16,-1 0-7-16</inkml:trace>
  <inkml:trace contextRef="#ctx0" brushRef="#br0" timeOffset="141894.34">22569 16177 530 0,'-9'-8'584'0,"9"-2"-153"15,-9 5-156-15,9-5-103 0,-8 10-64 0,8-9-38 0,0 9-37 16,0-6-42-16,0 6-51 0,0-5-72 0,0 5-103 0,0 0-179 16,8-4-95-16,-8 4-51 0</inkml:trace>
  <inkml:trace contextRef="#ctx0" brushRef="#br0" timeOffset="144933.01">17523 18395 178 0,'0'0'167'0,"0"0"-36"16,0 0-26-16,0 0-21 0,0 0-17 0,0 0-11 0,0 0-10 0,0-4-3 0,0 4-2 0,0-5 2 16,0 5 1-1,0-5 1-15,9 0 2 0,-9 1 3 0,0 4 3 0,0-6 4 0,-9 6 2 0,9-4 4 0,0-2 6 16,0 2 7 0,0 4 9-16,0-6 8 0,-8 6 10 0,8-4 9 0,0 4 8 0,0-4 4 0,0 4-3 0,0 0-9 0,0 0-10 15,0 0-17-15,0 0-17 0,0 0-18 0,0 4-14 16,8 0-1-16,-8 2 2 0,9 4 2 0,9 0 3 0,-11 4 4 15,13 7 2-15,-4-8 4 0,1 7-3 0,0 4-11 0,10-4-11 16,-10 3-7-16,9-3-6 0,-9 5-5 0,9-5-2 16,2-1-3-16,-3 7 0 0,-8-8 0 0,9 2-1 0,-8-6 0 15,-2 6 0-15,2-6-1 0,-9-4-2 0,-1 4 0 0,10-8 0 32,-18 3 0-32,8-3 8 0,1-2 26 0,-9 2 32 0,0-6 28 15,9 4 23-15,-9-4 15 0,0-4 12 0,0 4 9 16,-9-10-6-16,9 0-22 0,-9-1-29 0,1-7-26 0,-1-7-18 15,9 1-12-15,-9-6-9 0,1 1-4 0,-1-4-2 0,1-8-1 16,-2 3-3-16,2-1 0 0,0-4-2 0,8-2-5 16,-9-4-2-16,0 5-1 0,-1 0-4 0,3 0 1 0,-2 5-1 15,0 0-2-15,9 8-2 0,-8 4 0 0,-2 2-1 0,10 0-2 16,-8 11 1-16,8-1-1 0,0 5-1 0,0 0 1 0,0 0-5 16,0 7-5-16,0-4-9 0,8 7-10 0,2 0-13 15,-2 0-20-15,10 7-46 0,-1 1-80 0,1 2-84 16,8 1-71-16,-1-2-67 0,10 1-84 0,-9 4-158 0,8-4-81 15,3 0-15-15</inkml:trace>
  <inkml:trace contextRef="#ctx0" brushRef="#br0" timeOffset="145195.87">18479 18542 19 0,'0'0'433'0,"-9"-4"-97"0,9 4-102 15,0-5-74-15,-9-1-47 0,9 6-23 0,0 0-14 16,0-4-8-16,0 4-5 0,0-6-6 0,-9 2-7 0,9 4-10 16,0 0-8-16,0-6-8 0,0 6-6 0,0-4-6 15,0 4-4-15,0-4-3 0,0 4-3 0,0 0-4 0,0-5-11 16,0 5-17-16,0 0-20 0,0 0-22 0,0 0-34 0,9 0-41 15,-9 0-60-15,9 0-95 0,-9 0-104 0,9-5-48 16</inkml:trace>
  <inkml:trace contextRef="#ctx0" brushRef="#br0" timeOffset="145570.91">18566 18445 56 0,'-9'-5'518'0,"9"5"-109"0,-9-5-128 0,9 0-98 0,0 0-59 15,0 0-35-15,0 0-20 0,0 0-14 0,9 2-13 16,0-9-8-16,-1 8-6 0,10-6-5 0,-10 5-2 0,10 1-2 16,7-2-2-16,-7 2 1 0,0-2-2 0,-1 6 1 15,0 0 2-15,-7 0 2 0,8 6 3 0,-11 4 4 0,1-1 3 16,1 5 3-16,-9 6 5 0,9 0 7 0,-9 0 3 0,0 4 3 15,0 0 0-15,0 0-2 0,-9 1-2 0,9-1 1 16,-9 1 1-16,9-1-1 0,-8 1-1 0,8-1 3 0,-7-4 3 16,-4-1-1-16,11 1 3 0,-7-1-3 0,7-5-4 15,0 1-4-15,0 0-4 0,0 0-4 0,0-6-3 0,7 6-2 16,4-5-3-16,-4-5-2 0,1 5-4 0,1-5-2 0,9-1-2 16,-1 2-3-16,0-2-1 0,9-4-3 0,-9-4-1 15,18 4-2-15,-9-10-3 0,0 5-1 0,9-5-2 0,-1 0-11 16,2-4-41-16,-11-1-60 0,11-5-61 0,-2 7-70 15,0-7-88-15,-7 0-165 0,-1-1-113 0,9-2-58 0,-18 3-4 16</inkml:trace>
  <inkml:trace contextRef="#ctx0" brushRef="#br0" timeOffset="145852.11">19365 18240 129 0,'-18'0'564'0,"18"5"-54"16,-9-5-175-16,1 0-129 0,8 0-80 0,0 0-44 15,0 0-25-15,8 0-9 0,1 0-5 0,9-5-3 0,-11-1-2 16,11 2 0-16,8-1-3 0,-8-5-1 0,8 0-2 16,1 5 2-16,-2-4 0 0,1-1 5 0,0 1 3 0,0-1 0 15,0-1-2-15,-1 2-2 0,12 0-5 0,-21-1-4 16,10 0-7-16,-8 0-8 0,8 4-10 0,-9-4-2 0,-8 7-4 15,8 3-13-15,-9-5-25 0,2-2-31 0,-2 7-28 0,-8 0-31 16,9 0-24-16,-9 0-29 0,0 7-27 0,-9-2-24 16,1 5-19-16,-2-1-30 0,-6 5-66 0,-2 2-70 0</inkml:trace>
  <inkml:trace contextRef="#ctx0" brushRef="#br0" timeOffset="145992.76">19495 18410 454 0,'-8'5'435'0,"-2"0"-119"0,10-5-99 0,-8 5-67 16,8-5-45-16,0 0-26 0,0 0-12 0,8 0-3 0,2-5-5 15,-2 0-3-15,9 0-4 0,9-4-6 0,-9 3-4 0,18-8-7 16,-9 5-7-16,9-7-7 0,8 2-7 0,-8-1-14 0,17 1-25 16,-8-5-28-16,0 4-39 0,-1-6-54 0,9 8-83 15,-9-7-150-15,0 0-105 0,-8 0-50 0</inkml:trace>
  <inkml:trace contextRef="#ctx0" brushRef="#br0" timeOffset="146353.41">20545 17736 218 0,'-9'-10'604'0,"1"7"-33"0,-2-9-168 0,10 12-128 0,-7-4-81 16,7-2-54-16,0 2-35 0,0 4-18 0,0 4-16 0,7-4-17 16,3 6-16-16,7 4-12 0,-7-1-9 0,6 6-3 15,2 6-1-15,-1-3 1 0,1 7 5 0,8-1 8 16,-9 9 2-16,1-2 4 0,7 9-1 0,-8-7 0 0,10 1-3 15,-1 5-2-15,-9-6-6 0,10 8-7 0,-9-8-6 0,7 2-3 16,-8-6-4-16,9 1 0 0,-8-1-1 0,-1-4 0 16,0-6 12-16,0-5 16 0,-7 1 24 0,6-5 32 0,-8 0 29 15,2-10 18-15,0 0 16 0,5-6 9 0,-5-4-2 16,-2-3-10-16,10-7-17 0,-11-4-22 0,3-7-21 0,-1 3-13 16,8-7-7-16,-9 2-8 0,2-6-3 0,-2 0-3 0,9-6-3 15,-8 6-10-15,0-5-5 0,-1 5-8 0,1 0-5 16,0 0-7-16,-1 5-3 0,-8-6-7 0,0 11-1 0,9-6-1 15,-9 12-4-15,0 3-7 0,9 1-16 0,-9 4-18 0,0 1-28 16,0 4-56-16,0 5-88 0,0 0-85 0,0 0-67 0,9 5-58 16,-1 0-66-16,1 5-106 0,0 0-99 0,-2 3-22 15,3 3 42-15</inkml:trace>
  <inkml:trace contextRef="#ctx0" brushRef="#br0" timeOffset="146540.91">21813 17869 361 0,'0'3'779'16,"9"-3"11"-16,-9 12-92 0,9-3-199 0,-9 1-153 0,0 4-124 15,8 10-83-15,-8 1-43 0,8 4-22 0,2 6-13 0,-2 4-9 16,0 5-4-16,10-1-13 0,-1 6-12 0,1-6-6 16,0 6-8-16,-1 0-5 0,0-4-20 0,0-1-50 0,1 0-92 15,-1 0-93-15,1-5-110 0,-10 0-194 0,10 0-121 16,-18-5-81-16,8 5-36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3:40:52.114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183 20729,'0'-25,"0"50,0 0,0-1,0 1,0 0,0 0,0-1,0 1,0 0,0 0,0-1,0 1,0 1,0-2,0 1,-25-25,25 25,0 0,0-1,0 1,0 0,0 0,0-1,0 1,0 0,0 0,0-1,0 2,0-1</inkml:trace>
  <inkml:trace contextRef="#ctx0" brushRef="#br0" timeOffset="669.39">1183 20729,'0'-25,"-25"25,25-25,0 0,25 25,-1 0,-24-25,25 25,0 0,0 0,-1 0,1 0,0 0,0 0,-25 25,25-25,0 0,-25 25,0 0,0 0,0 0,0-1,0 1,-25 0,25 0,-25-25,25 24,-25 1,0 0,0 0,1-1,-1-24,0 25,0-25,1 26,24-52,0 1</inkml:trace>
  <inkml:trace contextRef="#ctx0" brushRef="#br0" timeOffset="1888.06">1703 21274,'0'-25,"-25"25,1 0,24 25,-25-25,25 25,-25 0,25-1,0 2,-25-1,25-1,0 1,0 0,-24 0,24-1,0 1,0 0,0 0,0-1,24-48,1-1,0 0,0 0,-25 1,24 24,-24-25,0 0,25 0,-25 1,0-1,0-1,25 26,-25-24,0-1,0 50,0-1,0 2,0-1,0-1,0 1,0 0,25-25,-25 25,25-25,-25 24,25-24,0 0,-1-24,1 24,-25-25,25 25,-25-25,25 25,-25-25,0 1,24 24,-24-25,0-1,0 2,25-1,-25 0,0 0,0 1,0-1,0 0,0 50,0 0,0-1,0 1,0 0,0 0,0-1,0 2,0-1,0-1,25-24,-25 25,0 0,25-25,-25 25,0-1,24-24,-24 25,26-25,-1 25,-1-25,1 0,0 0,0 0,-25-25,24 25</inkml:trace>
  <inkml:trace contextRef="#ctx0" brushRef="#br0" timeOffset="2276.19">1852 21399,'25'0,"-25"-25,25 25,0 0,-1-26,1 26,0 0,0-24,-1 24,2-25,-1 25,-1 0,-24-25,25 25</inkml:trace>
  <inkml:trace contextRef="#ctx0" brushRef="#br0" timeOffset="3320.27">2274 21399,'0'-25,"25"25,-1 0,-24 25,25-1,-25 1,0 0,0 0,0-1,0 1,25-25,-25 25,0 0,0-50,0 0,0 0,25 25,-25-24,0-1,0 0,25 25,-25-25,0 1,25 24,0 0,-25 24,24 1,-24 0,0 0,0-1,0 1,0-50,0 1,25-1,-25 0,25 0,-25 1,25-1,-1-1,-24 2,25 24,-25-25,25 25,-25 25,0-1,0 2,0-1,0-1,0 1,0 0,25-25,-25 25,0-1,24 1,1 0,0-25,-25 25,25-25,0 0,0 0</inkml:trace>
  <inkml:trace contextRef="#ctx0" brushRef="#br0" timeOffset="4948.65">4159 20778,'0'-24,"-24"24,-2 0,1 0,1 0,-1 0,0 0,0 0,25 24,-24-24,-1 25,0-25,25 25,-25-25,25 25,-24-1,-1 1,25 0,-25-25,25 25,0-1,-25-24,25 25,0 1,0-2,0 1,25-25,0 0,0 0,-1 0,1 0,0 0,0-25,-1 25,1-24,0 24,0-26,-1 1,-24 1,25 24,-25-25,0 0,0 0,0 1,0 48,0 1,0 0,26 0,-26-1,24-24,-24 25,25-25,-25 26,25-26,0 24,-1-24,1 0,-25-24,25 24,0-26,-25 1,24 25,-24-24,25-1,-25 0,25 25,-25-25,25 1,-25-1,25 25,0 0,-25 25,25-1,-25 1,0 0,0 0,0-1,0-48,0-1,24 25,-24-25,25 0,-25 1,25 24,-25-25,25 25,-25-25,24 25,1-25,0 25,-25 25,25-25,-25 25,24-25,-24 25,0-1,25-24,-25 25,0 0,25-25,-25 25,25-1,0 1,-25 1,25-26,-25 24,25-24,-1 25,1-25,0 0,0 0,-1 0,-24-25,25 25</inkml:trace>
  <inkml:trace contextRef="#ctx0" brushRef="#br0" timeOffset="5668.76">5275 20406,'0'-24,"0"48,0 1,0 0,0 0,0-1,0 1,0 0,0 0,0-1,0 1,0 0,25 0,-25 0,-25-25,1 0,24 25,-25-25,0 25,25-1,-25-24,1 25,24 0,-26-25,1 25,25-1,-24 1,24 0,-25-25,25 25,0-1,0 1,0 1,-25-2,25 1,25-25,0 0,-25-25,24 25,1 0,-25-24,26 24,-2-26,1 1,-25 1,25 24,-25-25,0 0,25 0,-25 1,0-1,0 0,0 0,0 50,24-25,-24 25,0 0,0-1,25-24,-25 25,25-25,-25 25,25-25,-1 0,1 0,-25 25,25-25,0 0,-25-25,25 25,0 0,24 0</inkml:trace>
  <inkml:trace contextRef="#ctx0" brushRef="#br0" timeOffset="7300.5">6541 20232,'0'0,"-25"0,25 25,0 0,-26-25,26 25,0 0,0 0,0 0,0-1,0 26,0-25,0-1,0 1,0 25,0-26,0 1,0 0,0 0,0 0,0 0,26 0,-26-1,25 1,-1 0,1 0,0-25,0 0,-1 0,1 0,-25-25,25 25,-25-25,25 25,-25-25,0 1,0-1,0 0,24 25,-24-25,0 0,0 0,0-24,0 24,0 0,0 0,0-24,0 24,0 0,0-24,0 24,-24 0,24 0,0 0,0 0,-25 1,25-1,0 0,0 0,0 50,0 0,0 0,0-1,0 1,25-25,-25 25,0 0,0 0,0 0,0 0,0 24,0-24,0 0,0-1,0 1,0 25,0-26,0 1,0 0,0 0,0 0,0-50,0 0,24 25,-24-25,25 0,-25 1,25 24,-25-25,25 25,-25-25,25 25,-25-25,0 50,25-25,-25 25,0 0,25-25,-25 24,0 1,24-25,-24 25,25-25,0 0,-25 25,25-25,-1 0,1-25,0 25,0 0,-1-25,1 25,1-25,-26 1,24 24,1-25,0 0,-25 0,25 1,-25-1,0 0,0 0,0 1,0-1,0 0,-25 0,0 25,25 25,-25-25,1 25,24 0,0-1,-26 1,26 0,0 0,0-1,0 1,0 0,0 0,26-1,-26 1,24-25,1 25,0-25,0 0,-25 25,24-25,1 0,0 0,0 0,-1-25,1 25,0 0,0 0,-1-25,2 25,-26-25,25 25,-25-24</inkml:trace>
  <inkml:trace contextRef="#ctx0" brushRef="#br0" timeOffset="7748.52">6094 20629,'0'-25,"24"25,1 0,1 0,-26-24,24 24,1 0,0 0,0-25,-1 25,1 0,0-25,0 25,-1 0,1 0,0-25,0 25,25 0,-25 0,-1 0,1-24,0 24,0 0,-1 0,1-25</inkml:trace>
  <inkml:trace contextRef="#ctx0" brushRef="#br0" timeOffset="9713.52">8302 20307,'0'0,"0"-25,24 25,-24-25,25 25,-25-25,25 25,0 0,-25 25,0 0,0 0,0 0,0 0,0 0,0-1,0 1,0 25,0-26,0 1,0 0,0 0,0-1,0 1,0 0,0 0,0 0,0 0,0 0,24-25,1 0,0 0,0-25,-1 25,2-25,-1 25,-25-25,24 25,-24-25,0 0,25 25,-25-25,0 1,25 24,-25-25,0 0,0 0,25 1,-25-1,0 0,0 0,0 1,0-1,0 0,0 50,0 0,0-1,0 1,0 0,0 0,0-1,0 1,0 0,0 0,24-25,-24 24,0 1,25-25,-25 25,25-25,0 0,-1 0,-24-25,25 25,-25-25,0 1,0-1,25 25,-25-25,0 0,25 1,-25-1,0 0,0 0,0 50,0 0,0 0,0-1,25-24,-25 25,0 0,25-25,-25 25,25-1,-1 1,1-25,0 0,0 0,-1 0,1-25,0 25,-25-24,25 24,-1-25,1 0,1 0,-26 1,24-1,-24 0,0 0,0 1,0-1,0 0,0 0,-24 25,24 25,-26-25,26 25,-25-25,25 25,0-1,0 1,0 0,0 0,0-1,0 1,0 0,25-25,-25 25,26-25,-2 0,1 0,0 0,-25-25,25 25,-1 0,-24-25,25 25,0 0,-25-25,25 25,-1-24,-24-1,25 25,-25-25,0 0,25 1,-25-1,0 0,0 0,0 0,0 50,0 0,0 0,0 0,0-1,0 1,25 0,-25 0,24-1,2-24,-26 25,25-25,-1 0,1 25,0-25,-25-25,25 25,-1 0,1-25,0 25,-25-24,25 24</inkml:trace>
  <inkml:trace contextRef="#ctx0" brushRef="#br0" timeOffset="9944.18">9691 20084,'0'-25</inkml:trace>
  <inkml:trace contextRef="#ctx0" brushRef="#br0" timeOffset="10720.16">9988 20158,'0'0,"-24"0,-1 0,25 25,-25-25,0 25,0-1,0 1,25 0,-25-25,25 25,0 0,0 0,25-25,0 0,-25-25,25 25,0 0,0-25,0 0,-1 25,-24-25,25 0,-25 1,0-1,0 0,0 50,25 0,-25-1,25-24,-25 25,24 0,-24 0,25 0,0 0,-25 0,25 24,-1-24,-24 0,25-1,1 1,-26 0,24 0,-24 24,0-24,0 0,25 0,-25 0,0 0,0-1,0 1,-25-25,25 25,-24-25,-2 0,1 25,1-25,-1 0,0 0,0 0,1 0,-1-25,0 25,0 0,25-25,-24 25,24-25,0 1,0-1,0 0,24 0,-24 0,25 0,-25 0,25 1,0-1,-1 0,1 0,0 1,0-1,-1 0</inkml:trace>
  <inkml:trace contextRef="#ctx0" brushRef="#br0" timeOffset="11639.94">10360 19860,'0'0,"0"25,0 0,25-25,-25 25,0-1,25 1,-25 1,0-2,0 1,0 49,0-49,0 0,0 0,0-1,0 1,0 0,0 0,0 25,0-25,0-1,0-48,0-1,0 0,25 0,-25 0,24 0,-24 0,25 25,-25-24,0-1,25 25,-25 25,25-25,-25 24,0 1,0 0,24 0,-24 0,26-25,-26 25,25-25,-1 0,1 0,0 0,0 0,-25-25,24 25,-24-25,25 25,-25-25,0 0,25 25,-25-25,0 1,0-1,0-25,0 26,0-1,0 0,0 0,25 1,-25-2,0 1,0 1,0-1,0 50,24-1,-24 1,0 1,0-2,0 1,25 0,-25 0,0-1,25 1,-25 0,0 0,0-1,25 1,-25 0,0 0,25-25,-25 25,25-25,-25 25,25-25,-1 0,1 0,0-25</inkml:trace>
  <inkml:trace contextRef="#ctx0" brushRef="#br0" timeOffset="11917.47">10732 20109,'25'0,"0"0,0 0,-1-25,1 25,0 0,0 0,0 0,0 0,0 0,-1 0,1-25</inkml:trace>
  <inkml:trace contextRef="#ctx0" brushRef="#br0" timeOffset="12652.28">11725 19687,'-25'0,"0"0,0 0,25 25,-24 0,24-1,-25 1,25 0,-26 0,26-1,-24 1,24 0,-25 0,25 24,-25-23,25-2,-25 26,25-25,0 24,0-24,-24 0,24-1,0 1,0 0,0 0,0 0,24 0,1 0,0-1,0-24,-25 25,24-25,2 0,23 25,-24-25,0 0,0 0,-1 0,26 0,-25 0,-1 0,1 0,25-25,-25 25,0 0</inkml:trace>
  <inkml:trace contextRef="#ctx0" brushRef="#br0" timeOffset="13530.75">11948 19885,'0'-25,"0"1,25 24,0 0,-25 24,24-24,-24 25,25-25,-25 25,0 0,0-1,0 1,0 1,0-2,0 1,0 0,0 0,0-1,0 1,0 0,25-25,-25-25,25 25,-25-25,24 25,1-24,-25-1,25 0,0 0,-25 1,24 24,1-26,0 26,-25-25,25 25,0 0,-25 25,0 1,0-2,0 1,0 0,0 0,0-1,0-48,0-1,25 0,-25 0,25 1,-1 24,-24-26,25 1,0 1,0-1,-1 25,-24-25,25 25,0 0,0 0,-1 0,-24 25,26-25,-26 25,0-1,0 1,0 1,0-2,0 1,0 0,0 0,0-1,25-24,-25 25,24-25</inkml:trace>
  <inkml:trace contextRef="#ctx0" brushRef="#br0" timeOffset="14316.42">13039 19811,'0'-25,"-24"25,24-25,-25 25,25 25,-25-25,0 25,0 0,0-1,0 1,25 0,0 0,-24-25,24 24,0 1,0 1,0-2,0 1,24-25,1 0,0 0,-25-25,25 25,0-24,-25-2,25 26,-25-25,0 1,0-1,0 0,25 25,-25-25,0 50,24-25,-24 25,0 0,0-1,0 1,25 1,-25-2,0 1,0 0,0 0,25-1,-25 1,0 25,0-26,0 1,0 0,0 0,0 0,0 0,0 0,0-1,0 1,0 0,-25-25,0 0,25 25,-24-25,-1 0,0 0,0-25,0 25,0 0,25-25,0 0,0 1,0-1,0 0,0 0,25 25,-25-25,25 0,0 25,-25-25,25 25,0-24,-1 24,-24-25,25 25,0 0,0-25,-1 25,1-25,0 25,0 0,-25-24,24 24</inkml:trace>
  <inkml:trace contextRef="#ctx0" brushRef="#br0" timeOffset="14824.21">13138 19439,'0'-25,"25"25,0 0,0 0,-1 0,1 25,0-25,0 0,25 0,-1 25,-24-25,25 24,-1 1,1-25,-1 25,1 0,-25-1,25 1,-1 0,-24 0,0 25,-1-25,1 24,0-24,-25 24,0 1,0-1,0-24,0 25,-25 0,0-1,1 1,-26-25,25 24,-24-24,-1 25,26-25,-27 0,2-1,-1 1,26 0,-26-25,1 25,24-25,-25 24</inkml:trace>
  <inkml:trace contextRef="#ctx0" brushRef="#br0" timeOffset="17655.71">860 22391,'0'-26,"0"2,25-1,-25 0,0 0,0 1,0-1,0 0,0 0,0 1,0-1,0-25,0 26,0-2,0-23,0 24,0 0,0 0,0 1,0-1,0 0,0 0,0 1,0-1,-25 25,25-25,0 50,0 0,0-1,0 1,0 0,0 0,0-1,0 1,0 0,0 0,0-1,0 1,0 1,0-2,0 1,0 0,0 0,25-1,-25 1,0 0,0 0,25-1,-25 1,0 0,24 0,-24-1,25 2,-25-1,0-1,25 1,-25 0,25-25,-25 25,24-1,2 1,-1-25,-25 25,24-25,-24-25,25 25,0 0,-25-25,25 25,-25-24,0-1,0 0,24 25,-24-25,0 1,0-1,0-1,-24 2,24-1,-25 25,25-25,25 25,-25-25,24 25,1 0,-25-24,25 24,0-25,-1 25,-24-25,25 25,-25 25,0 0,-25-25,25 24,0 1,0 0,0 0,25-1,-25 2,25-26,-25 25,25-25,0 0,0 0,-25-25,25 25,-1 0,-24-26,25 26,-25-24,25-1,-25 0,-25 0,25 1,-25 24,1-25,-1 25,0 0,0-25,0 25,0 25,0-25,25 25,25-25,0 24,0-24,0-24,0 24,0 0,-25-25,24 25,-24-25,25 25,-25-25,25 25,-25-24,0-1,25 0,-25 0,0 1,0-2,0 1,0 1,0-1,0 0,-25 25,25 25,0 0,0-1,0 1,0 1,0-2,0 1,0 0,25 0,-25-1,0 1,24 0,-24 0,25-1,0-24,-25 25,25-25,-1 25,1-25,0 0,0 0,0 0</inkml:trace>
  <inkml:trace contextRef="#ctx0" brushRef="#br0" timeOffset="17892.34">1381 22242,'0'0,"0"-25,25 25,-25-25,25 25,-25-25,25 25,-1-24,1 24,0-25,0 25,-1-25,1 25,0-25</inkml:trace>
  <inkml:trace contextRef="#ctx0" brushRef="#br0" timeOffset="18363.78">1728 21944,'0'25,"0"-1,0 1,0 1,0-2,0 1,0 0,0 0,0-1,0 1,0 0,25 0,-25-1,0 1,25 0,-25 0,0-50,0 0,25 25,-25-25,25 25,-25-24,24-1,1 25,-25-25,25 25,0 0,-25 25,24-25,-24 25,0-1,25-24,-25 25,25-25,-25 25,25 0,-1-1,2-24</inkml:trace>
  <inkml:trace contextRef="#ctx0" brushRef="#br0" timeOffset="19745.05">2770 22044,'-25'-26,"0"26,25 26,-25-26,1 0,24 24,-25-24,0 25,0 0,25 0,-24-25,24 24,-25-24,25 25,0 0,-25-25,25 25,0-1,0 1,0 0,25-25,0 0,-1 0,-24-25,25 25,0 0,-25-25,25 25,-1-24,1-1,0 25,-25-25,25 0,-25 1,25 24,-25-25,0 0,0 0,-25 25,0 0,0 0,25 25,0 0,0 0,25-25,-25 24,25-24,-25 25,25-25,0 25,0-25,-1 0,1 0,-25-25,25 25,0-25,-1 25,1-24,0-1,0 0,-1 0,-24 1,26-2,-26 1,0 1,0-1,-26 0,2 25,48 0,-24 25,0 0,26-1,-26 1,25-25,-25 26,24-26,-24 24,25-24,0 0,0 0,-1 0,1-24,0 24,0-26,-1 26,-24-25,25 25,-25-24,25 24,-25-25,0 0,25 25,-25-25,0 1,0-1,-25 25,0 25,25-1,0 1,0 0,0 0,0-1,0 1,0 1,0-2,25-24,-25 25,25-25,-25 25,25-25,0 0,0 0,-1-25,1 25,0 0,-25-25,25 25</inkml:trace>
  <inkml:trace contextRef="#ctx0" brushRef="#br0" timeOffset="21506.82">4531 21771,'-24'0,"-1"0,0 0,0 0,0 0,25 24,-25-24,0 0,1 25,-1-25,25 25,-25-25,0 25,1-1,24 1,-25-25,25 25,-25 0,25-1,0 1,0 1,0-2,0 1,0 0,25 0,0-1,-1-24,1 0,0 0,0 25,-1-25,1-25,0 25,0 0,0 0,0-24,0 24,-1-25,1 25,0-25,0 25,-25-25,24 25,1-24,-25-2,25 26,-25-25,25 25,-25-24,0-1,0 0,0 0,-25 25,0 0,0 25,1-25,24 25,-25-25,25 25,0-1,-25-24,25 25,0 1,0-2,0 1,25-25,-25 25,25-25,-25 25,24-25,1 0,0 0,-25-25,0 0,25 25,-25-25,0 1,24 24,-24-26,25 1,-25 1,25 24,-25-25,25 25,0-25,0 25,0 0,-25 25,24-25,-24 25,0-1,0 1,0 1,0-2,0 1,0-50,0 1,0-2,0 1,25 25,-25-24,25-1,-25 0,25 25,-25-25,24 25,-24-24,25 24,-25 24,0 1,25-25,-25 25,0 0,25-25,-1 0,1 0,1 0,-2 0,1-25,0 0,0 25,-25-25,24 25,-24-24,0-1,-24 25,-1 0,0 0,0 0,25 25,25-25,0 0,-25 24,25-24,-1 0,-24 25,25-25,-25 25,25-25,-25 25,-25-25,25 24,-25-24,1 25,-1-25,0 26,0-26,1 0</inkml:trace>
  <inkml:trace contextRef="#ctx0" brushRef="#br0" timeOffset="21967.98">5424 21547,'0'-25,"0"50,0 0,0 0,0-1,0 1,0 0,0 0,25-25,-25 25,0 0,0 0,25-1,-25 1,25-25,-25 25,25-25,-25 25,24-1,1-24,-25 25,25-25,0 0,-25 25,24-25,1 0,-25-25</inkml:trace>
  <inkml:trace contextRef="#ctx0" brushRef="#br0" timeOffset="22220.25">5275 21771,'25'0,"0"0,-25-25,25 25,-1 0,1-25,0 25,0 0,0 0,0-25,0 25,-1 0,1-25,0 25,0 0</inkml:trace>
  <inkml:trace contextRef="#ctx0" brushRef="#br0" timeOffset="22872.05">5995 21646,'-25'0,"0"0,0 25,1-25,24 25,-25 0,25 0,-25-25,25 25,0-1,-25 1,25 0,25 0,0-25,0 0,-25-25,24 25,1 0,-25-25,25 25,-25-25,25 25,-25-24,0-1,0 0,0 50,0 0,24-25,-24 24,25 1,0-25,-25 25,25-25,-1 0,1 0,1 0,-2 0,1 0,-25-25,25 25,0 0,-1 0,-24-25</inkml:trace>
  <inkml:trace contextRef="#ctx0" brushRef="#br0" timeOffset="23415.14">6218 21621,'0'25,"25"-25,-25 25,0 0,25 0,-25 0,0 0,0-50,24 25,-24-25,25 0,0 0,0 25,-25-25,24 25,-24-25,25 25,0 0,0 0,-25 25,24 0,-24 0,26-25,-26 25,0 0,25-25,-25 25,24-25,1 0,-25 24,25-24,0 0,-1 0,1 0,0 0,0-24,-1-1</inkml:trace>
  <inkml:trace contextRef="#ctx0" brushRef="#br0" timeOffset="24096.02">6714 21249,'0'-24,"0"48,0 1,0 0,0 0,0-1,0 2,0-1,0-1,0 1,0 0,0 0,0-1,0 1,0 0,0 0,0-1,25-24,-25 25,24-25,-24 25,25-25,0 0,-25-25,25 25,0 0,0-25,0 25,-25-24,24 24,-24-25,0 0,0 0,0 1,0 48,25-24,-25 25,25-25,0 25,-1 0,1-25,-25 24,0 1,0 0,0 0,0 0,-25-25,1 25,-1-25,0 0</inkml:trace>
  <inkml:trace contextRef="#ctx0" brushRef="#br0" timeOffset="24425.04">6516 21448,'0'-25,"25"25,-1 0,1 0,0 0,0 0,-1 0,1-24,0 24,0 0,-1 0,1-25,0 25,0 0,0 0,0-26,0 26,-1 0</inkml:trace>
  <inkml:trace contextRef="#ctx0" brushRef="#br0" timeOffset="25231.34">7483 21547,'0'25,"0"0,24-25,-48 0,24 24,24-48</inkml:trace>
  <inkml:trace contextRef="#ctx0" brushRef="#br0" timeOffset="27594.81">8004 21348,'0'26,"0"-1,25-25,-25 24,0 1,24 0,-24 0,0-1,0 1,25 0,-25 0,25 24,-25-24,0 0,25 0,-25 0,0 0,24-1,-24 1,0 0,0 0,25-25,-25 24,0 1</inkml:trace>
  <inkml:trace contextRef="#ctx0" brushRef="#br0" timeOffset="28480.03">8203 21621,'24'0,"-24"-24,25 24,0 0,0 0,-25-25,24 25,1 0,-25-25,25 25,0-25,-25 1,24 24,-24-25,0 0,0 0,0 1,0-1,0-1,0 2,0-1,-24 25,24 25,0-1,24-24,-24 26,0-1,0-1,0 1,25 0,-25 0,0-1,0 1,0 0,0 0,0-1,25 1,-25 0,0 0,0 0,0 0,25-25,-25 25,24-1,2 1,-1-25,-1 0,1-25,0 25,-25-24,25 24,-1 0,1-25,0 0,0 25,-25-25,24 0,1 25,-25-25,25 0,-25 1,25-1,-25 0,0 0,0 1,-25 24,0 0,0 24,1 1,24 0,-25 0,25-1,0 1,0 0,0 0,0 0,25 0,-1-25,-24 25,25-25,0 0,0 0,0 0,0-25,24 25,-24 0,0-25,0 25,-1 0</inkml:trace>
  <inkml:trace contextRef="#ctx0" brushRef="#br0" timeOffset="29055.69">9145 21473,'0'25,"0"-1,24-24,-24 25,0 0,0 0,0-1,0 1,0 0,0 0,0 0,0 0,0-50,0 0,25 0,-25 0,0 0,26 25,-26-24,0-1,24 0,-24 0,25 25,0 0,0 25,-25 0,24 0,-24-1,0 1,25-25,-25 25,0 0,25-25,0 0,-25 25,24-25,1 0</inkml:trace>
  <inkml:trace contextRef="#ctx0" brushRef="#br0" timeOffset="29603.72">9666 21448,'-25'25,"0"-25,25 25,-24-25,24 24,0 1,-25-25,25 25,0 0,0-1,0 1,25 0,-1-25,-24 25,25-25,0 0,0-25,-1 25,1 0,0-25,0 25,-1 0,-24-25,25 25,0 0,-25-24,25 24,-25-25,25 25,-25-25,0 0,0 1,0-1,0 0,-25 25,25-25,-25 25,0 0,0 0,25 25,-24 0,24 0,0-1,0 1,0 0,0 0,24-1,1 1,0-25,-25 25,25-25,0 0,0 0,0 0,-1 0,1 0,0 0,0 0,-1 0,1-25,0 25</inkml:trace>
  <inkml:trace contextRef="#ctx0" brushRef="#br0" timeOffset="30985.39">11303 20952,'-25'0,"0"0,25 24,-25-24,25 25,0 1,0-2,0 1,0 0,0 0,0-1,0 1,-25 0,25 0,0-1,0 1,0 0,0 0,0-1,0 2,0-1,25-1,-25 1,25-25,0 25,0-25,0 0,0 0,-1 0,-24-25,25 25,0 0,0 0,-25-25,24 25,-24-24,25 24,-25-25,0-1,0 2,0-1,25 25,-25-25,0 0,0 1,0-1,0 0,0 0,0 1,0-1,0 0,0 0,0 1,0-2,0 1,0 1,-25 24,25-25,0 0,0 50,0 0,0-1,0 1,0 1,0-2,0 1,0 0,0 0,0-1,0 1,0 0,0 0,0-1,-25-24,25 25,0 0,0-50,25 25,0-25,0 1,-1-1,2 0,-26 0,25 25,-25 25,24-25,-24 25,25-25,-25 25,25-25,0 0,-1 0,1 0,0-25,0 25,-1 0,1-25,0 0,0 25,0-24,-25-1,25 25,-25-25,0 0,-25 25,25 25,-25-25,25 25,-25 0,25-1,0 1,0 0,0 0,25-1,0-24,0 0,0 0,-1-24,1 24,0 0,0 0,-25-25,49 25,-24 0,0-25,-1 25,-24-25,25 25</inkml:trace>
  <inkml:trace contextRef="#ctx0" brushRef="#br0" timeOffset="31387.02">10782 21324,'25'0,"-1"0,1-25,0 25,0 0,0 0,0 0,0-25,-1 25,26 0,-25 0,-1-25,26 25,-1 0,-24-24,25 24,-25 0,49-25,-49 25,0 0</inkml:trace>
  <inkml:trace contextRef="#ctx0" brushRef="#br0" timeOffset="34121.18">1158 22961,'0'-25,"25"25,-25 25,24-25,-24 25,25-25,0 24,0-24,-1 0,1 0,0-24,0-1,0 0,-25 0,0 1,0-1,0 0,0 0,0 1,0-1,-25 0,25 0,0 50,0 0,25 0,-25-1,0 1,25-25,-25 25,0 0,25-25,-25 24,0 1,24 0,-24 0,0-1,25 1,-25 1,0-2,25 1,-25 0,25-25,-25 25,0-1,24-24,-48 0,24-24,0-1,-25 25,25-25,0 0,0 1,-25-2,25 1,0 1,0-1,0-25,0 26,0-1,0 0,0 0,25 25,0-24,-1 24,1 0,0 0,0 0,-25 24,0 1,0 0,-25 0,25-1,-25 1,25 0,-25-25,25 25,-24-25,24 24,-25-24,25 25,-25-25,0 0,50 0,-25-25</inkml:trace>
  <inkml:trace contextRef="#ctx0" brushRef="#br0" timeOffset="35252.38">2001 22738,'0'25,"25"-25,-25 25,0-1,0 1,0 0,0 0,0-1,24-24,-24 25,0 0,26 0,-26-1,25-24,-1 0,-24-24,25 24,0-25,0 25,-25-25,0 0,24 25,-24-24,0-1,0 0,25 25,-25-25,0 1,0-1,0 0,-25 25,1 0,24 25,-25-25,25 25,0-1,0 1,25-25,-1 0,1 0,0 0,0 0,-1 0,1 0,0 0,-25 25,25-25,0 0,0 0,-25 25,0-1,0 1,0 0,0 0,0-1,-25-24,25 25,-25-25,25 26,-25-26,25 24,-25-24,25-24</inkml:trace>
  <inkml:trace contextRef="#ctx0" brushRef="#br0" timeOffset="35515.21">2076 22638</inkml:trace>
  <inkml:trace contextRef="#ctx0" brushRef="#br0" timeOffset="36150.89">2497 22614,'-24'24,"24"1,24-25,-24 25,0 0,0 0,25 0,-25 0,25-1,-25 1,25 0,-25 0,0-1,24 1,1 0,-25 0,25-25,-25 24,25-24,-25 25,24-25,1 26,0-26,0 0,0 0,-25-26,25 26</inkml:trace>
  <inkml:trace contextRef="#ctx0" brushRef="#br0" timeOffset="36393.37">2621 22812,'0'0,"25"0,0-24,-1 24,1 0,-25-25,25 25</inkml:trace>
  <inkml:trace contextRef="#ctx0" brushRef="#br0" timeOffset="37367.68">2869 22763,'0'0,"0"25,0-1,0 1,0 0,0 0,0-1,0 1,25 0,-25 0,25-1,0-24,-1 0,1 0,0 0,-25-24,25 24,-25-25,24 25,-24-25,26 0,-26 1,25 24,-25-25,0 0,0 0,0 1,0-1,-25 0,-1 0,2 25,24 25,-25-25,0 0,25 25,-25-25,1 25,-1-25,25 24,25-24,-1 0,1-24,0 24,0-25,-1 0,2 25,-26-25,25 25,-1 0,1-25,0 25,-25-25,25 25,-1 0,1 25,-25 0,0 0,25 0,-25 0,0-1,0 1,0-50,25 25,-25-24,24-1,-24 0,25 0,-25 0,25 25,-25-25,25 0,0 1,0 24,-25-25,25 25,-1 0,-24 25,0-1,25 1,-25 0,0 0,0 0,25-25,-25 25,0 0,0-1,25-24,-25 25,24-25,-24 25,25-25,0 0</inkml:trace>
  <inkml:trace contextRef="#ctx0" brushRef="#br0" timeOffset="40283.05">4109 22837,'26'0,"-26"-25,24 25,1 0,0 0,0 0,-1 0,-24 25,25-25,-25 25,25-25,-25 25,25-1,-25 1,24 0,-24 0,0-1,0 1,0-50,0 1,25 24,-25-25,0 0,0 0,0 1,0-1,25 25,-25-25,25 0,0 25,-25-24,25 24,0 0,-1 0,-24 24,25-24,-25 25,0 0,0 0,0-1,0 1,0 0,0-50,0 0,0 1,0-1,0 0,25 0,-25 1,25-1,-25 0,24 25,-24 25,0 0,0-1,25 1,-25 0,25 0,0-25,-25 24,24-24,1 0,0 0,-25-24,25 24,0-25,0 0,-25 0,25 25,-25-24,24-1,-24 0,0 0,0 0,-24 25,24 25,0 0,0 0,0 0,0-1,0 1,0 0,0 0,24-1,-24 1,25-25,-25 25,25-25,0 0,-1 0,-24-25,25 25,0-25,0 1,-1-1,-24 0,0 0,0 1,0-1,0 0,0 0,-24 25,-1 25,0-25,0 0,1 0,24 25,-25-25,0 0,25-25,25 25,-25-25,25 25,-1 0,-24-25,25 25,-25-25,25 25,0 0,-25-25,24 25,1-24,1 24,-2-25,1 25,0 0,0 25,-25-1,0 1,0 0,0 0,24-25,-24 25,0 0,25-25,-25 25,25-25,0 0,-1 0,1 0,-25-25,25 25,-25-25,25 25,-25-25,25 25,-25-25,0 0,25 0,-25 1,0-1,0 0,-25 25,25 25,0 0,25-25,-25 24,25 1,-25 0,24-25,-24 25,25-25,0 0,0-25,-1 25,1 0,-25-25,25 25,-25-25,25 25,-25-24,0-1,0 0,0 0,0 1,-25-1,25 50,-25-25,25 24,0 1,0 0,0 0,0-1,0 1,25-25,0 0,-1 0,-24-25,25 25,0 0,-25-24,25 24,0-25,0 25,-25-25,25 25,-25-25,24 25,-24-24,0-1,0 50,25-25,-25 24,25-24,-25 25,25-25,-25 25,0 0,0-1,-25-24,0 25,0-25,1 25,-1-25,0 25,0-25,0 0,25 25,-25-25</inkml:trace>
  <inkml:trace contextRef="#ctx0" brushRef="#br0" timeOffset="45343.08">6490 22564,'0'25,"-24"-25</inkml:trace>
  <inkml:trace contextRef="#ctx0" brushRef="#br0" timeOffset="47534.75">6664 22564,'-24'0,"-1"0,25 25,-25-25,0 0,25 25,-24-1,24 1,-25-25,25 25,0 0,0 0,0 0,25 0,-1-25,-24-25,25 25,0 0,0-25,-1 25,-24-25,25 25,-25-25,25 0,-25 0,0 1,25 24,-25-25,-25 25,0 25,25-1,0 1,0 0,0 0,0 0,25-25,-25 25,25-25,-1 0,1 0,-25-25,25 0,0 0,-25 0,0 0,0 1,0-1,0 0,0 0,0 1,0-1,0 0,-25 0,25 1,-25 24,25-25,-25 25,25 25,0-1,0 1,25 0,-25 0,25-1,-25 1,25 0,-25 0,25-1,-25 1,25 0,0 0,-1 0,1-25,-25 25,25-25,0 0,-1 0,-24-25</inkml:trace>
  <inkml:trace contextRef="#ctx0" brushRef="#br0" timeOffset="47816.39">6615 22638,'25'0,"-25"-24,24 24,1-25,0 25,0 0,-1-25,1 25,0 0,0-25,0 25,0 0,0-24,-1 24,1-25,0 25,0 0</inkml:trace>
  <inkml:trace contextRef="#ctx0" brushRef="#br0" timeOffset="49471.95">7507 22440,'-24'0,"-1"0,0 0,0 25,25 0,-24-25,24 25,0-1,-25 1,25 0,0 0,0-1,0 1,-25 0,25 0,0 0,0 0,0 0,25-1,-25 1,25-25,-25 25,24-25,1 0,0 0,0-25,-1 25,2-25,-1 25,-1-24,1 24,-25-25,25 25,-25-25,25 25,-25-25,24 0,1 0,-25 0,0 1,-25 24,1 0,-1 24,0-24,25 25,0 0,-25-25,25 25,0 0,0 0,0 0,25-25,-25 24,25-24,0-24,-25-1,24 25,-24-25,0 0,25 25,-25-25,25 0,-25 0,25 25,-1-24,-24 48,25-24,-25 25,0 0,0 0,0 0,0 0,-25-25,25-25,0 0,25 25,-25-25,0 0,25 25,-25-25,0 1,25 24,-25-25,25 25,-25-25,0 50,25-25,-25 25,0-1,25 1,-25 0,24-25,-24 25,25-25,0 0,0-25,-1 25,1-25,0 0,0 1,-25-1,0 0,0 0,-25 25,25 25,25-25,-1 25,1-25,1 0,-26 25,24-25,1 24,0-24,-25 25,0 0,-25 0,0-25,25 25,-24-25,-2 25,1-25,1 0,-1 0,0 0</inkml:trace>
  <inkml:trace contextRef="#ctx0" brushRef="#br0" timeOffset="49856.82">8302 22341,'0'0,"0"24,0 2,0-1,24-1,-24 1,25 0,-25 0,0-1,25-24,-25 25,0 0,25-25,-25 25,24-1,-24 1,25-25,-25 25,25 0</inkml:trace>
  <inkml:trace contextRef="#ctx0" brushRef="#br0" timeOffset="50080.05">8252 22539,'0'-24,"25"24,-25-25,25 25,-1 0,-24-25,25 25,0-25,0 25,-1 0,1-24,0 24</inkml:trace>
  <inkml:trace contextRef="#ctx0" brushRef="#br0" timeOffset="50687.58">8723 22440,'-25'0,"1"25,-1-25,0 25,25 0,-25-1,1 1,24 0,-25-25,25 25,0-1,0 1,25-25,-25 25,24-25,1-25,0 25,0-25,-1 25,1-24,0 24,-25-25,25 25,-25-25,24 25,-24-25,0 1,0-1,-24 25,24 25,0-1,0 1,0 0,24-25,-24 25,25-25,-25 24,25-24,-25 25,25-25,0 0,0 0,0 0,-1 0</inkml:trace>
  <inkml:trace contextRef="#ctx0" brushRef="#br0" timeOffset="51446.68">8947 22440,'24'0,"1"0,-25 25,0 0,25 0,-25-1,0 1,0 0,0 0,25-50,-25 0,24 0,-24 1,25 24,-25-25,25 25,0 25,-1-25,1 0,-25 24,26-24,-2 0,1 0,0 0,0-24,-1 24,1 0,-25-25,25 25,-25-25,0 0,0 1,0-1,0-1,0 2,-25 24,25-25,0 0,-25 0,25 1,-24 24,24 24,0 1,0 0,0 0,24-1,-24 2,0-1,25-25,-25 24,0 1,0 0,25 0,-25-1,25 1,-25 0,24 0,1-25,-25 24,25-24,0 0,-1 0,2 0</inkml:trace>
  <inkml:trace contextRef="#ctx0" brushRef="#br0" timeOffset="51671.51">9220 22391,'-26'0,"52"0,-2 0,1 0,-25-26,25 26,0 0,-1 0,1-24,0 24,0 0,-1-25</inkml:trace>
  <inkml:trace contextRef="#ctx0" brushRef="#br0" timeOffset="52259.14">10038 22316,'0'25,"25"-1,-25 2,0-1,0-1,24 1,-24 0,0 0,0-1,25 1,-25 0,0 0,25-1,-25 1,0 0,25 0,-25 0,0 0,0 0,24-25,-24 24</inkml:trace>
  <inkml:trace contextRef="#ctx0" brushRef="#br0" timeOffset="52623.39">9914 22341,'0'-25,"0"0,25 25,-25-25,25 1,-1-1,1 25,0-25,0 25,-1 0,1-25,0 25,0 0,-1 0,-24 25,25-25,1 25,-26 0,0-1,0 1,0 0,0 0,0-1,-26 2,26-1,-25-25,1 24,24 1,-25-25,25 25,-25-25,0 25,25-1,-24-24</inkml:trace>
  <inkml:trace contextRef="#ctx0" brushRef="#br0" timeOffset="53995.01">10311 22589,'0'0,"-25"0,25-25,25 25,-25-25,25 25,-1-24,1 24,-25-25,25 25,-25-25,25 25,-25-25,24 1,1-1,-25-1,25 2,-25-1,0 0,-25 0,0 25,1 0,24 25,-25-25,0 0,0 0,25 25,-24-25,48 0,1 0,0 0,0 0,-1 25,1-1,-25 2,25-1,-25-1,0 1,0 0,25-25,-25 25,24-25,2 0,-1 0,-1 0,1 0,0 0,0 0,-1 0,-24-25,25 25,0-25,0 0,-25 1,24-1,-24-1,0 2,-24-1,24 0,-25 25,0 0,25 25,-25-25,25 25,0-1,0 2,0-1,-24-25,24 24,0 1,0 0,0 0,24-25,1 0,0 0,0 0,-25-25,24 25,1-25,0 25,-25-25,25 25,0-24,0 24,-25-25,25 25,-25-26,49-23,-49 24,0 0,0 1,0-1,-25 25,25 25,0-1,25 1,-25 0,0 0,0-1,0 2,0-1,0-1,0 1,0-50,25 25,-25-24,25 24,-1-25,1-1,-25 2,25 24,-25-25,0 0,0 0,0 1,0 48,25-24,-25 25,24-25,-24 25,25-25,-25 25,25-25,-25 24,25-24,-25 26,0-1,0-1,-25 1,0-25,0 25,1-25</inkml:trace>
  <inkml:trace contextRef="#ctx0" brushRef="#br0" timeOffset="55044.41">11501 22192,'-25'0,"25"-25,0 50,0 0,0 0,0-1,0 1,0 0,0 0,0-1,25-24,0 26,0-26,-1 0,-24-26,26 26,-1 0,-25-24,24 24,-24-25,0 0,0 0,0 1,0-1,0 0,0 0,-24 25,24-24,0 48,0 1,0 0,0 0,0-1,0 1,0 0,24 0,-24-1,25-24,0 0,0 0,-25-24,24 24,-24-25,25 25,-25-25,25 25,-25-25,25 25,-25-24,24 24,-24 24,0 1,25-25,-25 25,0 0,0-1,25-24,0 0,0 0,0 0,0-24,-1 24,-24-25,25 25,-25-25,25 25,-25-25,0 1,0-1,0 0,-25 0,0 1,1 24,-1 0,25 24,-25 1,25 0,0 0,0-1,0 1,25 0,0-25,-1 0,1 25,0-25,0 0,-1 0,1 0,0 0,0-25,-1 25,26 0</inkml:trace>
  <inkml:trace contextRef="#ctx0" brushRef="#br0" timeOffset="55700.06">12841 21621,'0'-24,"0"48,0 1,0 0,0 0,0 0,0 0,0 0,0-1,0 1,0 25,0-26,0 1,0 0,0 0,0-1,0 27,0-27,24 26,-24-25,25-1,0 1,-25 0,25-25,0 0,0 0,0-25</inkml:trace>
  <inkml:trace contextRef="#ctx0" brushRef="#br0" timeOffset="56146.95">12568 21993,'0'0,"-25"0,50 0,-1 0,-24-24,26 24,-1 0,-1 0,1 0,0-25,0 25,-1 0,1 0,25-25,-26 25,1 0,0 0,0-25,25 25,-25 0,-1 0,1 0,0-24,0 24,-25 24,0 1,0 0,0 0,0-1,0 1,0 1,0-2,24-24,-24 25,25-25,0 25,0-25,-1 0</inkml:trace>
  <inkml:trace contextRef="#ctx0" brushRef="#br0" timeOffset="56325.18">13237 21820,'-24'0,"24"-25,24 25</inkml:trace>
  <inkml:trace contextRef="#ctx0" brushRef="#br0" timeOffset="57080.06">13362 22167,'0'25,"0"-50,25 25,-25-24,24 24,-24-25,25 25,-25-25,25 25,-25-25,25 1,-25-2,0 1,24 1,-24-1,0 0,0 0,0 1,0-1,0 0,-24 0,24 1,0-1,0 0,-25 25,25-25,0 50,0 0,0 0,0-1,25 1,-25 0,0 0,0-1,0 1,0 0,24-25,-24 25,0-1,25 1,-25 1,25-26,0 24,-1-24,1 0,-25-24,26 24,-2-26,-24 1,25 1,-25-1,25 25,-25-25,0 0,0 1,0-1,0 0,0 0,0 1,0-1,0 0,0 0,0 0,0 0,0 0,0 1,-25 24,25-25,-25 25,25 25,0-1,-24 1,24 0,0 0,-26 0,26 0,0 0,-25-1,25 1,0 0,0 0,0-1,0 1,0 0,0 0,0-1,0 1,25 1,1-2,-2-24,1 25,0-25,0 0,-1 0,1 0,0 0</inkml:trace>
  <inkml:trace contextRef="#ctx0" brushRef="#br0" timeOffset="58790.91">5275 23333,'0'-25,"-24"25,-1 0,0 0,0 0,25 25,-24-25,-2 0,1 25,1-25,-1 24,0-24,0 0,25 26,-24-26,24 25,0-1,0 1,24-25,1 0,0 0,0 0,-1 0,1 0,1 0,-26-25,24 25,1 0,0-24,0-1,-1 25,-24-26,25 26,-25-24,0-1,0 50,0-1,25-24,-25 26,25-1,-1-1,1-24,-25 25,50-25,-50 25,25-25,0 0,0 0,-1 0,1-25,0 25,0 0,-1 0</inkml:trace>
  <inkml:trace contextRef="#ctx0" brushRef="#br0" timeOffset="60324.37">6143 23110,'0'0,"26"25,-2-25,-24 25,25-1,0-24,-25 25,0 0,25-25,-25 25,24-25,-24 24,-24-24,-1 0,0 0,25 25,-25-25,1 25,-2-25,26 25,-25-25,25 24,-24 2,-1-1,25-1,0 1,0 0,0 0,25-25,-1 0,1 0,1 0,-2-25,1 25,0-25,0 0,-1 1,-24-1,25 25,-25-26,0 2,25 24,-25-25,0 0,0 50,-25 0,25-1,0 2,25-26,-25 25,25-1,-1 1,1-25,0 0,0 0,-1 0,-24-25,26 25,-1-24,-1-1,-24-1,0 2,0-1,-24 25,24 25,24-1,-24 2,25-26,0 0,0 0,-1 0,1 0,0-26,0 26,-25-24,24 24,1-25,0 0,0 25,-25-25,25 25,-25-24,0-1,0 0,-25 25,0 0,25 25,25-25,0 0,0 0,0 0,-1 25,1-25,0 0,0 0,-1 0,1 0,0 0,-25 24,25-24,-25 25,-25-25,0 25,0-25,1 25,-1-25,25 24,-25-24,0 0,1 0,24 26,-25-26,0 0,25-26</inkml:trace>
  <inkml:trace contextRef="#ctx0" brushRef="#br0" timeOffset="60551.1">6590 23061,'0'0,"-25"0,25-26</inkml:trace>
  <inkml:trace contextRef="#ctx0" brushRef="#br0" timeOffset="61170.71">7235 23160,'0'-25,"-25"25,25-25,-24 25,48 25,1 0,-25-1,25-24,0 25,-25 0,24-25,-24 25,25-1,0-24,-25 25,25 0,-1-25,-24 25,25-25,-25 24,25-24,0 26,-1-26,-24 25</inkml:trace>
  <inkml:trace contextRef="#ctx0" brushRef="#br0" timeOffset="61432.94">7235 23308,'25'-25,"0"25,-1 0,1 0,0-24,0 24,-1 0,1-25,0 25,0 0</inkml:trace>
  <inkml:trace contextRef="#ctx0" brushRef="#br0" timeOffset="61955.38">7657 23209,'-25'0,"0"25,0-25,25 25,0-1,-24-24,24 25,0 0,0 0,0-1,24-24,1 0,0 0,0 0,-25-24,24-1,1 25,-25-25,0 0,0 1,0-1,0 50,0-1,25-24,-25 25,25-25,-25 25,24-25,1 25,0-25,0 0,0 0</inkml:trace>
  <inkml:trace contextRef="#ctx0" brushRef="#br0" timeOffset="62387.5">7855 23259,'25'0,"-25"24,25-24,-25 25,0 0,25-25,-25 25,24-25,-24-25,25 0,-25 0,25 1,-25-1,25 25,-1-25,1 25,0 0,0 0,-25 25,24 0,-24-1,25-24,-25 25,26 0,-26 0,24-25</inkml:trace>
  <inkml:trace contextRef="#ctx0" brushRef="#br0" timeOffset="62930.98">8376 23209,'-25'0,"0"0,1 25,-1-25,25 25,0-1,0 1,0 0,25-25,-1 0,1 0,0 0,0 0,-1-25,1 25,0 0,0-25,-1 25,2-24,23 24,-49-25,25 25,0-25,0 25,-1-25,1 1,-25-1,0 0,-25 25,25-25,-24 25,-1 0,25 25,-25-25,0 25,1 0,24-1,-25-24,25 25,0 0,0 0,25-1,-1-24,-24 25,25-25,0 25,0-25,-1 0,1 0,0 0,0 0,-1 0,1 0</inkml:trace>
  <inkml:trace contextRef="#ctx0" brushRef="#br0" timeOffset="64098.59">9467 23110,'-25'0,"25"25,-24-25,24 25,-25-1,0 1,25 0,0 0,0-1,0 1,25-25,-25-25,25 25,-1 0,-24-24,25 24,-25-25,25 25,-25-25,0 0,-25 25,0 0,25 25,0 0,25-25,-25-25,25 25,0-25,-1 25,2-24,-1-1,-1 0,-24 0,25 25,-25-24,0-2,0 1,0 1,0-1,0 0,-25 25,25 25,0 0,0-1,0 1,0 1,0-2,0 1,0 0,0 0,0-1,0 1,25 0,-25 0,0-1,25 1,-25 0,0 0,25-1,-25 2,0-1,24-25,-24 24,25-24,-25 25,25-25,0 0,-25 25,24-25,1 0,-25-25,25 25,-50-25,0 25,1 0,24-24,-25 24,0 0,0-25,1 25,-1 0,0-26,0 26,1 0,24-24,24-1,1 25,0 0,-25-25,25 25,-1 0,1 0,0 0,0 0,-1-25,1 25,0 0</inkml:trace>
  <inkml:trace contextRef="#ctx0" brushRef="#br0" timeOffset="64679.62">10584 23184,'0'-24,"-26"24,26 24,0 1,0 0,0 0,26-1,-26 1,0 0,0 0,0-1,25 2,-25-1,0-1,0 1,0 0,24-25,-24 25,0-50</inkml:trace>
  <inkml:trace contextRef="#ctx0" brushRef="#br0" timeOffset="65275.51">10906 23110,'-25'0,"25"25,-25-25,25 25,0-1,0 1,0 0,-25-25,25 25,0-1,0 1,0 0,0 0,25-25,-25 24,25 2,0-1,0-25,0 0,0 0,-1 0,1 0,0 0,0 0,-25-25,24 25,1 0,-25-26,25 26,0 0,-1-24,-24-1,25 25,-25-25,0 0,0 1,0-1,0 0,-25 25,25-25,-24 1,-1-1,0 0,0 25,25-25,-24 25,-1-24,0 24,0 0,1 0,-1 0,0 0,0 24,0-24,0 0,25 25,-25-25,25 25</inkml:trace>
  <inkml:trace contextRef="#ctx0" brushRef="#br0" timeOffset="66452.58">11675 23160,'-25'-25,"1"25,-1 25,-1-25,2 24,-1-24,25 25,-25-25,25 25,-25-25,25 25,-24-25,24 24,0 1,0 0,24-25,-24 25,25-25,0 0,0 0,-1 0,2 0,-1 0,-25-25,24 25,-24-25,25 25,-25-25,25 25,-25-24,25 24,-25-25,0 50,24-25,-24 24,0 1,0 0,25-50,0 0,0 1,-1 24,-24-25,25 25,0 0,-25 25,0-1,0 1,-25-25,25 25,0-50,25 25,-25-25,25 25,-25-24,25 24,-25-25,25 25,0-25,-1 25,-24 25,25-25,-25 25,25-25,-25 24,25-24,-1 0,1 0,0 0,0 0,-1 0</inkml:trace>
  <inkml:trace contextRef="#ctx0" brushRef="#br0" timeOffset="68674.84">12618 22961,'0'0,"25"0,-25-25,24 25,1 0,-25 25,0 0,0-1,0 1,0 1,0-2,0 1,0 0,-25-25,25 25,0-1,25 1,0-25,0 0,-1 0,-24-25,25 25,0 0,-25-24,25-1,-25 0,0 0,0 1,0-2,-25 26,25 26,0-2,0 1,0 0,25-25,-1 0,1 0,0 0,0 0,0-25,0 25,0 0,-25-25,24 25,-24-24,0-2,0 1,0 1,0-1,0 0,-24 50,24 0,0-1,0 1,0 1,24-26,-24 24,0 1,0 0,0 0,25-25,-25 24,0 1,0 0,0 0,25-25,-25 24,0 1,25-25,-25-25,0 1,0-1,0 0,0 0,0 1,0-1,0 0,-25 0,25 1,0-2,0 1,0 1,0-1,0 0,25 0,-25 1,0-1,24 25,-24-25,25 25,0 0,0 0,-25 25,0 0,24-25,-24 24,0 1,-24 0,24 0,-25-25,25 24,-25-24,25 25,-25-25,1 26,-1-26,25 24,-25-24,0 0,25 25,-24-25</inkml:trace>
  <inkml:trace contextRef="#ctx0" brushRef="#br0" timeOffset="70315.7">13609 22738,'-24'0,"24"-25,-25 0,25 50,0 0,25-25,-25 25,0 0,0-1,0 1,0 0,0 0,0-1,24 1,-24 0,0 0,0-1,25 1,-25 1,0-2,0 1,26-25,-26 25,0-50,-26 25,26-25,0 1,0-2,0 1,0 1,0-1,0 0,0 0,0 1,0-1,0 0,0 0,0 1,0-1,0 0,0 0,0 0,0 0,0 0,0 1,0-1,-25 25,1 25,-1-1,0 1,25 0,-25-25,25 25,-24-25,24 25,-25 0,25 0,-25-25,25 24,25-48,0-1,-1 0,1 0,-25 0,25 25,-25-25,25 0,-25 1,24 24,-24-25,0 0,25 25,-25-25,26 25,-2 0,-24 25,25-25,-25 25,25-25,-25 25,25-1,-1 1,1 0,-25 0,25 0,0 0,-25 0,24-1,-24 1,25-25,0 25,-25 0,25-1,-25 1,25-25,-25 25,0 0</inkml:trace>
  <inkml:trace contextRef="#ctx0" brushRef="#br0" timeOffset="73010.72">12518 23532,'0'-25,"25"25,-25-25,25 25,-1 0,2 0,-1 0,-25 25,0 0,0-1,0 1,0 0,0 0,0-1,24-24,-24-24,25-1,0 0,-25 0,0 1,25 24,-25-25,0 0,0 50,0 0,0-1,24-24,-24 25,25-25,-25 25,25-25,0 0,-1 0,1 0,0 0,-25-25,0 0,0 1,0-1,25 25,-25-25,25 25,0 0,0 0,-25-25,24 25,-24 25,-24 0,-1 0,25-1,-25-24,25 25,0 0,25-25,0 0,-1 0,-24-25,25 0,-25 1,0-1,0 50,0-1,0 1,25-25,0 0,-1 0,-24-25,25 25,0 0,-25-24,25 24,-1 0,-24-25,25 25,-25-25,25 25,-25-25,25 25,-25-24,-25 24,0 0,50 0,0 0,-25 24,25-24,-25 25,25-25,-25 25,25-25,-1 25,1-25,0 24,0-24,-1 0,1 0</inkml:trace>
  <inkml:trace contextRef="#ctx0" brushRef="#br0" timeOffset="74011.12">13609 23283,'0'-24,"0"48,0 1,0 0,0 0,0-1,0 2,0-1,-24-25,-1 24,0-24,0 25,25 0,-24-25,24 25,24-25,1 0,-25-25,25 25,0 0,-25-25,24 25,-24-25,25 25,-50 25,25 0,25-25,1 0,-2-25,1 25,0 0,0 0,-1-25,1 25,0 0,0-24,-1 24,-24-25,25 25,-25-26,0 2,-25 24,1 0,24 24,0 2,24-26,1 0,-25 25,25-25,0 0,0 0,-25 24,-25-24,0 0,25 25,-25-25,0 0,1 0,24 25,-25-25,0 0,0 0,1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06:00.0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54 12287,'24'0,"1"0,0 0,0 0,-1 0,1 0,0 0,0 0,0 0,0-25,0 25,-1 0,1 0,0 0</inkml:trace>
  <inkml:trace contextRef="#ctx0" brushRef="#br0" timeOffset="523.7">3324 12212,'0'25,"25"-25,0 0,0 0,-1 0,1 0,0 0,0-25,-1 25,1 0,0 0,0 0,-1 0,1 0,1 0,-2 0</inkml:trace>
  <inkml:trace contextRef="#ctx0" brushRef="#br0" timeOffset="856.02">3820 12212,'25'0,"0"0,-1 0,1 25,0-25,0 0,-1 0,2 0,-1 0</inkml:trace>
  <inkml:trace contextRef="#ctx0" brushRef="#br0" timeOffset="1195.58">4192 12212,'25'0,"0"0,-1 0,1 0,0 0,0 0</inkml:trace>
  <inkml:trace contextRef="#ctx0" brushRef="#br0" timeOffset="1448.98">4440 12163,'25'0,"0"0,0 0,-1 0</inkml:trace>
  <inkml:trace contextRef="#ctx0" brushRef="#br0" timeOffset="2888.09">1439 12634,'0'25,"25"-25,-25 24,24 1,-24 0,25 0,-25 0,0 0,25 0,-25-1,0 1,25-25,-25 25,0 0,0-1,24 1,-24 0,0 0,25-25,-25 24,0-48,26-1,-26 0,0 0,0 1,24-1,-24 0,0 0,0 1,0-1,0 0,0 0,0 0,0 0,25 0,-25 1,0-1,0 0</inkml:trace>
  <inkml:trace contextRef="#ctx0" brushRef="#br0" timeOffset="3807.69">2010 12907,'0'-25,"0"50,0 0,0-1,0 1,24 0,-24 0,0-1,0 1,25 0,-25 0,25 0,-25 0,0 0,25-25,-25 24,0 1,24-25,-24 25,0 0</inkml:trace>
  <inkml:trace contextRef="#ctx0" brushRef="#br0" timeOffset="6852.05">4564 11121,'25'0,"0"0,-1 0</inkml:trace>
  <inkml:trace contextRef="#ctx0" brushRef="#br0" timeOffset="7560.33">4986 11096,'24'0,"2"0,-1 0,-1 0</inkml:trace>
  <inkml:trace contextRef="#ctx0" brushRef="#br0" timeOffset="8131.89">5408 11046,'25'0,"-1"0,1 0,0 0,0 0,-1 0</inkml:trace>
  <inkml:trace contextRef="#ctx0" brushRef="#br0" timeOffset="8660.63">5879 10997,'25'0,"-1"0,1 24,0-24,0 0,-1 0</inkml:trace>
  <inkml:trace contextRef="#ctx0" brushRef="#br0" timeOffset="12485.52">6300 11021,'0'25,"25"-25,0 0,0 0,0 0,0 0,0 0</inkml:trace>
  <inkml:trace contextRef="#ctx0" brushRef="#br0" timeOffset="13022.56">6723 10947,'-26'0,"52"0,-26 25,24-25</inkml:trace>
  <inkml:trace contextRef="#ctx0" brushRef="#br0" timeOffset="208795.57">397 13105,'25'0,"0"0,-1 0,-24-25,25 25,-25-25,0 1,25-1,-25 0,0 0,0 1,0-1,0 0,0 0,-25 25,25-24,0 48,0 1,0 0,0 0,0-1,25-24,-25 25,0 0,0 0,25-25,-25 24,0 1,0 0,0 0,24 0,-24 0,0 0,0-1,26-24,-26 25,0 0,25-25,-25 25,0-50,0 0,-25 0,25 1,0-1,0 0,0 0,-26 0,26 0,0 0,0 1,0-1,-24 25,24-25,0 0,0 1,0-1,0 0,0 0,24 1,-24-1,26 25,-1 0,-1 0,-24 25,25-25,-25 24,0 1,0 0,0 0,0-1,-25 1,1 0,24 0,-25-25,25 24,-26-24,2 0</inkml:trace>
  <inkml:trace contextRef="#ctx0" brushRef="#br0" timeOffset="209431.84">843 13205,'-24'0,"24"24,0 1,24 0,-24 0,0-1,25 1,-25 0,0 0,0-1,25-24,-25 26,0-1,25-25,-25 24</inkml:trace>
  <inkml:trace contextRef="#ctx0" brushRef="#br0" timeOffset="210027.6">1191 13279,'24'0,"-24"25,25-25,0 24,0 1,-25 0,0 0,25-25,-25 24,0 2,0-1,0-1,0 1,0 0,-25 0,25-1</inkml:trace>
  <inkml:trace contextRef="#ctx0" brushRef="#br0" timeOffset="-196459.58">7020 11046,'24'0,"2"0,-1 0,-1 0,-24-25,25 25,0 0,0 0,-1 0</inkml:trace>
  <inkml:trace contextRef="#ctx0" brushRef="#br0" timeOffset="-194127.48">3051 11319,'25'0,"0"0,0 0,-1 0,1 0,0 0,0 0,-25-25</inkml:trace>
  <inkml:trace contextRef="#ctx0" brushRef="#br0" timeOffset="-193727.85">3473 11270,'25'0,"-1"0,1 0,0 0,0 0</inkml:trace>
  <inkml:trace contextRef="#ctx0" brushRef="#br0" timeOffset="-193077.78">4167 11195,'25'0</inkml:trace>
  <inkml:trace contextRef="#ctx0" brushRef="#br0" timeOffset="-192627.47">4440 11171,'25'0,"0"0,0 0,-1 0,1 0</inkml:trace>
  <inkml:trace contextRef="#ctx0" brushRef="#br0" timeOffset="-191240.37">3399 11419,'0'25,"-25"-25,25 24,0 1,0 0,-25-25,25 25,0-1,0 1,0 0,-25-25,25-25,25 25,-25-25,0 1,0-1,25 0,-25 0,0 1,0-1,25 25,-1 0,-24 25,25-25,-25 24,25 1,0-25,-25 25,24-25,1 0,-25 25,25-25</inkml:trace>
  <inkml:trace contextRef="#ctx0" brushRef="#br0" timeOffset="-189371.85">3423 11518,'0'-25,"0"50,0 0,25-1,-25 1,0 0,0 0,25-1,-25 1,0 0,0 0,0 0,0 0,0 0,0-1,0 1,0 0,25-25,-25 25,0-1,0 1,0 0,0 0,24-25,-24 24,0 1,0 0,0 0,0 0,0 0,0 0,0-1,25-24,-50 0,25-24,-24 24,-1-25,0 25,25-25,-25 25,25-25,-24 25,24-25,0 50,24-25,-24 25,25-25,-25 25,25-25,0 0,-1 25,1-25,0 0,0 0,-25-25,0 0,24 25,-24-25,0 0,25 25,-25-25,26 0,-26 1,24 24,-24-25,0 0,25 25,-25-25,0 1,25 24,-25-25</inkml:trace>
  <inkml:trace contextRef="#ctx0" brushRef="#br0" timeOffset="-181513.77">1935 16553,'0'2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1:10.6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02 17752,'0'25,"0"-1,0 1,0 0,25-25,-25 25,25-1,-1-24,1 0,0 0,0 0,-25-24,24 24,-24-25,25 25,-25-25,0 0,0 1,0-1,0 0,0 0,0 1,0-1,0 0,0 0,0 1,0-2,0 52,0-2,0 1,0 0,0 0,26-1,-26 1,0 0,0 0,24-1,-24 1,0 0,0 0,25-1,-25 2,0-1,0-1,0 1,25 0,-25 0,0-1,0 1,25-25,-25 25,0 0,0-50,0 0,0 0,0 1,0-1,-25 25,25-25,0 0,-25 1,25-1,0-1,-25 2,25-1,0 0,0 0,-24 1,24-1,0 0,0 0,0 1,0-1,0 0,24 0,-24 1,25 24,0 0,-25 24,0 1,25 0,-25 0,0-1,0 1,0 0,-25-25,25 25,-25-25,25 24,-25-24,25 25,-24-25,-2 25,1-25</inkml:trace>
  <inkml:trace contextRef="#ctx0" brushRef="#br0" timeOffset="579.29">4721 18000,'-24'0,"24"25,0 0,0-1,0 1,24-25,-24 25,0 0,0-1,0 1,25-25,-25 25,0 0,0 0,0 0,0 0,0-1,25-24</inkml:trace>
  <inkml:trace contextRef="#ctx0" brushRef="#br0" timeOffset="1003.16">4870 17851,'0'-25,"25"25,0 0,0-25,0 25,-1-24,1 24,0 0,-25-25,25 25,-1 0,1 0,-25-25,25 25</inkml:trace>
  <inkml:trace contextRef="#ctx0" brushRef="#br0" timeOffset="1251.13">4970 17951,'0'0,"24"0,1 0,-25-25,25 25,0 0,-1-26,1 26,0-24,0 24,-1 0</inkml:trace>
  <inkml:trace contextRef="#ctx0" brushRef="#br0" timeOffset="1794.83">5540 17355,'0'25,"0"0,0-1,0 1,0 0,0 0,0-1,0 1,0 1,24-2,-24 1,0 0,26 0,-26-1,0 1,25-25,-25 25,0 0,0-1,24-24</inkml:trace>
  <inkml:trace contextRef="#ctx0" brushRef="#br0" timeOffset="3026.85">6011 17355,'0'25,"0"0,0-1,0 1,0 0,0 0,25-1,-25 1,25 1,-25-2,0 1,25-25,-25 25,0 0,24-1,-24 1,0 0,25-25,-25 25,0-50,-25 25,25-25,0 0,-24 1,24-1,0 0,0 0,24 1,1 24,0-26,0 26,-1 0,-24-25,25 25,-25 25,0 1,26-2,-26 1,0 0,0 0,0-1,-26-24,26 25,-25-25,1 25,-1-25,0 25,0-25,1 0,-1 0,25 24,-25-24,25-24</inkml:trace>
  <inkml:trace contextRef="#ctx0" brushRef="#br0" timeOffset="4123.16">6557 17429,'-25'0,"0"0,0 0,25 25,-24-25,24 25,-25-25,25 25,-25-25,25 24,0 1,-25-25,25 26,0-2,0 1,0 0,0 0,0-1,0 1,25-25,0 25,0-25,-1 0,-24-25,25 0,0 25,-25-24,0-1,25 25,-25-25,0 0,0 1,0-2,-25 1,25 1,-25 24,25 24,0 1,25-25,-25 26,25-26,-25 24,24-24,2 0,-1 0,-1 0,-24-24,25 24,-25-26,25 26,-25-25,0 1,25-1,-25 0,0 0,0 1,0-1,-25 25,25-25,-25 25,0 0,25 25,0 0,25-25,-25 24,25-24,-25 25,25 0,-25 0,0-1,24 1,-24 1,25-26,0 0,0 0,-1 0</inkml:trace>
  <inkml:trace contextRef="#ctx0" brushRef="#br0" timeOffset="4631.36">7127 17528,'0'0,"0"-24,25 24,0 0,-25 24,25-24,-25 25,0 1,0-2,0 1,0 0,0 0,0-1,-25 1,25 0,0 0,-25-25</inkml:trace>
  <inkml:trace contextRef="#ctx0" brushRef="#br0" timeOffset="6683.14">7847 17256,'0'25,"0"0,24-1,1 1,-25 0,25 0,-25-1,25-24,-25 25,25-25,-25 25,25-25,-25 25,25-25,-25 24,24-48,-24-1,0 0,0 0,25 25,-25-24,0-1,0 0,25 0,-25 1,0-1,0 0,0 0,0 0,0 0,0 0,0 1</inkml:trace>
  <inkml:trace contextRef="#ctx0" brushRef="#br0" timeOffset="7197.74">8368 17528,'0'25,"0"1,0-2,0 1,0 0,0 0,0-1,0 1,0 0,25-25,-25 25,0-1</inkml:trace>
  <inkml:trace contextRef="#ctx0" brushRef="#br0" timeOffset="7586.87">8566 17281,'25'0,"-1"0,2 0,-26-25,25 25,-1 0,-24-25,25 25,0 0,-25-25,25 25,-1 0,1 0,-25-25,25 25</inkml:trace>
  <inkml:trace contextRef="#ctx0" brushRef="#br0" timeOffset="7812.01">8690 17355,'25'0,"0"0,-25-25,25 25,-1 0,-24-24,25 24</inkml:trace>
  <inkml:trace contextRef="#ctx0" brushRef="#br0" timeOffset="9067.51">9211 17033,'0'-25,"25"25,-1 0,-24-25,25 25,0 0,-25-25,25 25,0 0,0-24,0 24,-1-25,1 25,-25-26</inkml:trace>
  <inkml:trace contextRef="#ctx0" brushRef="#br0" timeOffset="9598.76">9310 17206,'-25'0,"25"25,0-50,0 0,25 25,-25-25,0 1,0-1,25 25,-25-25,25 25,-25 25,25-25,-25 25,25-25,-25 24,24-24,-24 25,25-25,-25 25</inkml:trace>
  <inkml:trace contextRef="#ctx0" brushRef="#br0" timeOffset="10647.12">9385 17008,'-25'0,"0"0,25 25,0-1,0 1,0 0,-25-25,25 25,0-1,0-48,0-1,25 0,-25 0,0 50,25-25,-25 25,25 0</inkml:trace>
  <inkml:trace contextRef="#ctx0" brushRef="#br0" timeOffset="11498.41">9930 16784,'-25'0,"25"25,0 0,-24-25,24 25,0-1,0 2,0-1,0-1,0 1,0 0,0 0,0-1,0 1,0 0,0 0,0-1,0 1,0 0,24 0,-24 0,25-25,-25 25,25 0,0-1,-25 1,25-25,-25 25,25 0,0-25,-1 24,1-24,0 0,0 0,-1 0,1 0,0 0</inkml:trace>
  <inkml:trace contextRef="#ctx0" brushRef="#br0" timeOffset="12350.84">10055 16760,'0'24,"0"1,24-25,-24 25,0 0,0-1,25-24,-25 26,0-1,25-25,-25 24,-25-24,0 0,25 25,-24-25,24 25,0 0,0-1,0 1,24-25,1-25,-25 1,25 24,-25-25,0 0,25 25,-25-25,0 1,0-1,0-1,0 52,0-1,0-1,24-24,1 0,0 0,0 0</inkml:trace>
  <inkml:trace contextRef="#ctx0" brushRef="#br0" timeOffset="12683.28">10154 17181,'24'0,"1"0,-25-25,25 25,0 0,-25-24,24 24,1 0,-25-25,25 25,0-25,0 25,-25-25</inkml:trace>
  <inkml:trace contextRef="#ctx0" brushRef="#br0" timeOffset="13203.7">10302 17206,'0'-25,"25"25,0 0,-25 25,0 0,0 0,0 0,0 0,-25-25,25 24,0 1,-25-25,25 25,0 0,-25-25,50 0,0-25,0 25,0-25,0 0,0 25,-1 0,-24-24,25-1,0 25</inkml:trace>
  <inkml:trace contextRef="#ctx0" brushRef="#br0" timeOffset="13795.1">10228 16735,'25'0,"-1"0,1 25,0-1,0 1,0-25,-25 25,25 0,0-1,-25 2,24-1,1-1,-25 1,25 25,0-26,-25 1,24 0,-24 0,0 24,25-24,-25 0,0 0,0 0,0 24,0-24,0 0,0 0,0-1,-25 1,25 0,-24 0,24-1,-25-24</inkml:trace>
  <inkml:trace contextRef="#ctx0" brushRef="#br0" timeOffset="14559.17">10352 16611,'0'-25,"25"25,-25-24,25 24,0 0,-1 0,1 0,0 0,-25 24,0 1,0 0,0 0,-25-1,25 1,0 0,-25-25,25 25,-24-25,24 24,0-48,24 24,1 0,-25-25,25 25,0 0,-1-25,1 25,-25-25,25 25,0 0,-1-24,1 24</inkml:trace>
  <inkml:trace contextRef="#ctx0" brushRef="#br0" timeOffset="16822.79">9881 17033,'0'24,"-25"-24,25 25,-25-25,25 25,0 0,-25-25,25 24,-24 1,-1 0,25 0,-25-25,25 25,0 0</inkml:trace>
  <inkml:trace contextRef="#ctx0" brushRef="#br0" timeOffset="17091.9">9707 17132,'25'0,"0"0,0 0,-1-25,1 25,0 0,0 0,-1 0,1 0,0 0,0 0</inkml:trace>
  <inkml:trace contextRef="#ctx0" brushRef="#br0" timeOffset="17642.57">10947 16735,'0'25,"0"-1,-25-24,25 25,0 0,0 0,-24-25,24 24,0 2,-25-1,25-1,0 1,0 0,-25-25,25 25</inkml:trace>
  <inkml:trace contextRef="#ctx0" brushRef="#br0" timeOffset="17883.16">10823 16883,'25'26,"0"-26</inkml:trace>
  <inkml:trace contextRef="#ctx0" brushRef="#br0" timeOffset="17909.78">10922 16934</inkml:trace>
  <inkml:trace contextRef="#ctx0" brushRef="#br0" timeOffset="18615.12">11096 16536,'0'0,"0"26,0-2,0 1,0 0,0 0,25-25,-25 24,0 1,0 0,0 0,25-1,-25 1,0 0,0 0,0-1,0 2,25-1,-25-1,0 1,0-50,0 1,0-1,0-1,0 2,0-1,24 25,-24-25,0 0,25 25,-25-24,25 24,0-25,-1 50,1-1,-25 1,25-25,-25 25,25 0,-25-1,0 2,25-26,0 25</inkml:trace>
  <inkml:trace contextRef="#ctx0" brushRef="#br0" timeOffset="18910.7">11567 16735,'0'0,"0"25,0-1,0 1,0 0,25 0,-25-1,0 2,0-1,0-1,25 1,-25 0,0 0,0-1,25-24,-25 2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2:17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54 18794,'-24'0,"24"-25,-25 25,25 25,0 0,0-1,0 1,0 0,0 0,0-1,0 1,0 0,25-25,-25 25,0 0,0 0,0 0,0-1,0 1,0 0,24 0,-24-1,0 1,0 0,25-25,-25 25,0-1,0 1,0 1,25-26,-25 24,0 1,0 0,0 0,0-1,0 1,25-25,-25 25,0 0,0-1,0 1,0 0,0 0,0-50,-25 25,25-25,0 0,-25 25,25-24,-25 24,25-25,-24 0,24 0,-25 25,25-24,-25 24,25 24,25 1,-25 0,25-25,-25 25,24-1,-24 1,25 0,-25 0,0-1,25-24,-25 26,25-26,-1 0,-24-26,25 26,-25-24,25 24,-25-25,25 0,-1 0,-24 1,25-1,0 0,-25 0,25 1,-25-1,25 0,-25 0,0 1</inkml:trace>
  <inkml:trace contextRef="#ctx0" brushRef="#br0" timeOffset="1416.44">4763 20456,'25'0,"-25"25,25-25,-1 0,-24-25,25 25,-25-25,25 0,-25 1,25-2,-25 1,0 1,0-1,0 0,0 0,0 1,0-1,0 0,0 0,0 1,-25 24,25-25,-25 0,25 0,-25 25,25 25,25 0,-25 0,25-1,-25 1,25 0,-25 0,0-1,24 1,-24 0,0 0,25-1,-25 1,0 1,25-2,-25 1,0 0,25 0,-25-1,0 1,0 0,24 0,-24-1,0 1,0 0,0 0,0-50,0 0,-24 25,24-25,-25 1,25-1,-25 0,25 0,0 1,-25-1,25 0,-24 0,24 1,-25-2,25 1,0 1,-25-1,25 0,0 0,-25 1,25-1,0 0,0 0,0 1,25 24,-25-25,25 0,0 0,-1 25,1 0,0 25,-25 0,25 0,-25-1,0 1,0 0,0 0,0-1,0 1,0 0,0 0,0-1,-25-24,25 25,-25-25,25 26,-25-26,25 24</inkml:trace>
  <inkml:trace contextRef="#ctx0" brushRef="#br0" timeOffset="2065.27">5358 20530,'-25'0,"25"-25,-25 25,25-24,25 24,0-25,0 25,-1 0,2 0,-26 25,0-1,0 1,0 0,0 0,0-1,0 1,-26 0,26 0,-24-1,24 2,-25-1,0-1,25 1,-25-25,25 25,25-25,0-25,0 25,-1 0,2-25,-1 25,-1-24,1 24,0-25,0 25,-1 0</inkml:trace>
  <inkml:trace contextRef="#ctx0" brushRef="#br0" timeOffset="2436.09">5705 20382,'25'0,"0"-26,0 26,0 0,0-25,-1 25,-24-24,25 24,0 0,-25-25,25 25</inkml:trace>
  <inkml:trace contextRef="#ctx0" brushRef="#br0" timeOffset="2652.93">5755 20580,'25'0,"0"0,-25-25,25 25,-1 0,-24-25,25 25,0-25,0 25,-25-24,24 24,1-25,0 25,-25-25,25 25,-25-25,24 25</inkml:trace>
  <inkml:trace contextRef="#ctx0" brushRef="#br0" timeOffset="3185.73">6475 19860,'-25'0,"25"25,0 0,25-25,-25 25,0-1,0 1,24 0,-24 0,0 0,25 0,-25 0,25-1,-25 1,0 0,25 0,-25-1,0 1</inkml:trace>
  <inkml:trace contextRef="#ctx0" brushRef="#br0" timeOffset="3476.14">6697 19984,'0'0,"0"25,-24-25,24 25,24-25</inkml:trace>
  <inkml:trace contextRef="#ctx0" brushRef="#br0" timeOffset="4088.27">6970 19737,'0'0,"25"0,-50 0,25 24,-24-24,24 25,-25-25,0 0,25 25,0 0,0-1,0 1,0 0,0 0,0-1,0 1,25-25,-25 25,25-25,-1-25,1 0,0 25,-25-24,25 24,-1-25,1 25,0 0,0 0,-25 25,25-25,-25 24,25-24,-25 25,0 0,0 0,-25 0,0 0,0-25,25 25,-25-25,0 24,1-24,-1 0,25 25,-25-25,0 0</inkml:trace>
  <inkml:trace contextRef="#ctx0" brushRef="#br0" timeOffset="5156.09">7367 19662,'0'24,"25"-24,-25 26,25-26,-25 25,0-1,24-24,-24 25,25 0,-25 0,26-1,-26 1,0 0,24 0,-24-1,25 1,-25 0,0 0,25-25,-25 25,0-50,0 0,0 0,0 0,0 1,0-1,0 0,25 0,-25 1,24 24,-24-25,25 25,0 0,0 0,-1 0,-24 25,0-1,0 1,0 0,0 0,-24-1,-1 1,0 0,0 0,1-25,24 25,-25-25</inkml:trace>
  <inkml:trace contextRef="#ctx0" brushRef="#br0" timeOffset="5732.81">7839 19786,'0'25,"-25"0,25-1,-25 1,25 0,0 0,0-1,0 1,25 0,0-25,0 0,-25-25,24 25,-24-25,0 1,0-1,0 0,0 0,0 50,0 0,0 0,25-25,-25-25,25 25,-25-25,25 0,-1 1,-24-1,25 0,-25 0,25 25,0 0,-25 25,24-25,-24 25,0 0,25-25,-25 24,0 1,25-25,-25 25,25-25,-25 25,25-25,-25 24,25-24,0 0,-1 25,1-25,0-25</inkml:trace>
  <inkml:trace contextRef="#ctx0" brushRef="#br0" timeOffset="6640.76">8980 19339,'24'0,"-24"26,25-26,-25 24,25 1,0 0,-25 0,24-1,1-24,-25 25,25 0,0 0,0-1,-25 1,25-25,0 0,-25-25,0 1,0-1,0 0,0 0,0 1,0-1,0 0,0 0,0 1,0-2,0-23,-25 24,25 0,0 0,0 1,0-1,-25 0,25 0,0 1,25 48</inkml:trace>
  <inkml:trace contextRef="#ctx0" brushRef="#br0" timeOffset="7040.17">9475 19538,'0'-25,"25"25,-25-25,26 25,-26 25,24-25,-24 25,0 0,0-1,0 1,0 0,-24 0,24-1,-26 2,26-1,0-1,26-24,-2-24,1 24,0-25,0 25,-1-26,1 26,0-24,0 24</inkml:trace>
  <inkml:trace contextRef="#ctx0" brushRef="#br0" timeOffset="7332.61">9823 19314,'0'-24,"24"24,2 0,-1-25,-1 25,1 0,-25-25,25 25,0 0,-1-25,1 25</inkml:trace>
  <inkml:trace contextRef="#ctx0" brushRef="#br0" timeOffset="7528.05">9873 19439,'0'25,"25"-50,-1 25,-24-25,25 25,0 0,-25-25,25 25,-1 0</inkml:trace>
  <inkml:trace contextRef="#ctx0" brushRef="#br0" timeOffset="8512.08">10468 18967,'0'25,"0"0,0 0,24-25,-24 25,0 0,25-25,-25 24,0 1,26 0,-26 0,24-25,-24 24,25 1,0 0,-25 0,25-25,-25 24,0 1,24-25,-24-25,0 1,0-1,0 0,0 0,25 1,-25-26,0 25,0 1,0-1,0 0,0 0,0-25,0 25,0 1,0-1,0 0,0 0,0 1,0-1,0 50</inkml:trace>
  <inkml:trace contextRef="#ctx0" brushRef="#br0" timeOffset="9307.94">10964 19240,'0'25,"0"0,0-1,0 1,25-25,-25 26,0-2,25-24,-25 25,0 0,24-25,-24 25,0-1,25-24,-25 25,25 0</inkml:trace>
  <inkml:trace contextRef="#ctx0" brushRef="#br0" timeOffset="9884.34">11237 19017,'0'25,"25"-25,0 0,-25-25,24 25,1 0,0-25,0 25,-1 0,1-25,0 25,0 0,-25-25,24 25,1-24</inkml:trace>
  <inkml:trace contextRef="#ctx0" brushRef="#br0" timeOffset="10135.94">11336 19166,'25'0,"-25"-25,25 25,-1 0,-24-25,25 25,0 0,0-24,-1 24,1 0,-25-25,26 25,-2 0</inkml:trace>
  <inkml:trace contextRef="#ctx0" brushRef="#br0" timeOffset="14507.84">12304 18669,'-25'0,"0"0,25 26,-25-26,0 0,25 25,-25-25,25 24,-25-24,1 0,24 25,-25 0,25 0,0-1,0 1,0 0,0 0,0-1,0 1,0 0,25 0,-1 0,1-25,0 25,0-25,0-25,0 25,0-25,-1 25,1-25,0 25,-25-25,25 25,-25-25,24 25,-24-24,25-1,-25 0,0 0,-25 25,25 25,0 0,0 0,0-1,0 1,0 0,25-25,-25-25,25 25,0 0,-1-25,1 1,1-1,-26 0,-26 25,1 0,25-25,-24 25,24-24,24 24,1 0,1 0,-2 0,-24 24,25-24,-25 25,0 0,0 0,0-1,0-48,0-1,25 25,-25-25,0 0,25 1,-25-1,24 0,1 0,0 1,0 24,-25-25,0 50,24-25,-24 24,0 1,25-25,-25 25,0 0,25-25,-25 24,25-24,-25-24,24 24,-24-25,26 25,-26-25,0 0,0 1,0-1,0 50,25-1,-1-24,-24 25,25-25,0 0,0 25,-1-25,1 25,-25-1,0 1,-25-25,1 25,-1-25,0 0,0 25,1-25,-1 0,-1 0</inkml:trace>
  <inkml:trace contextRef="#ctx0" brushRef="#br0" timeOffset="14824.23">13171 18471,'0'-24,"0"48,0 1,0 0,25 0,-25-1,25 1,-25 0,0 0,25-1,-25 2,25-1,-25-1,0 1,25-25,0 25,-1-25</inkml:trace>
  <inkml:trace contextRef="#ctx0" brushRef="#br0" timeOffset="15016.37">13122 18695,'0'-26,"25"26,-1 0,-24-24,25 24,0 0,0 0,0-25,0 25,0 0,-1-25,1 25</inkml:trace>
  <inkml:trace contextRef="#ctx0" brushRef="#br0" timeOffset="15456.99">13543 18521,'-24'0,"-1"0,25 25,-25-1,25 1,-25-25,25 25,0 0,0-1,0 2,0-1,0-1,25-24,0-24,-25-1,25 25,-25-26,0 2,0-1,0 0,0 0,0 50,0 0,24-25,-24 25,25-25,1 24,-2-24,1 0,0 0</inkml:trace>
  <inkml:trace contextRef="#ctx0" brushRef="#br0" timeOffset="16179.94">13693 18546,'24'0,"1"24,-25 1,0 0,0 0,25-1,-25 2,0-52,25 26,-25-24,0-1,0 0,0 0,0 1,24 24,-24-25,0 50,25-25,-25 24,25-24,-25 25,25-25,-1 25,2-25,-1 0,-1 0,1-25,-25 0,25 25,-25-24,25-1,-25 0,0 0,0 1,0-1,0 0,0 0,0 1,-25-2,0 1,25 1,-25-1,25 0,-24 25,24 25,0 0,24-25,-24 24,0 1,25 1,0-2,-25 1,0 0,25-25,-25 25,24-1,1 1,-25 0,25-25,-25 25,25-25,-1 0,1 0,0 0</inkml:trace>
  <inkml:trace contextRef="#ctx0" brushRef="#br0" timeOffset="16380.09">13866 18447,'-25'0,"50"0,0 0,-25-25,24 25,2 0,-1 0,24-25,-24 25,0 0,24-25,-24 25</inkml:trace>
  <inkml:trace contextRef="#ctx0" brushRef="#br0" timeOffset="16523.79">14461 18273,'0'0,"0"-25</inkml:trace>
  <inkml:trace contextRef="#ctx0" brushRef="#br0" timeOffset="19243.66">6623 20828,'0'-25,"0"50,0 0,0-1,25-24,-25 25,25-25,-25 25,0 0,24-1,-24 1,0 0,25-25,-25 25,0 0,25-25,-25 25,0 0,0-1,25-24,-25 25,25 0,-25 0,0-1,25-24,-25 25,0 0,0 0,25-25,-25 24,0 1,0 1,24-26,-48 0,-1-26,0 26,0 0,25-25,-25 25,0 0,25-24,-25 24,25-25,-24 25,48 0,-24 25,25-25,-25 24,25-24,-25 25,25-25,-25 26,25-26,0 0,-25 24,25-24,-1 0,1 0,-25-24,25 24,-25-26,25 26,-25-25,24 25,-24-24,25 24,-25-25,25 0,0 0,-1 1,-24-1,25 25,-25-25,25 25,-25-25,0 50,-25-2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3:15.0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86 20315,'25'25,"-25"0,25-25,-25 25,24-25,2 0,-1 0,-1 0,1-25,-25 0,25 0,-25 0,0 0,0 1,0-1,0 0,0 0,-25 1,25-1,0 50,25-25,-25 24,0 1,0 0,25-25,-25 25,0-1,0 1,24 0,-24 0,0 0,25 0,-25 0,0-1,25 1,-25 0,0 0,25-1,-25 1,0 0,24-25,-48 0,24-25,0 0,-25 1,25-1,0 0,-25 0,25 1,-25-1,25 0,0 0,-24 0,24 0,0 0,-25 25,25-24,0-1,0 0,0 0,25 25,-25-24,0-1,24 25,-24-25,25 25,0 0,0 0,-25 25,24-25,-24 25,0-1,0 1,0 0,0 0,0-1,-24-24,24 25,0 0,-25-25,25 25,-25-25,0 25</inkml:trace>
  <inkml:trace contextRef="#ctx0" brushRef="#br0" timeOffset="687.37">6631 20390,'0'-25,"0"0,0 0,25 25,-25-25,25 25,-1 0,-24 25,25 0,-25 0,0 0,0 0,0-1,0 1,26-25,-26-25,24 25,1 0,0 0,0 0,-1 25,1 0,-25 0,0-1,0 1,0 0,0 0,0-1,-25 1,1 0,-1-25,25 25,-25-25,0 0,25 25,-24-25</inkml:trace>
  <inkml:trace contextRef="#ctx0" brushRef="#br0" timeOffset="1043.3">7077 20241,'26'0,"-1"-25,-1 25,-24-25,25 25,-25-25,25 25,0 0,-25-24,24 24,-24-25,25 25,0-25</inkml:trace>
  <inkml:trace contextRef="#ctx0" brushRef="#br0" timeOffset="1267.62">7152 20365,'25'0,"0"0,0-25,-1 25,-24-25,25 25,-25-25,25 25,0-25,-1 25,1-24</inkml:trace>
  <inkml:trace contextRef="#ctx0" brushRef="#br0" timeOffset="2335.94">7747 19943,'0'0,"0"25,25-25,-25-25,25 25,0-25,-25 0,25 25,-25-24,25-1,-25 0,0 0,0 1,24 24,-24-25,0 0,0 0,0 0,-24 0,24 0,-25 1,25-1,-25 0,25 0,-25 25,25 25,25 0,-25 0,25-1,0 1,-25 0,24 0,-24 0,25 25,-25-26,25 1,-25 0,25 0,-25-1,24 1,-24 0,0 0,25-1,-25 1,0 1,25-26,-25 24,25 1,-25-50,-25 25,25-24,-25-2,0 1,25 1,0-1,-24 25,24-25,-25 0,25 1,-25-1,25 0,-25 25,25-25,0 1,-24-1,24 0,0 0,0 0,0 0,24 25,-24-25,0 1,25 24,-25-25,25 25,0 0,-25-25,24 25,1 0,0 0,0 0,-25 25,24 0,-24-1,0 1,0 0,-24-25,24 25,0 0,-25-25,25 25,-25 0,25-1,-25-24,1 25,24 0,-25-25</inkml:trace>
  <inkml:trace contextRef="#ctx0" brushRef="#br0" timeOffset="3043.86">8467 19893,'-25'0,"0"0,25-24,25-1,0 25,-25-25,25 25,0 0,-25-25,24 25,1 25,0 0,-25 0,0-1,0 1,0 0,0 0,-25-1,25 1,-25 1,25-2,-24 1,24 0,-25 0,0-1,0 1,50-25,0 0,0 0,-25-25,24 25,1-24,0 24,0-25,-1 25,-24-25,25 25,0-25,0 25,-1-24,1 24,-25-26,25 26,-25-25,25 25</inkml:trace>
  <inkml:trace contextRef="#ctx0" brushRef="#br0" timeOffset="6487.67">9484 19720,'25'0,"-25"25,25 0,-25-1,0 1,24-25,-24 25,0 0,0-1,0 1,0 0,-24 0,24-1,-25 1,25 1,-25-26</inkml:trace>
  <inkml:trace contextRef="#ctx0" brushRef="#br0" timeOffset="7495.24">10128 19100,'0'0,"0"25,25-25,-25 24,26-24,-26 25,24-25,-24 25,25 0,-25-1,25-24,-25 25,25 0,-1 0,1 0,-25 0,25-25,-25 25,0-50,0 0,0 0,0 0,0 0,0 0,0 1,0-1,0-25,0 26,0-1,0 0,-25 0,25 1,0-2,0 1,0 1,0-1,0 0,-25 0,25 50</inkml:trace>
  <inkml:trace contextRef="#ctx0" brushRef="#br0" timeOffset="8711.76">10575 19323,'0'-25,"-24"25,24-25,0 0,24 1,1 24,-25 24,0 1,0 0,0 0,0 0,0 0,0-50,0 0,25 25,0 0,-1 0,-24 25,25-25,-25 25,0 0,0-1,0 1,-25 0,1-25,24 25,-25-25,0 24,0-24,1 25,-1-25,0 0,25-25</inkml:trace>
  <inkml:trace contextRef="#ctx0" brushRef="#br0" timeOffset="9087.25">10898 19125,'0'0,"0"24,25-24,-25-24,24 24,1 0,0-25,0 25,-1 0,-24-25,25 25,0 0,-25-25,25 25,-1 0</inkml:trace>
  <inkml:trace contextRef="#ctx0" brushRef="#br0" timeOffset="9300.72">10997 19224,'25'0,"-1"0,-24-25,25 25,0-25,0 25,-25-25,24 25,1 0</inkml:trace>
  <inkml:trace contextRef="#ctx0" brushRef="#br0" timeOffset="10703.89">11543 18678,'0'25,"25"-25,-25 25,24-25,-24 25,25-25,-25 24,25 1,-25 0,25 0,-1-1,-24 1,25-25,-25 25,25 0,-25-1,25-24,-25 25,24-25,-24-25,0 1,0-1,0 0,0 0,0 1,0-1,0 0,0 0,0 1,0-1,0 0,0 0,0 0,-24 0,-1 0,25 1,-25 24,25-25,0 50</inkml:trace>
  <inkml:trace contextRef="#ctx0" brushRef="#br0" timeOffset="11664.01">12039 18901,'0'25,"0"0,0-1,0 1,0 1,24-2,-24 1,0 0,0 0,25-25,-25 24,0 1,0 0,0 0,0-50</inkml:trace>
  <inkml:trace contextRef="#ctx0" brushRef="#br0" timeOffset="12495.23">12435 18728,'25'0,"0"0,0 0,-1-25,2 25,-1-25,-1 25,1 0,-25-25,25 25,0 0,-1-25,1 25,-25-25</inkml:trace>
  <inkml:trace contextRef="#ctx0" brushRef="#br0" timeOffset="12890.34">12534 18628,'0'25,"0"0,26-25,-26 25,25 0,-25 0,24-1,-24 1,25-25,-25 25,0 0,0-1,25-24</inkml:trace>
  <inkml:trace contextRef="#ctx0" brushRef="#br0" timeOffset="15063.95">13056 18306,'0'0,"24"0,-24-25,25 25,0 0,-25-25,25 25,-1 0,-24-25,25 25,1-24,-2 24,-24 24,0 1,0 0,-24-25,24 25,0 0,0 0,0 0,0-1,0 1,-26-25,26 25,0 0,0-1,0-48,0-1,0 0,0 0,0 1,0-1,0 0,0 0,26 25,-2 0,-24 25,25 0,0-25,-25 25,25-1,-1 1,1 0,-25 0,25-25,-25 24,25-24,-25 25,24-25</inkml:trace>
  <inkml:trace contextRef="#ctx0" brushRef="#br0" timeOffset="15706.82">13701 17958,'-25'0,"25"26,0-1,-25-25,25 24,0 1,0 0,0 0,0-1,0 1,0 0,0 0,0-1,0 1,0 0,0 0,25 0,-25 0,0 0,0-1,25 1,-25 0,24 0,-24-1,25 1,0 0,-25 0,25-25,-25 24,24 1,1-25,0 25,0-25,0 25,0-25,0 0,-1 0,1 0,0 0,0 0,-1 0</inkml:trace>
  <inkml:trace contextRef="#ctx0" brushRef="#br0" timeOffset="16506.95">13924 17835,'0'24,"25"1,-25 0,0 0,25-25,-25 24,0 2,0-1,24-25,-24 24,-24 1,-1 0,25 0,0-1,-25 1,25 0,0 0,0-1,0 1,25-25,-25 25,25-25,-1 0,-24-25,25 25,0-25,-25 1,25 24,-25-25,24 0,-24 0,0 1,0-1,0 0,0 0,-24 25,24-24,0 48,0 1,0 0,0 0,0-1,24 1,-24 0,25 0,0-25,0 0,-25-25,24 25</inkml:trace>
  <inkml:trace contextRef="#ctx0" brushRef="#br0" timeOffset="16791.3">13949 18430,'0'0,"25"0,-1 0,-24-25,25 25,0-24,0-1,-1 25,1-25,0 0,0 0,-1 25,1-25,1 25,-26-25,24 1,1 24,0-25,0 25</inkml:trace>
  <inkml:trace contextRef="#ctx0" brushRef="#br0" timeOffset="17204.59">14196 18430,'0'-25,"25"25,1-24,-2 24,-24-25,25 25,0 0,-25 25,0-1,0 1,0 0,-25 0,25-1,-25 1,1 0,24 0,-26-1,1 1,50-25,1-25,-2 25,-24-24,25 24,0-25,0 0,-1 25,1-25,0 25,-25-24,25 24,-1-25</inkml:trace>
  <inkml:trace contextRef="#ctx0" brushRef="#br0" timeOffset="17667.44">14048 17835,'0'24,"25"-24,-25 25,24-25,1 25,0-25,0 25,-1-1,1 2,1-1,-2-1,1 1,0 0,0 24,24 1,-24-1,0-24,-1 25,1 0,-25-1,25 1,0-1,-25-24,24 25,-24-26,26 26,-26-25,0 0,0 0,0 0,0-1,0 1,-26-25</inkml:trace>
  <inkml:trace contextRef="#ctx0" brushRef="#br0" timeOffset="18284.29">14122 17487,'0'-24,"25"-1,0 0,-1 25,1-25,1 25,-2 0,-24 25,0 0,25 0,-25-1,0 1,0 0,0 24,0-24,-25 0,25 0,0 0,-24-25,24 25,0 0,0-1,24-48,1-1,0 0,0 25,-1-25,1 25,0-25,0 0</inkml:trace>
  <inkml:trace contextRef="#ctx0" brushRef="#br0" timeOffset="19135.14">14742 17636,'-24'0,"24"-25,-25 25,25 25,0 0,25-25,-25 25,0 0,0 0,0-1,0 1,24-25,-24 25,0 0,0-1,0 1,0 0,25 0,-25-1,0 2,0-1,0-50,0-1,0 2,0-1,25 25,-25-25,0 0,25 1,-25-1,0 0,24 25,-24 25,0 0,25-1,-25 1,0 0,0 0,0-1,25-24,-25 26,0-1,0-1</inkml:trace>
  <inkml:trace contextRef="#ctx0" brushRef="#br0" timeOffset="19511.97">15015 17934,'0'-25,"25"0,0 25,0 0,-1 0,-24 25,0 0,0-1,0 2,0-1,0-1,0 1,-24 0,24 0,0-1,0-48,24 24,1 0,0-25,0 25,-1 0,-24-25,25 25,1-25,23 25,-49-24</inkml:trace>
  <inkml:trace contextRef="#ctx0" brushRef="#br0" timeOffset="23001.38">12262 10071,'0'24,"0"1,0 0,0 0,0 0,0 0,0 0,0-1,0 1,25 0,-25 0,0-1,0 1,0 0,0 0,25-1,-25 1,0 25,0-25,0 0,0 0,0-1,0 1,0 0,0 0,0-1,0 1,0-50,0 1,0-1,0 0,0 0,0 1,0-1,0 0,0 0,0 1,0-2,0 1,0 1,24 24,-24-25,25 25,-25-25,25 25,0 0,-1 0,1 25,0 0,-25-1,25 1,-25 1,0-2,0 1,0 0,24 0,-24-1,0 1,0 0,0 0,0-1,0 1,0 0</inkml:trace>
  <inkml:trace contextRef="#ctx0" brushRef="#br0" timeOffset="23301.19">12857 10518,'0'24,"0"1,0 0,0 0,0-1,-25-24,25 25,0 0,0 0,0-1,0 1,0 0,0 0,0 0,25 0,-25 0,0-1,25-24</inkml:trace>
  <inkml:trace contextRef="#ctx0" brushRef="#br0" timeOffset="23600.82">13130 10344,'25'0,"-1"0,1 0,1-25,-2 25,1 0,0 0,-25-25,25 25,-1 0</inkml:trace>
  <inkml:trace contextRef="#ctx0" brushRef="#br0" timeOffset="23804.96">13204 10518,'26'-26,"-2"26,1 0,0 0</inkml:trace>
  <inkml:trace contextRef="#ctx0" brushRef="#br0" timeOffset="24504.66">13701 10145,'0'-25,"0"0,24 25,1 0,-25-24,25 24,0 0,-1 0,1 0,-25 24,25-24,-25 25,0 0,0 0,0 0,0 0,0 0,0-1,-25 1,25 0,-25 0,25-1,-24 1,-1-25,25 25,-25 0,25-1,-25-24,25 25,-24 1,24-2,24-24,-24-24,25 24,0 0,-25-26,25 26,-1 0,1-25,0 25,0 0,0-24,0 24,0-25,-1 25,1 0,-25-25</inkml:trace>
  <inkml:trace contextRef="#ctx0" brushRef="#br0" timeOffset="25189.26">14296 10046,'0'-25,"-25"50,1-25,-2 0,1 25,1-25,-1 0,0 0,25 24,0 1,-25-25,25 25,0 0,0 0,0 0,0 0,25-25,0-25,0 25,-1-25,1 25,1 0,-2-25,1 25,0 25,-25 0,0 0,0-1,0 1,-25-25,0 25,1 0,-2-25,1 24,1-24,-1 25,0-25,0 0,1 25,-1-25</inkml:trace>
  <inkml:trace contextRef="#ctx0" brushRef="#br0" timeOffset="26204.7">14643 10046,'0'25,"-24"-25,24 24,-25-24,25 25,0 0,-26-25,26 25,0 0,0 0,0 0,0-1,0 1,26-25,-1 0,-1 0,-24-25,25 25,-25-24,25 24,-25-25,0 0,0 0,25 25,-25-25,0 0,24 25,1 0,-25 25,25-25,-25 25,0 0,0 0,0 0,0-50,0 0,0 0,25 0,-25 0,24 25,-24-25,25 25,0 0,0 0,-25 25,0 0,0 0,25-25,-25 25,0-50,0 0,0 0,25 25,-25-25,25 25,-1 0,1 25,0-25,-25 25,25-25</inkml:trace>
  <inkml:trace contextRef="#ctx0" brushRef="#br0" timeOffset="27276.68">12534 11584,'-24'0,"24"-25,0 50,0 0,0 0,0-1,24 1,-24 0,0 0,0-1,26 1,-26 0,0 0,25-1,-25 2,0 23,0-24,0 0,0 0,0-1,0 1,0 0,0 0,0-1,0-48,0-1,0 0,0 0,0 1,0-1,0 0,0 0,0 1,0-1,24 25,-24-26,25 26,0 0,0 0,-25 26,24-26,-24 25,25-1,-25 1,25 0,-25 0,0-1,0 1,0 0,0 0,0-1,0 1,0 0</inkml:trace>
  <inkml:trace contextRef="#ctx0" brushRef="#br0" timeOffset="27670.31">12882 11981,'0'0,"25"0,-25-25,25 25,0-25,-1 25,1 0,-25 25,0 0,0 0,0-1,0 1,0 0,-25 0,25-1,-24 1,24 0,-25 0,0 0,25 0,-25-25,25 25,25-25,-25-25,25 25,0 0,-1-25,1 0</inkml:trace>
  <inkml:trace contextRef="#ctx0" brushRef="#br0" timeOffset="28001.14">13353 11733,'-24'0,"48"0,1 0,0-25,0 25,-1-25,1 25,0-25,0 25,-1 0,2-24,-1 24</inkml:trace>
  <inkml:trace contextRef="#ctx0" brushRef="#br0" timeOffset="28741.44">13080 12254,'25'-25,"0"25,0 0,-25-25,24 25,1 0,1-25,-2 25,1 0,0 0,-25-25,25 25,-1 0</inkml:trace>
  <inkml:trace contextRef="#ctx0" brushRef="#br0" timeOffset="29725.4">13056 12353,'0'0,"24"0,1-25,0 25,0-25,-1 25,1-24,1 24,-52 0,1 0,1 24,-1-24,0 0,0 0,25 25,-24-25,48 0,-24-25,25 25,0 0,-25-24</inkml:trace>
  <inkml:trace contextRef="#ctx0" brushRef="#br0" timeOffset="31009.36">13105 12229,'0'0,"0"25,-25 0,1-1,-1-24,25 25,-25-25,0 0,25 25,-24-25,48-25,1 25,0 0,-25-25,25 25,-1-24,1 24,0 0,-25-25,25 25,-1-25,1 25,1 0,-26-25,24 25,-24 25,-24-25,-2 0,26 25,-25-25,1 0,-1 25</inkml:trace>
  <inkml:trace contextRef="#ctx0" brushRef="#br0" timeOffset="32757.8">12907 11981,'25'0,"0"0,-1 0,1 0,0 0,-25 25,0-1,0 1,0 0,0 0,0-1,0 1,-25-25,25 25,0 0,0 0,-25-25,25 25,-24-25,24 25,0-1,0 1,-25-25,25 25,0 0,-25-25,50 0,-25-25,25 25,-1 0,1-25,0 25,0-25,-1 25,1 0,-25-24,25 24</inkml:trace>
  <inkml:trace contextRef="#ctx0" brushRef="#br0" timeOffset="33969.11">13452 11956,'25'-25,"0"25,-25-24,25 24,-1 0,-24-25,26 25,-1-26,-1 26,1-24,0 24,0-25,-1 25,1-25,0 25</inkml:trace>
  <inkml:trace contextRef="#ctx0" brushRef="#br0" timeOffset="34449.1">14097 11410,'0'-25,"0"50,0 0,0 0,0-1,0 1,0 1,0-2,25 1,-25 0,0 0,0-1,0 1,0 0,0 0,25-25,-25 24,0 1</inkml:trace>
  <inkml:trace contextRef="#ctx0" brushRef="#br0" timeOffset="34857.04">14321 11311,'0'25,"0"0,0-1,0 1,-25 0,25 0,0-1,0 1,0 1,0-2,25-24,-25 25,0 0,25-25,-1 0,1 0,0 0,-25-25,25 25,-25-25,0 1,24-2,-24 1,0 1,0-1,0 0,-24 0,-1 1,0-1,0 0,1 0,-1 1,0 24,0 0</inkml:trace>
  <inkml:trace contextRef="#ctx0" brushRef="#br0" timeOffset="35745.08">14817 11336,'-25'0,"0"-25,0 25,25 25,-24-25,24 25,-25-25,25 24,0 1,0 0,0 0,0-1,0 1,25-25,-1 0,-24 26,25-26,0-26,0 26,-25-25,0 1,24-1,-24 0,25 25,-25-25,25 25,0 0,-25 25,0 0,0 0,25-1,-25-48,25 24,-25-25,0 0,25 25,-25-25,0 50,24-25,1 0,0 0,0 25,-1-25</inkml:trace>
  <inkml:trace contextRef="#ctx0" brushRef="#br0" timeOffset="35888.85">15338 11286</inkml:trace>
  <inkml:trace contextRef="#ctx0" brushRef="#br0" timeOffset="47585.45">7648 21034,'-25'0,"1"0,-1 0,25 26,-25-26,0 0,25 24,-24-24,24 25,-25-25,0 0,25 25,-25-25,25 25,-25-1,25 1,0 0,0 0,0-1,0 1,0 0,25-25,0 0,-25 25,25-25,0 24,-1-24,1 0,0 0,0 0,-1 0,1 0,0 0,0 0,-1 0,1 0</inkml:trace>
  <inkml:trace contextRef="#ctx0" brushRef="#br0" timeOffset="48376.89">7872 21060,'-25'0,"25"24,25 1,-25 0,24-25,-24 25,0-1,25-24,-25 25,0 0,25-25,-25 25,0-1,25 1,-25 0,-25-50,25 0,-25 1,0-1,25 0,-24 25,24-25,-25 25,25-24,-25 24,25-25,-25 25,25-25,0 0,0 1,25-2,0 26,-25-25,25 25,-1 0,-24 25,25-25,-25 26,0-2,-25-24,25 25,-24-25,24 25</inkml:trace>
  <inkml:trace contextRef="#ctx0" brushRef="#br0" timeOffset="50168.81">8169 21233,'25'0,"-25"-25,0 0,25 25,-25-24,25 24,-25-25,0 0,24 25,-24-25,0 1,0-2,0 1,0 1,0-1,0 0,-24 25,24-25,-25 25,25 25,-25-25,25 25,0 0,-25-25,50 24,0-24,0-24,-1 24,1 0,0 0,0 0,-25 24,24-24,-24 25,25-25,-25 26,25-26,0 0,0 0,0 0,0-26,-1 26,-24-25,25 25,-25-24,25-1,-25 0,25 25,-25-25,0 1,0-1,-25 25,0 0,25 25,0-1,-25-24,25 25,0 0,0 0,0-1,25-24,0 0,0 0,-1 0,-24-24,25 24,0-25,0 0,-1 0,1 1,-25-1,25 0,0 0,-25 1,25 24,-25-25,0 0,0 0,-25 25,0 25,0-25,0 25,1-25,24 25,-25-25,25 24,25-24,-1 0,1 0,0 25,0-25,-25 25,25-25,-25 25,0-1,0 1,25-25,-25-25,0 1,25 24,-25-25,24 25,-24-25,0 0,0 1,0-1,0 0,0 50,25-25,0 0,0 25,-1-25,-24 24,25-24,0 0,-25 25,0 0,0 0,-25-1,0-24,25 25,-24-25,-1 0</inkml:trace>
  <inkml:trace contextRef="#ctx0" brushRef="#br0" timeOffset="51185.3">9162 20712,'0'-25,"-25"25,25 25,25-25,-25 25,0 0,24-25,-24 25,25-1,0 1,0-25,-25 25,24-25,1 0,0 0,-25-25,25 25,-25-25,24 25,-24-24,0-1,25 25,-25-25,0 0,0 0,-25 25,25-25,-24 25,24-25,-25 25,25 25,25-25,-25 25,24 0,-24 0,25-25,-25 25,25-25,0 0,0 0,-25-25,0 0,25 25,-25-25,25 0,-25 0,24 25,-24 25,25-25,-25 25,25-25,0 0,-1 0,-24-25,25 25,-25-25,25 1,0-1,-25 0,24 0,-24 1,0-1,25 25,-25-25,0 0,-25 1,1 24,-1 0,25 24,-25 1,25 0,0 0,0-1,0 1,0 0,25 0,-25-1,25 1,-1-25,1 0,0 0,0-25</inkml:trace>
  <inkml:trace contextRef="#ctx0" brushRef="#br0" timeOffset="52477.43">9062 21407,'0'0,"0"-26,0 2,25 24,-25-25,24 0,-24 0,0 1,0-1,0 0,0 0,-24 25,24-24,-25 24,25 24,-25-24,50 0,0 0,-1 0,2 0,-1 25,-1-25,1 25,0 0,0-25,-25 24,24-24,1 0,0 0,0 0,-1-24,1 24,0-25,0 0,0 0,-25 1,25 24,-25-25,0 0,-25 25,0-25,0 25,25 25,0 0,0 0,0-1,0 1,25 0,0-25,0 0,0 0,-1 0,1 0,0 0,0-25,-1 25,1-25</inkml:trace>
  <inkml:trace contextRef="#ctx0" brushRef="#br0" timeOffset="53049.89">9707 21109,'-25'0,"25"-25,25 25,-25 25,25-25,-25 25,24-25,-24 25,25-25,-25 24,0 1,25-25,-25-25,0 1,0-1,0 0,25 25,-25-25,25 25,-25 25,25-25,-25 25,25-25,-25-25,24 25,-24-25,0 1,25 24,-25-26,25 1,-25 1,25 24,-1-25,-24 50,25-25,-25 24,25-24,-25 25,25 1,-1-26</inkml:trace>
  <inkml:trace contextRef="#ctx0" brushRef="#br0" timeOffset="54193.53">10278 20910,'-25'0,"0"0,0 0,25 25,-24-25,-2 25,26 0,0-1,0 1,0 1,26-26,-2-26,-24 1,0 1,0-1,25 50,0-1,0-24,-1 0,1 0,0-24,0 24,-25-25,24 25,-24-25,0 0,0 1,0-1,0 0,-24 25,24 25,0 0,24-1,-24 1,25-25,-25 25,25-25,0 0,-25-25,0 0,25 1,-25-1,25 0,-25 50,25-25,-25 25,0-50,24 25,-24-25,0 0,25 25,-25-24,25 24,0 0,-1 24,1-24,0 0,-25-24,25 24,-1-25,1 0,0 0,-25 0,25 25,-25-25,25 25,-25-25,0 1,25 48,0 1,-25 0,24-25,-24 25,0 0,0 0,0 0,-24-1,-1 1,0-25</inkml:trace>
  <inkml:trace contextRef="#ctx0" brushRef="#br0" timeOffset="54356.68">10501 20588,'0'0,"0"-25,0 0</inkml:trace>
  <inkml:trace contextRef="#ctx0" brushRef="#br0" timeOffset="55004.64">11592 20315,'0'0,"-24"0,24-25,-25 25,0 0,0 0,25 25,-25-25,25 25,-25 0,25 0,25-25,-25 25,25-1,0 1,0-25,0 25,-1-25,1 25,0-25,-25 24,0 1,-25-25,25 25,-25-25,1 0,24 25,-25-25,0 0</inkml:trace>
  <inkml:trace contextRef="#ctx0" brushRef="#br0" timeOffset="55481.53">11890 20265,'-25'0,"0"0,25 25,-25-25,0 0,25 25,-24 0,-1 0,25 0,-25 0,25-1,0 1,0 0,0 0,25-25,0 0,-1-25,-24 0,25 25,-25-25,25 25,-25-24,0-1,25 25,-25-25,0 0,0 0,0 50,0 0,25-25,-25 25,25 0,0-25,-1 24,1-24,0 0</inkml:trace>
  <inkml:trace contextRef="#ctx0" brushRef="#br0" timeOffset="56390.05">11989 20290,'0'-25,"0"1,25 24,0 0,-25 24,24 1,-24 0,0 0,0 0,0 0,0 0,0-50,25 25,-25-25,0 0,0 0,0 0,25 25,-25-25,25 1,-1 24,1 0,-25 24,0 1,0 0,0 0,0-50,0 0,26 0,-26 1,24 24,-24-25,0 50,25-25,0 24,0-24,-1-24,1 24,0-25,0 25,-25-25,24 0,-24 1,0-1,0 0,-24 25,-1 0,25 25,-25-25,25 25,-25-25,25 24,0 1,25 0,0-25,-25 25,25-25,-1 0,1 0,-25-25,25 25,0 0,-1-25,2 25,-26-25,25 25</inkml:trace>
  <inkml:trace contextRef="#ctx0" brushRef="#br0" timeOffset="56701.82">12336 19844,'0'-25,"0"0,25 25,0-24,0 24,-1 0,1 0,0 24,0-24,25 25,-25-25,-1 25,26 0,-25-25,-1 24,1 1,25 0,-26 24,1-24,-25 1,25 23,-25 1,0-1,0 1,0-1,-25 1,0 0,1 24,-1-24,-25 24,26-25,-1 1,-25 0,26-2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5:48.9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9 6796,'0'0,"0"-24,-25 24,25 24,-24-24,24 25,-25-25,25 25,-25 0,25-1,-25 2,1-1,24-1,-25 1,25 0,-25 24,0-24,1 0,24 0,-25-1,0 1,25 0,-25 0,25 0,0 0,-25 0,25-1,0 1,-25-25,25 25,0-50,0 0,0 1,25 24,-25-25,0 0,0 0,25 25,-25-25,0 0,25 0,-25 1,25-1,-25 0,25 0,-25 1,24-1,-24 0,0 0,25 1,-25-1,0-1,25 2,-25-1,25 25,-25 25,24-25,1 24,0-24,0 26,-25-1,24-25,1 24,-25 1,25-25,0 25,0 0,-25-1,25 1,0 0,-1 0,1-1,-25 1,25-25,0 25,-25 0,24-25,-24 25,25-25,-25 25,25-25</inkml:trace>
  <inkml:trace contextRef="#ctx0" brushRef="#br0" timeOffset="1778.02">2100 7020,'0'25,"0"-1,0 1,0 0,25-25,-25 25,0-1,0 1,0 0,0 0,0 0,0 0,25-25,-25 25,0-1,0 1,0 0,0 0,0-1,0 1,0 0,0 0,0-1,0 1,0 1,0-2,0 1,0 0,24-25,-24 25,0-1,0 1,0 0,0 0,0-1,0 1,0 0,0 0,0-1,0 2,0-1,0-1,0 1,0 0,0 0,0-1,0 1,0 0,25 0,-25-1,0 1,0 0,0 0,0 0,0 0,0 0,0-1,0 1,0 0,0 0,0-1,0 1,0 0,25 0,-25-1,0 1,0 0,0 0,0 0,0 0,0 0,0-1,0 1,0 0,25 0,-25-1,0 1,0 0,0 0,0-1,0 2,0-1,0-1,0 1,0 0,0 0,0-1,0 1,0 0,0 0,0-1,0 1,0 0,0 0,0 0,25 0,-25 0,0-1,0 1,0 0,0 0,0-1,0 1,0 0,0 0,0-1,0 1,0 0,0 0,0 0,0 0,0 0,0-1,0 1,0 0,0 0,0-1,0 1,0 0,0 0,0-1,0 2,0-1,0-1,0 1,0 0,25 0,-25-1,0 1,0 0,0 0,0-1,0 1,0 0,0 25,0-25,0 0,0-1,0 1,0 0,0 0,0-1,0 1,0 0,0 0,0-1,0 1,0 0,0 0,0 0,0 0,0 0,0-1,0 1,25 0,-25 0,0-1,0 1,0 0,0 0,0-1,0 1,0 1,0-2,0 1,0 0,0 0,0-1,0 1,0 0,0 0,0-1,0 1,0 0,0 0,0 0,0 0,24 0,-24-1,0 1,0 0,0 0,25-25,-25 24,0 1,25 0,-25 0,25-1,-25 1,0 0,24-25,1 0</inkml:trace>
  <inkml:trace contextRef="#ctx0" brushRef="#br0" timeOffset="5038.12">2497 11658,'25'0,"-1"0,1 0,1 0,-26-25,24 25,1 0,0 0,0 0,-1 0,1-25,0 25,0 0,-1 0,1 0,-25-24,25 24,0 0,0 0,0 0,0 0,-1-25,1 25,0 0,0 0,-1 0,1 0,0 0,0 0,-1-25,1 25,0 0,0 0,0-25,0 25,0 0,-1 0,1 0,0-24,0 24,-1 0,1 0,0 0,0 0,-1-25,1 25,1 0,-2 0,1 0,0 0,0-25,-1 25,1 0,0 0,0 0,-1-25,1 25,0 0,0 0,-1 0,2 0,-1-24,-1 24,1 0,0 0,0 0,-1 0,1 0,0 0,0 0,-1-25,1 25,0 0,0 0,0 0,0-25,24 25,-24 0,0 0,0 0,-1-25,1 25,25 0,-26 0,1 0,1 0,-2 0,1 0,0-25,0 25,-1 0,1 0,0 0,0 0,-1 0,1-25,0 25,24 0,-23 0,-1 0,-1-25,1 25,0 0,0 0,-1 0,1 0,25-24,-26 24,1 0,0 0,0 0,25-25,-25 25,-1 0,26 0,-25 0,24-25,-24 25,0 0,24 0,-23 0,-2-25,26 25,-25 0,-1 0,1 0,0 0,0 0,-1 0,1 25,0-25,0 0,-1 0,2 0,-1 0,-1 0,1 0,0 0,0 0,-1 0,26 0,-25 0,-1 0,1 0,0 0,0 0,25 0,-25 0,-1 0,1 0,0 0,0 0,-1 0,26 0,-25 0,-1 0,1 0,1 0,-2 0,1 0,0 0,0 0,24 0,-24 0,0-25,-1 25,1 0,25 0,-26 0,2 0,23 0,-24-24,0 24,24 0,-24 0,25 0,-26 0,26 0,-25 0,0 0,25 0,-26 0,26 0,-25 0,-1 0,26 0,-25 0,-1 0,1 0,25 0,-25 0,0 0,0 0,-1 0,1 0,0 0,0 0,24 0,-24 0,0 0,-1 0,27 0,-27 0,1 0,0 0,24 0,-24 0,0 0,0 0,24 0,-24 0,25 0,-25 0,24 0,-24 0,0 0,24-25,-24 25,25 0,-26 0,26 0,-25 0,0-25,25 25,-26 0,1 0,25 0,-26 0,1-25,25 25,-26 0,27 0,-27-24,1 24,25 0,-26 0,26 0,-25-26,24 26,-24 0,0 0,25 0,-25 0,-1 0,1-25,25 25,-26 0,1 0,0 0,0 0,-1 0,1 0,0-24,25 24,-25 0,0 0,-1 0,1 0,0 0,24-25,-24 25,0 0,0 0,-1 0,2 0,-1 0,-1-25,1 25,0 0,0 0,-1 0,1 0,0-25,0 25,-1 0,1 0,0 0,0 0,-25-24,25 24,0 0,0 0,-1 0,1-25,0 25,0 0,-1 0,-48 0,24-25,-25 25,0 0,0 0,1 0,-1-25,0 25,0 0,0 0,-25 0,26-24,-26 24,1 0,-1 0,25-25,-24 25,-1 0,25 0,0 0,0 0,25-25,0 50,25-25,0 0,0 0,-1 0,2 0,-1 0,24 25,-24-25,24 0,-24 0,25 0,-26 0,1 0,25 0,-25 24,0-24,0 0,-1 0,1 0,0 0,-25 25,25-25,-25 25,0 0,-25-1,0-24,0 25,25 0,-24-25,-1 25,0-1,-25-24,25 25,0 1,25-2,-24 1,-1 0,0-25,0 25,1-1,-1 1</inkml:trace>
  <inkml:trace contextRef="#ctx0" brushRef="#br0" timeOffset="7144.16">563 8980,'0'0,"24"0,-24 24,25-24,0 0,0 0,-1 0,-24-24,25 24,0-25,-25-1,25 2,-25-1,24 0,-24 0,0 1,0-1,0 0,0 0,0 1,0-1,0 0,0 0,0 0,0 0,0 0,0 50,0 0,0 0,0 0,25 0,-25 0,0-1,25 1,-25 0,0 0,0-1,25 1,-25 0,0 0,0-1,25 2,-25-1,0-1,25-24,-25 25,0 0,25-25,-25 25,0-1,0 1,0-50,0 1,-25 24,25-25,0 0,-25 25,25-25,0 1,0-1,-25 25,25-26,0 2,0-1,-25 25,25-25,0 0,0 1,0-1,0 0,-25 25,25-25,0 1,0-1,0 0,25 0,0 25,0 0,-25 25,25-25,-25 25,0 0,0-1,0 1,-25-25,0 25,0 0,0-25,25 24,-25-24</inkml:trace>
  <inkml:trace contextRef="#ctx0" brushRef="#br0" timeOffset="8388.99">6540 12055,'0'0,"-25"0,1 0,24 25,0 0,0 0,0-1,0 1,0 0,0 0,0 24,24-24,-24 0,0 0,25 0,-25 24,25-24,-25 0,0 0,25-1,-25 26,0-25,24-1,-24 1,25 0,-25 0,0 0,0 0,0 0,26-25,-26-25,0 0,0 0,24 0,-24 0,0 0,25-24,-25 24,0 0,25-24,-25-1,25 26,-1-26,-24 0,25 25,-25 0,25-24,-25 24,25 0,-25 1,0-1,0 0,0 0,24 1,-24-2</inkml:trace>
  <inkml:trace contextRef="#ctx0" brushRef="#br0" timeOffset="9651.71">3638 10170,'-24'0,"24"25,-26-1,26 1,0 0,0 0,0 0,0-50,0 0,0 0,0 0,0 50,26-25,-2 0,1 0,-25-25</inkml:trace>
  <inkml:trace contextRef="#ctx0" brushRef="#br0" timeOffset="10507.84">2671 10517</inkml:trace>
  <inkml:trace contextRef="#ctx0" brushRef="#br0" timeOffset="10799.98">3266 10418</inkml:trace>
  <inkml:trace contextRef="#ctx0" brushRef="#br0" timeOffset="10943.13">3539 10319</inkml:trace>
  <inkml:trace contextRef="#ctx0" brushRef="#br0" timeOffset="11115.94">3812 10219,'0'-24,"24"24</inkml:trace>
  <inkml:trace contextRef="#ctx0" brushRef="#br0" timeOffset="11660.1">2522 10616,'24'0,"1"0,-25-25,26 25</inkml:trace>
  <inkml:trace contextRef="#ctx0" brushRef="#br0" timeOffset="11796.07">2745 10567</inkml:trace>
  <inkml:trace contextRef="#ctx0" brushRef="#br0" timeOffset="11933.1">2969 10517,'24'0,"1"0,0 0</inkml:trace>
  <inkml:trace contextRef="#ctx0" brushRef="#br0" timeOffset="12059.8">3316 10443</inkml:trace>
  <inkml:trace contextRef="#ctx0" brushRef="#br0" timeOffset="12212.4">3563 10319,'25'0</inkml:trace>
  <inkml:trace contextRef="#ctx0" brushRef="#br0" timeOffset="12364.28">3836 10244,'0'25,"0"-50</inkml:trace>
  <inkml:trace contextRef="#ctx0" brushRef="#br0" timeOffset="14224.34">1058 10889,'0'25,"0"0,25-1,-25 1,25-25,-25 26,0-2,25-24,-25 25,24-25,1 0,-25-25,25 25,-25-24,0-2,0 1,0 1,0-1,0 0,0 0,0 1,0-1,0 0,0 50,0 0,25-1,-25 1,25-25,-25 25,25 0,-25-1,0 1,25-25,-25 26,24-2,-24 1,25 0,-25 0,25-25,-25 24,0 1,25-25,-25-25,0 1,-25-1,25 0,0 0,-25 25,25-24,0-2,-25 1,25 1,0-1,-24 0,24 0,0 1,0-1,0 0,0 0,24 25,-24-24,25 24,0 0,0 0,-25 24,0 1,0 0,0 0,-25-1,0 1,25 0,-25-25,25 25</inkml:trace>
  <inkml:trace contextRef="#ctx0" brushRef="#br0" timeOffset="14688.48">1703 10889,'0'25,"25"0,-25-1,25-24,-25 25,0 1,25-26,-25 24,24 1,-24 0,0 0,25-25,-25 24,25 1,-25 0,25 0,-25-1,0 1,25-25,-25 25,0 0,25-25</inkml:trace>
  <inkml:trace contextRef="#ctx0" brushRef="#br0" timeOffset="18188.03">3762 10219,'0'-24,"0"-1,0 0,0 0,0 1,0-1,0 0,0 0,0 1,-25 24,25-25,0-1,0 2,0-1,0 0,-24 25,24-25,0 1,0-1,0 0,0 0,-25 25,25-24,0-1,-25 25,25-25,0 0,0 0,-25 0,25 0,-24 25,24-24,0-1,-26 0,26 0,0 1,-25-1,25 0,0 0,0 1,0-1,0 0,0 0,0 0,-24 25,24-25,0 0,0 1,-25 24,25-25,0 0,0 0,0 1,0-1,0 0,0 0,0 1,0-1,0-1,0 2,0-1,0 0,0 0,0 1,0-1,0 0,0 0,-25 1,25-1,0 0,0 0,0 0,0 0,0 0,-25 25,25-24,0-1,0 0,0 0,0 1,0-1,-24 25,24-25,0 0,0 1,0-1,0 0,0 0,0 0,0 0,0 0,-25 25,0 0,0 0,25 25,-24 0,24 0,0-50,0 0,24 25,-24-25,0 1,0-1,0 0</inkml:trace>
  <inkml:trace contextRef="#ctx0" brushRef="#br0" timeOffset="18731.06">2100 8632</inkml:trace>
  <inkml:trace contextRef="#ctx0" brushRef="#br0" timeOffset="18899.76">2348 8557,'-24'0</inkml:trace>
  <inkml:trace contextRef="#ctx0" brushRef="#br0" timeOffset="19065.16">2696 8508,'0'-25,"24"25,1 0</inkml:trace>
  <inkml:trace contextRef="#ctx0" brushRef="#br0" timeOffset="19204.76">3018 8409,'0'-25,"25"25,-25-25,25 25,-1 0</inkml:trace>
  <inkml:trace contextRef="#ctx0" brushRef="#br0" timeOffset="19328.84">3464 8235,'25'0</inkml:trace>
  <inkml:trace contextRef="#ctx0" brushRef="#br0" timeOffset="19447.87">3812 8136</inkml:trace>
  <inkml:trace contextRef="#ctx0" brushRef="#br0" timeOffset="21080.93">1331 8929,'25'0,"0"0,-25-24,25 24,-25-25,24 0,-24 0,25 25,-25-24,0-1,0 0,0 0,0 1,-25 24,25-25,-24 0,24 50,0 0,0-1,0 1,0 0,0 0,0-1,24-24,-24 25,0 0,0 0,0-1,25 2,-25-1,0-1,25 1,-25 0,25 0,-25-1,0-48,0-1,0 0,0 0,0 1,-25-1,25-1,0 2,0-1,0 0,-25 0,25 1,0-1,0 0,0 0,0 1,0-1,0 0,0 0,25 25,0 0,-25 25,0 0,0 0,0-1,0 1,0 0,-25 0,0-1</inkml:trace>
  <inkml:trace contextRef="#ctx0" brushRef="#br0" timeOffset="21597">1753 8955,'0'0,"0"-26,0 2,25 24,-1 0,1-25,0 25,0 0,0 0,-25 25,0-1,0 2,0-1,-25-25,25 24,0 1,-25-25,25 25,0 0,-25-25,25 24,-25-24,25 25,25-25,0 0,0 0,-25-25,25 25,25-24,-26 24,1 0,25-25</inkml:trace>
  <inkml:trace contextRef="#ctx0" brushRef="#br0" timeOffset="23905.19">3812 9997</inkml:trace>
  <inkml:trace contextRef="#ctx0" brushRef="#br0" timeOffset="23933.68">3812 9997</inkml:trace>
  <inkml:trace contextRef="#ctx0" brushRef="#br0" timeOffset="24845.27">3514 8533,'0'24</inkml:trace>
  <inkml:trace contextRef="#ctx0" brushRef="#br0" timeOffset="26954.54">3539 8607,'24'75,"-24"-50,-24-125,48 224,-24-99,0 0,0 0,25-25,-25 24,0 1,0 0,0 0,26-1,-26 2,0-1,0-1,0 1,24-25,-24 25,0 0,25-25,-25 24,0 1,0 0,0 0,25-25,-25 24,0 1,0 0,25-25,-25 25,0 0,24-25,-24 25,0 0,0-1,0 1,25-25,-25 25,0 0,0-1,25-24,-25 25,0 0,0 0,0-1,0 1,0 0,25 0,-25 0,0 0,0 0,24-25,-24 24,0 1,0 0,0 0,25-1,-25 1,0 0,0 0,0-1,0 2,0-1,0-1,0 1,25-25,-25 25,0 0,25-25,-25 24,0 1,24-25,-24 25,0 0,26-25,-26 24,0 1,0 0,25-25,-25-25,-25 0,25 1,-26-1,2 0,24 0,-25 1,25-1,0 0,-25 0,25 1,0-1,-25-1,25 2,0-1,0 0,0 0,0 1,0-1,0 0,0 0,0 1,0-1,0 0,0 0,0 0,0 0,0 0,0 1,-24 24,24-25,0 0,24 0,-24 1,0-1,0 0,0 0,0 1,0-1,-24 25,24-25,0 0,0 0,-25 25,25-25,-25 0,25 1,-25 24,25-25,0 0,-24 25,24-25,-25 1,25-1,-25 0,25 0,0 1,0-1,-25 25,25-26,0 2,0-1,0 0,0 0,-24 1,24-1,0 0,-26 25,26-25,-25 25,25-24,0-1,-24 0,24 0,-25 25,25-25,0 0,-25 0,25 1,0-1,0 0,0 0,0 1,0-1,0 0,0 0,0 1,0-1,0 0,0 0,25 25,-25-25,0 0,0 0,0 1</inkml:trace>
  <inkml:trace contextRef="#ctx0" brushRef="#br0" timeOffset="27933.71">3986 10666</inkml:trace>
  <inkml:trace contextRef="#ctx0" brushRef="#br0" timeOffset="28862.19">4010 10691,'-24'0,"24"25,0 0,0-1,24 1,-24 0,0 0,25-1,-25 1,25 0,-25 0,25-25,-25 24,0-48,0-1,-25 0,25 0,-25 25,25-24,0-1,-25 0,25 0,0 1,0 48,0 1,25 0,-25 0,25-1,-25 1,0 0,25-25,-25 25,0-1,24 1,-24 1</inkml:trace>
  <inkml:trace contextRef="#ctx0" brushRef="#br0" timeOffset="30018.41">3068 7640,'-25'-25,"25"1,0-2,0 1,0 1,0-1,25 25,-25-25,24 25,-24-25,25 25,0-24,0 24,-1 0,1 0,-25 24,0 1,25-25,-25 25,0 0,0-1,0 1,-25-25,25 26,-25-2,25 1,-24 0,-1 0,25-1,-25-24,25 25,25-50,0 25,-1-24,1 24,0-25,0 25,0-25,0 25,0-25,-1 1,1 24,0-26,0 26,-1-25,1 25,0-24,0 24,-1-25,1 25,1-25,-2 25,-24-25</inkml:trace>
  <inkml:trace contextRef="#ctx0" brushRef="#br0" timeOffset="30767.05">3614 8210,'24'0,"1"0,0 0</inkml:trace>
  <inkml:trace contextRef="#ctx0" brushRef="#br0" timeOffset="30806.03">3762 8185,'0'0,"25"0</inkml:trace>
  <inkml:trace contextRef="#ctx0" brushRef="#br0" timeOffset="32738.41">3836 8161,'25'0,"-50"0,75 0,-50-25,25 25,-1 0,2 0,-26-25,25 25,-1 0,1 0,0 0,-25-25,25 25,-1 0,1 0,0-24,0 24,-1 0,1 0,-25-25,25 25,0 0,0 0,0 0,-25-25,25 25,-1 0,1 0,0 0,-25-25,25 25,-1 0,1 0,0 0,0-24,-1 24,1 0,1 0,-2-25,1 25,0 0,0 0,-25-26,24 26,1 0,0 0,-25-24,25 24,-1 0,1 0,0 0,0 0,-1 0,-24-25,26 25,-1 0,-1 0,1 0,0 0,-25-25,25 25,-1 0,1 0,0 0,0 0,-25-25,24 25,1 0,0 0,0 0,0 0,0-24,0 24,-1 0,1 0,0 0,0 0,-1-25,1 25,0 0,0 0,-1 0,1 0,1 0,-2 0,1 0,0 0,0 0,-1 0,-24-25,25 25,0 0,0 0,-1 0,1 0,0 0,0 0,-1 0,2 0,-1 0,-1 0,1 0,0 0,0 0,-1 0,1 0,0-25,0 25,-1 0,1 0,0 0,0 0,0 0,0 0,-25-24,25 24,-1 0,1 0,0 0,0 0,-1 0,1 0,0 0,-25-25,25 25,-1 0,1 0,1 0,-2 0,-24-25,25 25,0 0,0 0,-1 0,1 0,-25-25,25 25,0 0,-1 0,1 0,0 0,-50 0,0 0,1 0,-1 0,0 0,0 0,25 25,-24 0,24 0,24-1,1-24,0 0,0-24,-1 24,1-25,-25 0,0 0,0 1,-25 24,1 0,-1 0,0 0,25 24,0 1,25-25</inkml:trace>
  <inkml:trace contextRef="#ctx0" brushRef="#br0" timeOffset="33721.88">6540 6623,'0'-25,"0"1,25 24,0-26,-1 26,1 0,1 0,-2 0,1 0,0 0,0 0,-1 0,1 26,0-2,-25 1,0 0,0 0,0-1,-25 1,0-25,25 25,-24-25,-1 25,0-25,25-25,25 0,0 25,-1 0,1 0,0 0,0-25,-1 25,1 0,0 0,0 0,-1 25,2-25,-1 0,-1 0,1 25,0-25,-25 25,25-25,-25 24,24-24,-24 25,0 0,0 0,0-1,-24-24,-1 26,0-1,0-25,1 24,-1-24,-1 25,2-25,-1 0,0 25,0-25,-24 0,24 0,0 0,1 0,-1 25,0-25,0 0,1-25</inkml:trace>
  <inkml:trace contextRef="#ctx0" brushRef="#br0" timeOffset="40126.33">835 8161,'0'0,"0"-25,0 0,0 0,-25 25,25-24,0-1,-25 0,25 0,0 1,0-1,-24-1,24 2,0-1,0 0,0 0,-25 1,25-1,0-25,0 26,0-1,-25-25,25 26,0-2,0-23,-25 24,25-25,-24 26,24-26,-25 25,0 1,25-26,-25 25,1-25,24 25,-25 1,25-26,-26 25,2 1,-1-1,25 0,-25 0,0 1,1-1,-1 25,25-26,-25 2,0 24,1-25,-1 25,0-25,0 25,0-25,0 1,50 48,0 1,-25 0,25-25,-25 25,0-1,25-24,-25 26,25-1,-25-1,0 1,0 0,0 0,0-1,0 1,-25 0,25 0,0-1,-25 1,25 0,0 0,-25 0,0 0,25 0,0-1,0 1,-25-25,25 25,0-50,0 0,0 1,25 24,-25-25,0 0,25 0,-25 0,25 0,-25 0,0 1,25-1,-25 0,25 0,-25 1,0-1,24 0,-24-24,0 24,25-1,-25 2,0-1,25 0,-25 0,25 1,-25-1,24 0,-24 0,25 25,-25-24,0-1,25 25,-25-25,0 0,25 25,-25-24,24 24,2 0,-1 24,-1-24,1 0,0 25,0-25,-1 25,1-25,0 25,0-25,-1 24,1-24,0 0,0 25,0-25,0 25,0-25,24 25,-24-25,0 24,-1-24,1 25,25 0,-26-25,-24 25,25-25,0 24,0 2</inkml:trace>
  <inkml:trace contextRef="#ctx0" brushRef="#br0" timeOffset="42084.11">7433 12526,'0'0,"-24"0,24 25,24-25,1 0,0 0,0 0,-1 0,1 25,0-25,0 0,-1 0,27 0,-27 0,26 0,-25 0,24 0,1 0,-1 0,1-25,0 25,-1 0,1 0,-25-25,24 25,1 0,-1-24,1 24,0 0,-1-25,1 25,-1 0,1-25,-1 25,-24 0,25-25,0 25,-25 0,24-24,-24 24,24-25,-24 25,25 0,-26-25,27 25,-27 0,1-25,25 25,-26 0,1-25,0 25,0 0,-1 0,1-25,0 25,0 0,0-25,0 25,0 0,-1-24,-24-1,-24 0,-1 25,0 0,0 0,0 0,0 0,0-25,1 25,-1 0,0 0,0 0,1 0,-1 0,0 25,0-25,1 0,-1 0,-1 0,2 25,-1-25,0 0,0 0,25 25,25-25,0 0,0 0,-1 0,2 0,-1 0,-1 0,1 0,0 0,24 0,-24 0,0 0,0 0,24 0,-24 0,0 0,0 0,0 0,0 0,-1 0,1 0,0 0,0 24,-1-24,-24 25,0 0,0 0,0 0,-24 0,-1 0,25-1,-25 1,0 0,-24 24,24-24,0 0,-25 0,25-1,-24 1,24 0,-24 0,24 0,0 0,0-25,1 25,-1-25,-1 24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5:55:05.47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608 10352,'0'0,"123"74,-24-24,26-1,-26 1</inkml:trace>
  <inkml:trace contextRef="#ctx0" brushRef="#br0" timeOffset="5284.96">992 16553,'0'-25,"0"1,0-1,0 0,25 25,-25-25,0 1,25-1,-25-1,0 2,24-1,2 0,-26 0,25 1,-1-26,-24 25,25 1,0-26,0 25,-1-25,1 25,-25 1,25-26,0 25,-25 1,24-26,1 25,-25 1,25-1,-25 0,0 0,0 0,25 25,-25-25,0 0,0 1,0 48,0 1,0 0,0 0,0 0,0 0,0 0,0 24,0-24,0 24,0-24,0 25,0-26,0 27,0-2,25-24,-25 24,0-24,25 25,-25-26,25 26,-25-25,24-1,-24 2,25 23,-25-24,0 0,0 0,25-25,-25 24,0 1,0 0,25 0,-25-1,0 1</inkml:trace>
  <inkml:trace contextRef="#ctx0" brushRef="#br0" timeOffset="5745.29">1066 16354,'26'0,"-1"0,-1 0,1-24,0 24,0 0,-1-25,1 25,0 0,0-25,-1 25,1 0,0 0,0-25,0 25,0 0,-25-24,25 24,-1 0</inkml:trace>
  <inkml:trace contextRef="#ctx0" brushRef="#br0" timeOffset="7566.45">1637 15784,'0'25,"0"0,-25-25,25 25,0-1,0 1,0 0,0 0,0-1,0 1,0 1,-24 23,24-24,0 0,0-1,0 1,0 25,0-26,0 1,0 0,0 0,0-1,0 2,0-1,0-1,0 1,0 0,0 0,0-1,0 1,0 0,0 0,0-1,24-24,-24 25,25 0,0 0,-25 0,25-25,-1 0,-24-25,0 0,0 0,0 0,0 1,-24-1,24 0,-25 0,25 1,0-1,0 0,-25 25,25-25,-25 1,25-1,-24 25,24-26,-25 26,25 26,25-26,-1-26,1 2,0 24,-25-25,25 0,-1 0,-24 1,25 24,-25-25,0 0,25 0,-25 1,25-1,-25 0,0 0,0 1,0-2,0 1,0 1,0-1,0 50,0-1,0 1,0 1,0-2,0 1,0 0,0 0,0-1,0 1,0 0,0 0,0-1,25-24,-25 25,25-25,-25 25,25-25,-1 25,1-25,0 0,0 0,-1 0,1-25,0 25,-25-25,25 25,-1-25,-24 1,26-1,-26 0,0 0,0 1,0-1,0 0,-26 25,2 0,24 25,-25-25,25 25,-25-25,25 24,0 1,-25-25,25 25,0 0,0-1,0 1,0 0,25-25,0 0,0 0,-1 0,2 0,-26-25,25 25,-1 0,-24-25,25 25,-25-24,25 24,-25-25,25 25,-25-25,0 0,24 25,-24-24,25 24,-25-25,0 0,0 0,25 25,-25-24,0-2,0 1,0 1,0-1,-25 25,0 25,25-1,0 1,25-25,0 26,-25-2,25-24,-25 25,24 0,1 0,-25-1,25 1,-25 0,25-25,-25 25,25-25,0 24,0-24,-1 0,-24-24,25 24,0 0,-25-25</inkml:trace>
  <inkml:trace contextRef="#ctx0" brushRef="#br0" timeOffset="8148.82">1464 16156,'-25'0,"50"0,0 0,-1 0,1 0,0 0,0 0,-1 0,1-24,0 24,0 0,-1 0,1-25,25 25,-25-25,0 25,0 0,-1 0,1-25,0 25,0 0</inkml:trace>
  <inkml:trace contextRef="#ctx0" brushRef="#br0" timeOffset="9549.68">3423 16255,'0'-24,"25"24,-25-25,0 0,0 0,25 1,-25-1,0 0,0 0,0 1,25-2,-25 1,0 1,0-1,0 0,25 0,-25 1,0-1,0 0,-25 0,0 25,0-24,0 24,0 0,25 24,-25-24,1 0,-1 25,0-25,25 25,0 0,25-25,0 0,-1 0,1 0,0 0,0 0,0 0,0 0,0 0,-1 0,1 0,-25 24,25-24,-25 25,0 0,0 0,0-1,0 1,0 1,25-26,-25 24,24-24,1 0,0 0,0 0,-1 0,1 0,0-24,0 24,-25-26,25 26,-25-25,25 25,-25-24,25-1,-1 0,-24 0,0 1,0-1,0 0,0 0,-24 1,24 48,-25-24,25 25,0 0,-25 0,25-1,0 1,0 0,0 0,-25-25,25 24,0 1,0 1,0-2,0 1,25-25,0 0,0 0,-1 0,1-25,0 25,0 0,-1 0</inkml:trace>
  <inkml:trace contextRef="#ctx0" brushRef="#br0" timeOffset="10020.92">4217 15809,'0'-25,"-25"25,1 0,24 25,-26-25,1 25,1 0,24-1,-25-24,25 25,0 0,0 0,0-1,25-24,-1-24,1 24,-25-25,26 25,-26-25,24 25,-24-25,25 25,-25-24,25-1,-25 0,0 0,0 50,0 0,0 0,0-1,0 1,25-25,-25 25,24-25,1 0,0 0,0-25,-1 25,1 0</inkml:trace>
  <inkml:trace contextRef="#ctx0" brushRef="#br0" timeOffset="10338.16">4614 15685,'-25'0,"0"0,1 0,-1 0,0 0,25 25,-25-25,25 25,-25-25,25 25,0-1,0 1,0 0,0 0,0-1,0 1,0 0,25-25,0 0,0 0,0 0,-1 0,1 0,0 0,0 0,-1-25,1 25,0 0,0-25,-1 25,1 0,-25-24</inkml:trace>
  <inkml:trace contextRef="#ctx0" brushRef="#br0" timeOffset="12244.71">4688 15337,'0'0,"0"-24,0 48,0 2,0-1,0-1,0 1,0 0,0 0,0-1,0 1,0 0,25 0,-25-1,0 1,0 0,0 0,0 0,25 0,-25 0,0-1,0 1,0 0,0 0,0-50,24 0,-24 0,0 1,25 24,-25-25,25 25,-25-25,25 0,0 0,0 25,-25 25,25-25,-25 25,0 0,0 0,24-25,-24 24,25 1,0-25,0 0,-25-25,24 25,1-24,0-1,-25 0,25 25,-25-25,0 0,0 0,0 0,0 1,0 48,0 1,0 0,0 0,0 0,0 0,24-25,-24 25,25-25,-25 24,26-24,-26-24,24-1,1 0,-25 0,25 25,-25-25,25 0,-1 0,-24 1,25 24,-25 24,25-24,-25 25,0 0,0 0,0 0,0 0,0 0,0-50,0 0,25 25,-1-25,-24 0,25 25,-25-25,0 0,0 1,25 24,-25 24,25-24,-25 25,25-25,-25 25,25 0,0-25,-1 0,1 0,0-25,0 25,-1-25,1 25,0-25,0 1,-1 24,-24-25,0 0,0 0,0 1,-24 24,-1 24,0-24,25 25,-25 0,25 0,0-1,0 1,25-50,0 25,-25-24,25-1,-25 0,24 25,-24-25,0 1,25 24,-25 24,0 1,25 0,0 0,-25-1,0 1,25-25,-25 25,25 0,-25 0,25 0,-1 0,-24-1,0 1,0 0,25 0,-25-1,0 1,0 0,0 0,0-1,0 1,0 1,-25-26,1 0,-1 0,0 0,25-26,-25 26,25-25,0 1,0-1,0 0,0 0,25 25,-25-24,25-1,0 25,-25-25,24 0,1 25,-25-24,25-1,0 25,-1-25,1 25,-25-25,25 25,0-25,-25 0</inkml:trace>
  <inkml:trace contextRef="#ctx0" brushRef="#br0" timeOffset="12482.68">5234 15263,'0'0,"-25"0,25-25,0 50</inkml:trace>
  <inkml:trace contextRef="#ctx0" brushRef="#br0" timeOffset="13288.84">6846 15139,'-25'0,"25"25,0 0,0 0,0-1,-25 1,25 0,0 0,0-1,0 2,0-1,0-1,0 1,0 0,0 0,0-1,0 1,0 0,0 0,25-1,-25 1,25-25,-25 25,25-25,0 0,0 0,0 0,-1 0,1 0,0 0,0 0,-1-25,1 25</inkml:trace>
  <inkml:trace contextRef="#ctx0" brushRef="#br0" timeOffset="13569.24">6474 15487,'-25'24,"25"-48,25 24,0 0,-1 0,2 0,-1-25,-1 25,1 0,0 0,0-25,-1 25,26 0,-25 0,-1 0,1-25,0 25,0 0,0 0</inkml:trace>
  <inkml:trace contextRef="#ctx0" brushRef="#br0" timeOffset="14797.84">7094 15189,'0'25,"-25"-1,25 1,0 0,0 0,0-1,0 2,0-1,0-1,0 1,0 0,0 0,-24-1,24 1,0 0,0 0,0-1,0 1,0 0,-25-25,25 25,0 0,0-50,0 0,0 0,25 25,-25-25,0 1,24-1,-24 0,25 25,-25-25,25 25,-25-24,25 24,-25-25,24 0,1 25,1 0,-2 0,-24 25,25 0,-25-1,0 1,0 0,0 0,25-1,-25 1,0 0,25-25,-1 0,-24-25,25 25,0 0,-25-25,25 25,-25-24,24-1,-24 0,25 25,-25-25,0 1,25 24,-25-25,0 0,0 0,0 1,0-1,0 50,0-1,0 1,-25 0,25 0,0-1,0 1,0 0,25-25,-25 25,25-25,-1-25,2 25,-1 0,-25-25,24 25,1-25,0 1,0 24,-1-25,1 0,-25 0,25 25,-25-24,25 24,-25-25,0-1,0 2,0-1,-25 25,25-25,-25 25,0 0,25 25,-24-25,24 25,0-1,0 2,24-26,1 25,0-25,0 24,-1-24,1 25,0-25,0 0,0 25,0-25,0 25,-25-1,0 1,-25-25,0 0,0 0,0 0,0 25,0-25,1 0,-1 0,0 0,0 0,25-25,-24 25</inkml:trace>
  <inkml:trace contextRef="#ctx0" brushRef="#br0" timeOffset="14985.21">7566 15065,'0'0</inkml:trace>
  <inkml:trace contextRef="#ctx0" brushRef="#br0" timeOffset="16269.1">8781 15337,'0'0,"0"26,0-1,0-1,0 1,0 0,0 0,25-25,-1 0,1 0,0-25,0 25,0 0,-25-25,25 25,0-25,-1 25,1-24,0-1,-25-1,25 26,-1-24,-24-1,0 0,0 0,25 1,-25-1,0 0,0 0,0 1,0-1,0 0,0 0,0 1,0-2,0 1,-25 25,25 25,0 1,0-2,0 26,0-25,0-1,0 1,25 25,-25-26,25 26,-25-25,25 25,-25-1,24-24,-24 25,25-26,-25 26,26-25,-26-1,24 1,-24 0,0 0,0 0,25 0,-25 0,0-1,0 1,0-50,0 1,0-1,0 0,-25 0,25 0,0 0,0 0,-24 1,24-1,0 0,0 0,-26 1,26-1,0 0,0 0,0 1,0-27,0 27,0-1,0 0,26 0,-2 25,-24-24,25 24,0 0,0 0,-1 0,1 0,0 0,0 0,-1 0,1 0,-25 24,0 1,0 0,-25-25,1 25,-1-25,0 24,0 2,1-26,-1 25,0-25,0 24,1-24,-2 0,1 25</inkml:trace>
  <inkml:trace contextRef="#ctx0" brushRef="#br0" timeOffset="17678.2">9674 15238,'0'0,"-25"0,25 25,-24-25,24 25,0 0,0-1,0 2,0-1,0-1,0 1,24-25,-24 25,25-25,0 0,0 0,-1-25,1 25,0-25,0 25,-1-24,1 24,-25-25,0-1,0 2,0-1,-25 0,1 25,-1 0,0-25,0 25,1 0,-1 0,0 0,0 0,1 0,-1 0,-1 0,52 0,-1 0,-1 0,1 0,0 0,0 0,-1 0,1-24,0 24,0-25,-1 25,-24-25,25 25,0 25,-25 0,25-25,-25 24,0 1,0 0,25 0,-25-1,25 2,-25-1,25-25,-25 24,0 1,0-50,24 25,-24-24,25-1,-25-1,25 2,0-1,-25 0,24 25,-24-25,25 25,0 0,-25 25,0 0,0 0,0-1,0 2,25-26,-25 25,0-1,0-48,24-1,-24-1,25 26,-25-24,26-1,-26 0,24 25,-24-25,25 25,-25 25,25 0,-25 0,25-25,-25 24,24-24,1 26,0-26,0 0,-1 0,1 0,0-26,0 2,-1-1,2 0,-26 0,25 1,-25-1,0 0,24 0,-24 1,0-1,25 0,-25 0,0 1,0-27,0 27,0-1,0 0,0 0,0 1,0-1,0 0,0 0,0 1,-25 24,25 24,0 1,-24 0,24 0,0-1,0 1,0 0,0 0,0-1,0 1,0 25,0-25,24 0,-24 0,0-1,25 1,-25 0,25 0,-25-1,25 1,-1 0,1-25,0 25,0-25,-1 0,1 0,-25-25,25 25,0 0</inkml:trace>
  <inkml:trace contextRef="#ctx0" brushRef="#br0" timeOffset="17924.99">10591 15040,'26'0,"-1"0,-1 0,1 0,25 0,-26 0,1 0,25-24,-26 24,26 0,-25 0,0 0,0-26,0 26,-1 0,1 0,0-25</inkml:trace>
  <inkml:trace contextRef="#ctx0" brushRef="#br0" timeOffset="18117.68">9972 14916,'25'0,"-1"0</inkml:trace>
  <inkml:trace contextRef="#ctx0" brushRef="#br0" timeOffset="19069.92">11386 14941,'0'-25,"-25"25,25-25,0 0,25 25,-1 0,-24-24,25 24,0-25,0 25,-1 0,1 0,-25-25,25 25,0 0,-1 0,2 0,-1 0,-1 25,-24 0,0-1,0 1,0 0,-24-25,24 25,-25-1,-1-24,26 25,-24-25,-1 26,0-26,25 24,-25-24,50 0,0 0,0-24,-1 24,2 0,-1 0,-1 0,26 0,-25 0,-1 0,26 24,-25-24,-1 0,1 0,0 25,25-25,-50 25,25-25,0 25,-1-1,-24 1,0 0,0 0,0-1,0 1,-24 0,-1-25,25 25,-25-25,0 24,-25-24,25 0,1 26,-1-26,-25 0,26 0,-26 25,25-25,1 0,-27 0,27 0,-1 0,-25 0,26 0,-1 0,0 0,0 24</inkml:trace>
  <inkml:trace contextRef="#ctx0" brushRef="#br0" timeOffset="21336.59">1216 17893,'-25'0,"25"-25,0 0,25 25,-25-25,24 25,1-24,0 24,0 0,-25-25,24 25,1 25,0-1,-25 1,0 0,0 0,25-1,-25 1,0 0,0 0,0-1,0 1,0 1,0-2,0 1,0 0,25-25,-25 25,25-25,0 0,-25-25,24 25,-24-25,25 25,-25-25,25 1,-25-2,0 1,25 25,-25-24,24-1,-24 0,0 0,0 1,0-1,0 50,0-1,0 1,0 0,25-25,-25 25,0-1,0 1,25 1,-25-2,25-24,-25 25,24-25,-24 25,25-25,0 0,0-25,0 25,0-25,0 1,-25-2,24 26,-24-25,0 1,0-1,25 25,-25-25,0 0,0 1,0 48,0 1,0 0,0 0,25-1,0-24,-1 0,1 0,0 0,0 0,-25-24,24 24,-24-25,26 25,-26-25,25 25,-25-25,0 1,0-1,0 0,0 0,-25 25,-1 0,2 0,24 25,-25-25,25 25,0 0,-25-1,25 1,0 0,0 0,25-1,0 1,-1-25,2 26,-1-26,-1 0,1 0,0 0,0 0,24 0,-24-26,0 26,-1 0,26 0,-25-25,0 25,0 0,0 0,-25-24,24 24,1 0</inkml:trace>
  <inkml:trace contextRef="#ctx0" brushRef="#br0" timeOffset="23470.07">3175 17794,'0'-25,"0"0,0 0,25 25,-25-25,25 25,0 0,-25 25,24-25,-24 25,0 0,0 0,0-1,0 1,25-25,-25 25,0 0,0-1,25-24,-25 25,25 0,-1-25,-24-25,25 25,-25-25,25 25,-25-24,25 24,-25-25,0 0,25 25,-25-25,0 1,0-1,25 0,-25 0,0 0,0 50,0 0,0 0,0 0,0-1,0 1,0 0,0 0,0-1,25 1,-25 0,24-25,1 0,0 0,-25-25,25 25,-1-25,1 1,-25-1,25 25,-25-25,0 0,0 1,0-1,0 0,0 0,0 50,0 0,0 0,25-1,-25 1,0 0,24-25,-24 25,25-25,0 0,0 0,-25-25,25 25,0-25,0 0,-1 1,-24-1,0 0,25 25,-25-25,0 0,0 0,0 0,-25 1,25 48,-24-24,24 25,0 0,0 0,0 0,0 0,0 0,0-1,24-24,1 0,0 25,0-25,-1 0,1 0,-25-25,25 25,0 0,-1-24,1-1,1 0,-2 0,-24 0,25 25,-25-25,0 0,0 1,0-1,0 0,0 0,0 1,0-1,0 0,0 0,-25 1,25-1,0-1,-24 26,24-24,-26 24,26-25,-25 25,25 25,0-1,0 2,0-1,0-1,0 1,0 0,0 0,25-1,-25 1,0 0,0 0,26-1,-26 1,24 0,-24 0,25-25,-25 25,25-25,-25 25,25-25,-1 0,1 0,0 0,-25-25,25 25,-1-25,1 0,0 0,0 0,-25 1,25-1,-25 0,0 0,25 1,-25-1,0 0,0 0,0 1,0-1,0-1,0 2,0-1,0 0,0 0,-25 25,25-24,-25-1,25 0,-25 25,0 0,25 25,0 0,-25-25,25 24,0 1,0 0,0 0,0-1,0 2,0-1,0-1,0 1,0 25,0-26,0 1,0 0,0 0,25-25,-25 24,25 1,-25 0,25-25,0 25,0-25,0 25,-1-25,1 0,0 0,0 0,-1-25,1 25,0 0,0 0,-1-25,1 25,0-25,0 25,0-25,0 1,-25-1</inkml:trace>
  <inkml:trace contextRef="#ctx0" brushRef="#br0" timeOffset="23725.69">3770 17297,'0'-25,"-25"25,25-24,25 24,0 0,0 0</inkml:trace>
  <inkml:trace contextRef="#ctx0" brushRef="#br0" timeOffset="24794.07">5656 17719,'0'-25,"24"0,1 0,0 1,-25-1,25 25,-25-25,24 0,-24 1,25-1,0 0,-25 0,25 1,-25-1,25-1,-25 2,0-1,0 0,0 0,-25 25,0-24,0 24,0 0,1 0,-1 0,0 0,0 0,1 0,48 24,1-24,0 0,0 0,-1 25,26-25,-25 0,0 25,25-25,-26 0,26 25,-25-25,-1 0,26 24,-25-24,-1 26,1-26,1 25,-2-25,-24 24,0 1,-24 0,-2-25,1 25,1-25,24 24,-25-24,0 0,0 0,1 25,-1-25,0 0,0 0,25-25</inkml:trace>
  <inkml:trace contextRef="#ctx0" brushRef="#br0" timeOffset="25137.85">6251 17099,'0'0,"0"-25,0 1,0-2,0 52,0-2,0 1,0 0,0 0,0-1,0 1,25 0,-25 0,0-1,0 1,0 0,0 0,25-1,-25 2,24-1,-24-1,25-24,-25 25,25 0,0-25,-1 0,1 0,0 0,0 0,-25-25,24 25</inkml:trace>
  <inkml:trace contextRef="#ctx0" brushRef="#br0" timeOffset="25389.73">6151 17248,'25'0,"1"-25,-2 25,1 0,0-25,0 25,-1 0,26 0,-25-25,-1 25,1 0,0 0,0 0</inkml:trace>
  <inkml:trace contextRef="#ctx0" brushRef="#br0" timeOffset="26253.06">6846 17198,'-25'0,"0"0,25 25,-24-25,-1 25,0-25,25 24,-25-24,25 25,-24-25,24 25,0 0,0-1,0 2,0-1,24-25,1 0,0 0,0 0,-1-25,1 25,-25-26,25 2,0-1,-25 0,0 0,25 1,-25-1,-25 25,25 25,-25-25,25 24,0 1,0 0,0 0,0-1,25-24,-25 26,25-26,0 0,-25-26,25 26,-1 0,-24-24,25 24,0-25,0 0,-1 25,-24-25,0 1,0-1,0 0,-24 25,24-25,-25 25,25-24,25 24,-1 0,-24 24,25-24,0 0,-25 25,25-25,-25 25,24 0,1-1,-25 1,0 0,0 0,26-1,-2 2,1-1,0-25,0 0,-1 0,1-25</inkml:trace>
  <inkml:trace contextRef="#ctx0" brushRef="#br0" timeOffset="26541.71">7466 16876,'0'0,"-25"-25,25 0,0 50,0 0,0-1,0 1,25 0,0 0,-25-1,0 1,25 1,-25-2,0 1,24 0,-24 0,0-1,26 1,-26 0,25 0,-1-1,-24 1,25-25,-25 25,25-25,0 0,-1 0,1 0,0 0</inkml:trace>
  <inkml:trace contextRef="#ctx0" brushRef="#br0" timeOffset="26745.54">7268 17074,'25'0,"0"0,-1 0,1-24,0 24,24 0,-24 0,25 0,-26 0,27 0,-2-26,1 26,-1 0</inkml:trace>
  <inkml:trace contextRef="#ctx0" brushRef="#br0" timeOffset="27389.43">8632 16777,'0'-25,"-24"25,24-25,0 50,0 0,0-1,0 1,0 0,0 0,0-1,-25 26,25-25,0-1,0 1,0 1,0 23,0-24,0 0,0-1,0 1,0 0,25 0,-1-1,1-24,0 25,0-25,-1 0,1 0,0 0,0 0,-1 0,1 0,0-25</inkml:trace>
  <inkml:trace contextRef="#ctx0" brushRef="#br0" timeOffset="27605.31">8335 17050,'0'24,"24"-24,1 0,0 0,0 0,-1-24,1 24,25 0,-26 0,27 0,-2-26,-24 26</inkml:trace>
  <inkml:trace contextRef="#ctx0" brushRef="#br0" timeOffset="28373.68">9029 16950,'-25'0,"25"25,0-1,0 1,0 1,0-2,0 1,0 0,25 0,0-1,0-24,-25 25,24-25,1 0,0 0,0 0,-1 0,-24-25,0 1,-24 24,-1-25,0 25,0-25,1 25,-1 0,0 0,25-25,-25 25,25-24,0-2,0 1,25 25,0 0,0 0,-25-24,24 24,1 0,0 0,0-25,-1 25,1 0,1 0,-26-25,24 25,1 0,-25 25,0 0,0-1,0 1,0 1,25-26,-25 24,25-24,-25 25,24-25,-24 25,25-25,0 0,0 0,-1 0,1 0,0-25,0 25,-1 0,2-25,-1 25,-1-24,1 24,-25-26,25 26,-25-25,0 1,0-1,0 0,0 0,0 1,0-1,0 0,0 50,0 0,0-1,0 1,0 0,0 0,0-1,0 1,0 1,25-26,-1 24,1 1,0-25,0 25,-1-25,1 0,0 0</inkml:trace>
  <inkml:trace contextRef="#ctx0" brushRef="#br0" timeOffset="28674.12">10219 16752,'0'0,"-24"0,-1-25,0 25,0 25,1-25,24 25,-25-25,25 24,-25-24,25 25,-25 0,25 0,0-1,0 1,0 0,0 0,0-1,0 1,25 1,0-26,0 0,-1 24,1-24,0 0,0 0,24 0,-23 0,-2-24,1 24,0 0</inkml:trace>
  <inkml:trace contextRef="#ctx0" brushRef="#br0" timeOffset="29385.26">10219 16305,'0'-25,"0"50,0 0,25-25,-25 24,0 2,26-1,-26-1,0 1,0 0,0 0,24-1,-24 1,0 25,0-26,0 26,0-25,0 25,0-25,0-1,0 26,0-25,0-1,0 1,-24 0,24 0,0-1,0 1,0 1,0-52,0 1,24 1,1-1,-25 0,25 0,0 1,-1-1,-24 0,25 25,-25-25,25 25,-25 25,0 0,25-25,-25 25,24-25,1 0,-25 24,25-24,0 0,-1 0,2 0,-1-24,-1 24,-24-25,25 25,-25-25,0 0,0 1,0-1,0 0,0 0,0 0,0 0,0 50,0 0,0 0,0 0,0 0,0-1,25 1,0 0,-25 0,24-25,1 24,0-24</inkml:trace>
  <inkml:trace contextRef="#ctx0" brushRef="#br0" timeOffset="29537.14">10914 16479,'-25'-25,"0"25</inkml:trace>
  <inkml:trace contextRef="#ctx0" brushRef="#br0" timeOffset="30413.48">10964 16578,'0'25,"0"-1,25 1,-25 0,0 0,0 0,0 0,0 0,-25-1,25 1,0 0,0-50,0 0,25 25,-25-24,25 24,-25-25,0 0,24 25,-24-25,25 25,-25-25,25 25,0-25,-1 0,1 25,-25 25,25-25,0 25,-1-25,1 0,0 0,0 0,0 0,0-25,0 25,-25-25,24 25,1-24,-25-1,0 0,-25 25,1 0,-1 0,0 0,0 25,0-25,0 25,0-1,25 1,25-25,0-25,0 25,-25-24,25 24,0-25,0 0,-25 0,24 25,1 25,0-25,-25 25,25 0,-25-1,24 1,-24 0,0 0,25 0,-25 0,0 0,0-1,0 1,0 0,0 0,0-1,0 1,0 0,0 0,0-1,0 1,0 1,0-2,-25 1,1-25,-1 0,0 0,25-25,-25 1,25-2,0 1,0 1,0-1,25 0,0 0,0 1</inkml:trace>
  <inkml:trace contextRef="#ctx0" brushRef="#br0" timeOffset="30985.64">12006 16181,'0'0,"0"-25,0 50,0 0,0 0,0-1,0 1,0 0,0 0,0-1,0 2,0-1,0-1,0 1,0 0,0 0,0-1,0 1,0 0,25 0,-25-1,24-24,-24 25,25-25,0 0,0 0,-1 0,1 0,0 0,0 0,-1-25</inkml:trace>
  <inkml:trace contextRef="#ctx0" brushRef="#br0" timeOffset="31220.55">11881 16354,'25'0,"0"0,0 0,0 0,0 0,0 0,-1 0,1 0,0 0,0 0,-1 0,1 0,0 0</inkml:trace>
  <inkml:trace contextRef="#ctx0" brushRef="#br0" timeOffset="31837.62">12328 16033,'0'-26,"0"52,0-2,0 1,0 0,0 0,0-1,0 1,0 0,0 0,0-1,0 1,0 0,0 0,0-1,-25 2,25-1,0-1,0 1,0-50,25 25,0 0,-25-24,25 24,0 0,-25 24,24-24,1 0,0 0,0 0,-1 0,1 0,0-24,0 24,-1-25,2 25,-26-26,25 26,-1-24,-24-1,0 0,0 0,-24 25,-1 0,25 25,-26-25,26 25,-24-25,24 25,0-1,0 2,0-1,24-25,-24 24,26-24,-1 0,24 25,-24-25,0 0,24 0,1 0,-1 0,1 25,0-25,-1 0,1 0,-1-25,1 25,-25 0</inkml:trace>
  <inkml:trace contextRef="#ctx0" brushRef="#br0" timeOffset="33200.46">1066 19456,'26'0,"-1"0,-1-25,1-1,0 2,0 24,-1-25,-24 0,25 0,0 1,0-1,-1 0,1 0,0 1,-25-1,0 0,0 0,0 0,0 0,-25 25,25-25,-25 25,1 0,-1 0,0 0,50 0,-25 25,25-25,-1 0,1 0,0 25,25-25,-25 0,0 0,-1 25,26-25,-25 0,-1 25,1-25,0 0,0 25,-1 0,-24-1,0 1,0 0,-24-25,24 25,-25-25,0 0,0 24,1-24,-1 0,0 25,0-25,1 0,-1 0,25-25</inkml:trace>
  <inkml:trace contextRef="#ctx0" brushRef="#br0" timeOffset="33728.61">1836 18910,'0'24,"0"1,0 0,0 0,0-1,25 1,-25 0,0 0,24 0,-24 0,25 0,0-1,-25 1,25 0,-25 0,24-1,-24 1,25 0,-25 0,25-1,-25 2,25-26,-25 25,0-1,-25-48,0-1,0-1,25 2,-24-1,24 0,-25 0,25 1,-25-1,25-25,-25 26,25-26,-24 25,24 0,0 0,0 0,0 1,0-1,0 0,0 0,24 25,-24-24,25 24,0 0,-25-25,25 25,-1 0,1 0,0 0,0 0,-1 0,-24 25,0-1,0 1,0 0,0 0,-24-1,-1-24,25 25,-25 0,0 0,1-25,-1 25,0 0,0-25,1 25</inkml:trace>
  <inkml:trace contextRef="#ctx0" brushRef="#br0" timeOffset="35300.58">2257 19183,'0'0,"25"-25,-25 0,25 25,-25-25,0 0,0 0,0 0,0 1,0-1,-25 25,50 0,0 0,-1 25,-24-1,0 1,25-25,-25 25,0 0,0 0,25-25,0 0,0 0,-25-25,25 25,-25-25,25 0,-1 0,1 1,-25-1,25 25,-25-25,0 0,0 1,0 48,0 1,0 0,0 0,25-25,-25 24,0 1,24-25,-24 25,0-50,25 25,-25-25,25 25,-25-24,25 24,-25-25,24 0,1 0,-25 1,0 48,25 1,0 0,0-25,0 25,0-25,-1 0,-24-25,25 25,0 0,-25-25,25 25,-1-25,1 1,-25-1,25 25,-25-25,25 25,-25-25,0 50,0 0,0 0,0-1,24-24,-24 25,26-25,-1 0,-1-25,1 1,0 24,-25-25,25 25,-25-25,24 0,1 1,-25-1,0 0,-25 25,25 25,0 0,25-25,0 0,0 0,-1 0,1 0,0 0,0 24,0 1,-25 0,25-25,-25 25,25-25,-25 24,0 1,24-25,-24 25,0 0,0-1,0 1,0 0,-24-25,24 25,-25 0,0-25,0 25,0-25,25 25,-25-25,0 0,1 0,-1-25,0 25,0 0,25-25,-24 25,-1-25</inkml:trace>
  <inkml:trace contextRef="#ctx0" brushRef="#br0" timeOffset="35468.35">2704 18538,'-25'0,"25"-25,-25 25</inkml:trace>
  <inkml:trace contextRef="#ctx0" brushRef="#br0" timeOffset="36868.71">4688 18736,'0'0,"0"-25,-25 25,1 0,-1 0,0 0,0 0,1 0,24 25,-25-25,0 25,0-25,25 25,-25 0,25-1,-25-24,25 25,0 0,-25 0,25-1,0 1,0 0,0 0,25-25,0 0,0 0,0-25,0 25,0-25,-1 25,1-25,0 1,0 24,-25-25,24 25,-24-25,0 0,25 1,-25-1,0 0,0 0,0 50,25-25,-25 25,25-25,-25 25,24-1,-24 1,0 0,25 0,-25-1,0-48,25 24,-25-25,25 25,-25-25,25 0,0 1,0-1,-1 0,1 25,-25 25,0 0,25-25,0 0,-25-25,24 25,1-25,0 25,0-25,-1 50,-24 0,25-25,-25 25,0-1,26-24,-26 25,0 0,24-25,-24 25,25-25</inkml:trace>
  <inkml:trace contextRef="#ctx0" brushRef="#br0" timeOffset="37381.68">5532 18240,'0'-25,"-25"25,25 25,0 0,0-1,0 1,0 0,0 0,0-1,0 2,0 23,-25-24,25 0,-25 0,25 24,-25-24,25 0,-25-1,25 1,-24 0,-1 0,25 0,0 0,-25-25,25 25,25-50,0 25,-25-25,24 25,-24-25,25 25,-25-25,0 0,25 25,-25-25,25 25,0 0,0 0,0 0,-1 0,1 0,0 0,0-24,-1 24,1 0,0 0,0-25</inkml:trace>
  <inkml:trace contextRef="#ctx0" brushRef="#br0" timeOffset="41193.1">6747 18439,'0'24,"0"1,25-25,-25 25,0 0,24-25,-24 24,25-24,0 0,-25-24,25 24,0-25,0 0,-25 0,25 1,-1-1,-24-1,0 2,0-1,25 0,-25 0,0 1,0-1,0 0,0 0,0 1,0-1,0 0,-25 0,1 25,24 25,0 0,0 0,0-1,0 1,0 0,0 0,0 24,0-24,0 0,0 25,0-1,0-24,0 25,0-1,0 1,0-1,0 1,0 0,0-1,0 1,0-1,0 1,0 24,0-24,0 0,0-1,0 1,0-25,24-1,-24 1,25 0,-25 0,25-1,0 2,-1-26,-24 25,25-25,0 0,0 0,-1-25,-24-1,0 2,0-1,0 0,0 0,0 1,0-1,-24 0,24 0,-25 1,25-26,-25 25,0 0,25-25,-24 26,-1-1,0 0,0 0,25 1,-24 24,-1-25,0 0,25 0,25 1,0 24,-1-25,1 25,0 0,-25-25,25 25,-1-25,-24 0,0 0,0 0,0 50,25 0,-25 0,25-25,-25 25,25 0,-1 0,1-25,1 0,-2 0,-24-25,25 25,-25-25,25 25,0-25,-25 0,24 0,-24 0,0 1,0-1,0 0,0 0,-24 25,24 25,0 0,0 0,0-1,0 1,0 0,0 0,0 0,24-25,1 0,0 0,0-25,-1 25,1-25,-25 0,25 25,-25-25,25 1,-25-1,0 0,0 0,-25 25,25-24,25 24,-1 0,-24 24,26-24,-26 25,25-25,-25 25,24 0,-24-1,0 1,0 0,0 0,0 0,25-25,-25 25,25-25,0 0,-25-25,24 25,1 0,0-25</inkml:trace>
  <inkml:trace contextRef="#ctx0" brushRef="#br0" timeOffset="41504.99">7838 18240,'0'0,"0"-25,0 0,0 50,0 0,0 0,0-1,0 1,0 0,0 0,0-1,0 2,25-1,-25-1,0 1,25 0,-25 24,0-24,25 0,-25 0,25-1,-25 1,0 0,25-25,-25 25,24-25,-24 25</inkml:trace>
  <inkml:trace contextRef="#ctx0" brushRef="#br0" timeOffset="41717.51">7640 18488,'-25'0,"50"0,0-25,0 25,24 0,-24 0,0-24,24 24,-24 0,25-25,-25 25,24 0,-24 0,0-26</inkml:trace>
  <inkml:trace contextRef="#ctx0" brushRef="#br0" timeOffset="42652.5">7987 18091,'-24'0,"24"25,0 0,24-25,-24 25,0-1,0 1,0 0,0 0,25 24,-25-24,0 0,0-1,0 27,0-27,0 1,0 0,0 0,0-1,0 1,0 0,0 0,0-1,0-48,25 24,-25-25,25 0,-25 0,24 25,-24-24,0-1,25 25,-25 25,25-25,-25 24,25-24,-1 0,1 0,1 0,-2 0,1 0,-25-24,25 24,0 0,-25-25,24 25,1-25,0 0,-25 1,0-1,0-1,0 2,-25-1,0 0,25 0,-24 25,-1 25,25 0,0 0,-25-1,25 2,0-1,0-1,0 1,0 0,0 0,25-25,0 0,-1 0,1-25,-25 0,25 25,0-25,-25 1,24 24,-24-25,25 25,-25-26,25 26,-25-24,25-1,-1 0,2 25,-26-25,25 25,-25 25,0 0,24-25,-24 25,0-1,0 2,25-26,-25 25,25-1,0 1,-1-25,1 25,0-25,0 0,-1 0,1-25,0 25</inkml:trace>
  <inkml:trace contextRef="#ctx0" brushRef="#br0" timeOffset="43797.18">9773 18116,'0'-25,"-25"25,1 0,-1 0,0 25,0-25,1 25,-1 0,-1-25,26 24,-24-24,24 25,0 0,0 0,0-1,0 1,0 0,24 0,2-25,-1 24,-1-48,1 24,0 0,0-25,-1 25,1-25,0 0,0 1,-1-1,1 0,-25 0,0 1,0-1,0 0,25 0,-25 1,0-2,0 52,25-26,-25 24,25 1,0 0,0 24,-25-24,24 0,1 24,0-24,0 25,-1 0,-24-25,25 24,-25-24,25 24,-25 1,0-25,0-1,0 1,0 25,0-25,-25 0,0 0,1-25,24 24,-25-24,0 0,0 0,1 0,-1 0,0 0,0-24,0-1,25 0,0 0,0 0,0 0,0 0,0 1,0-1,25 0,-25 0,25 1,0-26,0 25,-1 1,1 24,0-25,0-1,-1 2</inkml:trace>
  <inkml:trace contextRef="#ctx0" brushRef="#br0" timeOffset="44313.31">10294 18190,'0'-24,"0"-1,-24 50,24-1,0 1,0 0,0 0,0-1,0 1,0 0,0 0,24-25,-24 24,25-24,0-24,0 24,-25-25,24 25,-24-25,25 25,-25-25,25 1,-25-1,0 0,0 0,0 1,-25 24,0-25,1 25,-1-25,0 25,0 0,1 0,24 25,-26-25,26 25,-25-25,25 24,0 1,25-25,1 0,-2-25,1 1,0 24,-25-25,25 25,-25-25</inkml:trace>
  <inkml:trace contextRef="#ctx0" brushRef="#br0" timeOffset="45437.46">10889 18091,'0'0,"25"0,0 0,-25 25,0 0,0 0,0-1,0 1,0 0,0 0,0-1,0 1,0 0,0 0,25-25,0 0,0 0,-1-25,1 0,0 0,0 25,-25-24,24-1,1 0,-25 0,0 1,25-1,-25 0,0 0,0 1,0 48,0 1,25 0,-25 0,24-25,1 24,0-24,0 0,0 0,0 0,0-24,-1 24,-24-25,25 25,-25-25,0 0,25 1,-25-2,0 1,0 1,0-1,0 0,0 0,0 1,0-1,0 50,0-1,25-24,-25 25,0 0,24 0,-24-1,25 27,-25-27,0 1,25 25,0-26,-25 1,24 25,-24-26,26 26,-1-25,-25-1,24 27,1-27,-25 1,25 0,-25 0,25-25,-25 24,0-48,0-1,0 0,-25 0,25 1,0-27,0 27,0-1,0 0,0 0,-25 1,25-26,0 25,0 1,0-26,0 25,0 1,0-2,0 1,25 1,-25-1,0 0,25 0,-25 1,24 24,1 0,0 24,-25 1,0 0,-25 0,25-1,-25-24,1 25,24 1,-25-2,0-24,0 25,1 0,-1-25,-1 25</inkml:trace>
  <inkml:trace contextRef="#ctx0" brushRef="#br0" timeOffset="46933.08">11956 17893,'0'-25,"0"50,-25-25,25 24,0 1,0 0,0 0,0-1,0 1,0 1,0-2,0 1,0 0,25-25,0 0,0 0,0 0,-25-25,24 25,1-25,0 25,-25-24,25-2,-25 1,24 1,-24-1,0 0,0 0,0 1,0-1,0 0,0 50,0 0,0-1,25-24,-25 25,0 0,25 0,-25-1,25-24,-25 25,0 1,24-26,-24 24,25-24,0 25,0-25,0 0,0 0,0-25,-25 1,24-2,-24 1,0 1,0-1,-24 25,24-25,-25 0,25 1,-25 24,25-25,0 0,25 25,0 0,-1-25,1 25,0 0,0-24,-1 24,1 0,0 0,0 0,-1 0,-24-25,26 25,-1 0,-1 0,-24 25,-24-25,-1 0,25 24,-26 1,26 0,-24-25,24 25,-25-1,25 1,0 0,0 0,25-25,-1-25,2 25,-26-25,25 25,-25-25,0 1,24 24,-24-25,0 0,0 0,0 1,0-1,-24 50,24-1,0 1,0 0,0 0,0-1,24-24,1 0,-25 25,25-25,0-25,-1 1,-24-1,0 0,0 0,0 1,25 24,-25-25,0 0,25 0,-25 0,0 0,25 25,-25-25,0 50,0 0,0 0,0 0,0 0,24 0,-24-1,0 1,25 0,-25 0,25-25,-25 24,25-24,0 25,0-25,0 0,-1 0,1-25</inkml:trace>
  <inkml:trace contextRef="#ctx0" brushRef="#br0" timeOffset="47434.21">13295 17297,'0'0,"0"25,0 0,0-1,25 2,-25-1,25-25,-25 24,0 1,0 0,0 0,-25 24,0-24,0 0,1-1,-1 1,0 0,0 0,1 25,24-25,-25-1,0 1,0-25,25 25,0 0,0-1,25-24,0-24,0-1,-1 25,1-25,0 0,0 25,-25-24,24 24,1-25,0 25,-25-25,25 25,-25-25,25 25,-25 25,25 0,0 0,-1-25,1 24,0-24,0 0,24 25,-24-25,0 0,-1 0,1 0,1 0</inkml:trace>
  <inkml:trace contextRef="#ctx0" brushRef="#br0" timeOffset="49133.17">1092 20249,'0'25,"0"0,0-1,0 1,25 0,-25 0,0-1,0 2,24-1,-24-1,0 1,25 0,-25 0,0-1,25 1,-25 0,0 0,25-25,-25 24,0-48</inkml:trace>
  <inkml:trace contextRef="#ctx0" brushRef="#br0" timeOffset="50418.24">1711 20249,'-24'0,"24"-25,-25 25,0 25,0 0,25 0,-24-1,24 1,0 0,0 0,0-1,0 2,0-1,0-1,0 1,24-25,1 0,-25 25,25-25,0 0,-1 0,1 0,-25-25,25 25,0-25,0 1,-25-1,25 25,-25-26,0 2,25 24,-25-25,24 25,1 0,0 0,-25 25,25-25,-25 24,24 2,-24-1,25-25,-25 24,0 1,0 0,0-50,25 0,-25 1,25-1,-25-1,24 26,-24-24,26-1,-1 25,-25 25,0-1,0 2,0-1,24-25,-24-25,25 25,-25-26,0 52,0-1,25-25,0 0,-1 0,-24-25,25 25,0-26,0 26,-25-24,24 24,1-25,0 0,0 25,-25 25,25 0,-25-1,0 2,0-1,25-1,-25 1,0 0,25-25</inkml:trace>
  <inkml:trace contextRef="#ctx0" brushRef="#br0" timeOffset="51602.65">3200 20299,'0'0,"0"-25,0 0,0 0,25 1,0 24,-25 24,24-24,-24 25,25-25,-25 25,0 0,25-25,-25 24,0 1,0 0,25-25,-25 25,0-1,0 2,0-1,0-1,0 1,0-50,0 1,0-1,24 25,-24-26,0 2,25 24,-25-25,0 0,25 25,-25-25,0 1,25 24,-25 24,25-24,-25 25,0 0,25-25,-25 25,0-1,0 2,0-1,25-50,-25-1,0 2,24 24,-24-25,25 0,-25 0,25 1,-25-1,25 25,-25 25,0-1,24-24,-24 25,25-25,-25 25,25-25,-25 25,25-25,-25 24,24-24,-24 26</inkml:trace>
  <inkml:trace contextRef="#ctx0" brushRef="#br0" timeOffset="52407.36">3845 20299,'0'-25,"0"0,0 0,0 50,0 0,-25 0,25-1,0 1,0 0,0 0,25-25,-25 24,25-24,0 0,-1 0,-24-24,25 24,0-25,0 25,-25-25,0 0,0 1,0-1,-25 25,25-25,-25 25,0-25,1 25,-1 0,0 0,0 0,0 0,0 0,50 0,0 0,-25-24,25 24,0 0,0-25,-1 25,1-25,0 25,0-25,-1 25,1 0,-25-25,25 25,0 25,-25 0,24-25,-24 25,0 0,25-25,-25 24,26-24,-26 25,24-25,1 0,0 0,0 0,-25-25,24 25,1 0,-25-24,25 24,-25-25,25 25,-25-25,24 0,1 0,-25 0,0 0,0 1,0-1,0 0,-25 25,25 25,0 0,0-1,0 1,0 0,0 0,25 0,0-25,0 0,-25 25,25-25,0 0,0 0,-1 0,1 0,0 0,0 0,-1 0</inkml:trace>
  <inkml:trace contextRef="#ctx0" brushRef="#br0" timeOffset="55663.33">5755 19951,'-25'-24,"0"24,0 24,1-24,24 25,-25-25,25 25,-25 0,0-1,25 1,-24-25,24 25,-25 0,25 0,-25-25,25 25,0 0,0-1,0 1,0 0,0 0,25-25,0 24,-1-24,1 0,0 0,0 0,-1 0,1 0,0-24,0 24,-1 0,1-25,0 25,0-25,0 0,0 25,-25-24,25 24,-1-25,-24 0,25 0,-25 0,0 0,-25 25,1 25,24 0,0 0,0 0,0 0,24-1,-24 1,25-25,-25 25,25-25,0 0,-1-25,-24 0,25 25,-25-24,0-1,-25 25,25-25,-24 25,-1 0,0 0,25-25,25 25,-25-25,25 25,-1-25,1 25,0 0,0 0,-1 0,-24 25,25-25,-25 25,26-25,-26 25,0 0,0 0,24-25,-24 24,0 1,0-50,25 25,-25-24,25-1,0 0,-25 0,24 25,-24-25,25 25,-25-25,25 25,-25-25,25 25,-1 0,-24-24,25 24,-25 24,0 1,25-25,-25 25,0 0,0 0,0 0,-25 0,25-50,0 0,0 0,25 0,-25 0,25 25,-25-25,24 1,-24-1,26 25,-26-25,25 25,-1 0,1 0,-25 25,25-25,-25 25,25-1,-1-24,-24 25,25-25,0 0,0 0,-1 0,1-25,0 25,-25-24,25 24,-25-25,25 25,-25-25,25 0,-25 1,0-1,0 0,0 0,0 1,0-1,0 50,0-1,0 1,0 0,0 0,0-1,0 1,0 0,25 0,-25-1,0 26,24-25,-24 0,25 0,0 24,-25-24,25 0,-25 0,24-1,-24 1,25-25,-25 25,25-25,-25 25,0-1,0-48,0-1,-25 0,25 0,0 1,-25-1,25 0,0 0,0 1,-24-1,24 0,0 0,0 0,0 0,0-24,0 24,0 0,0 0,0 1,24-1,-24 0,25 0,0 25,0 0,-25 25,0 0,0 0,0-1,0 1,0 0,-25 0,25-1,-25-24,25 25,-25 0,1-25,-1 25,0 0,0-25,1 0,48 0,1 0,-25-25,25 25,0 0,-1-25,1 25,0-25,0 0,-1 25,-24-24,25 24,1-25,-2 0,1 25,0-25,0 1,-1-1,-24 0,25 25,-25-25,0 1,0-1,-25 25,1 0,-1 25,0-25,0 0,1 24,-2-24,26 25,26-25,-2 0,1 0,0 25,0-25,-25 25,0-1,24-24,-24 25,0 0,25 0,-25-1,25-24,0 0,-1 0,1 0,0 0,-25-24,25 24,-1-25,2 25,-1-25,-1 0,1 1,0-1,-25 0,0 0,25 1,-25-1,0 0,0 0,-25 25,25 25,-25-25,25 25,-25 0,25-1,-24 1,24 0,0 0,0-1,0 1,0 0,24-25,-24-25,25 25,0 0,-25-25,25 25,-1-24,-24-1,25 25,0-25,0 0,-1 1,-24-1,25 25,-25-25,0 0,0 0,0 0,-25 25,25-25,0 50,25 0,0 0,-25 0,25-25,-25 25,0 0,0-1,0 1,0 0,0 0,0-1,0 1,-25-25,25 25,0 0,-25-25,25-25,25 25,-25-25,25 25,-25-25,25 25,0-24,-25-1,25 25,-1-25,-24 0,25 1,0-1,-25 0,25 25,-25-25,0 0,0 0,-25 25,25 25,25-25,-25 25,24-25,1 25,0 0,0 0,-1-1,1 1,-25 0,0 0,0-1,-25 1,1-25,24 25,-25-25,0 0,0 0,25-25</inkml:trace>
  <inkml:trace contextRef="#ctx0" brushRef="#br0" timeOffset="55935.33">8285 19703,'0'-25,"0"1,-25 24,25 24,0 1,0 0,25 0,-25 0,0 0,0 0,25-25,-25 24,25-24,-25 25,24-25,1 0,0 0,0 0,-1 0,1-25</inkml:trace>
  <inkml:trace contextRef="#ctx0" brushRef="#br0" timeOffset="56078.44">8409 19530,'0'0,"-25"-25,0 25</inkml:trace>
  <inkml:trace contextRef="#ctx0" brushRef="#br0" timeOffset="56853.25">8434 19579,'24'0,"1"0,-25 25,25-25,-25 25,25-25,-25 25,24-1,-24 1,0 0,0 0,0 0,0 0,0 0,0-1,0 1,0-50,26 25,-26-24,0-1,0 0,0 0,25 0,-25 0,0 0,24 25,-24-24,25-1,-25 0,0 50,25-25,-25 25,25-25,-1 24,1-24,0-24,0 24,-1 0,-24-25,25 25,0-25,0 25,0-25,0 1,-50 24,0 0,50 0,-25 24,25-24,-25 25,25-25,-1 25,1 0,0-1,0 1,-25 0,24 25,1-25,-25 0,25 24,-25-24,25 0,-25-1,24 26,-24-25,0-1,0 1,0 0,0 0,-24-25,-1 0,0 0,0 0,1 0,-1-25,0 0,0 0,25 1,-24-1,24 0,24 0,-24 1,25-1,0 0,-25 0,25 25,-1-24</inkml:trace>
  <inkml:trace contextRef="#ctx0" brushRef="#br0" timeOffset="57457.21">9847 19555,'25'0,"-25"-25,0 0,0 0,-25 25,1 0,-1 25,0 0,25 0,-25-1,25 1,-24 0,24 0,0-1,0 1,0 0,0 0,0 0,0 0,0 0,0-1,0 1,24 0,-24 0,25-25,0 24,-25 1,25-25,-1 25,1-25,0 0,0 25,0-25,0 0,0 0,-1 0,1 0,0 0,0 0,-1 0,1 0,0-25,0 25,-1-25</inkml:trace>
  <inkml:trace contextRef="#ctx0" brushRef="#br0" timeOffset="57721.05">9625 19803,'24'0,"1"-25,0 25,0-25,-1 25,1 0,0 0,0-25,-1 25,26 0,-25-25,0 25,25 0,-26 0,1-25,0 25,0 0</inkml:trace>
  <inkml:trace contextRef="#ctx0" brushRef="#br0" timeOffset="58473.04">10096 19456,'0'24,"24"-24,-24 25,0 0,0 0,0-1,0 1,0 0,0 0,0-1,0 1,0 0,0 0,0 0,0 0,0 0,0-50,25 0,0 0,-25 0,25 25,-25-25,24 25,1 0,-25 25,0 0,26-25,-2 25,1-25,0 0,-25-25,25 25,-1 0,1-25,0 25,-25-25,25 25,-25-25,24 25,-24-24,0-1,0 0,-24 25,24-25,-25 25,25 25,-25-25,25 25,-25-25,25 25,-24-25,24 24,0 1,0 0,0 0,0 0,24-25,1 0,0 0,0 0,-1 0,1 0,0 0,0 0,-1 0,2 0</inkml:trace>
  <inkml:trace contextRef="#ctx0" brushRef="#br0" timeOffset="58992.28">10889 19877,'0'0,"-25"0,25 25,0-50,25 25,0 0,0-25,0 1,0-1,0 25,-1-25,1 0,0 25,0-25,-1 0,1 25,0-25,0 25,-25-24,24 24,-24-25,0 0,-24 25,24-25,-25 25,0 0,0 0,1 0,-1 0,50 0,-25 25,24-25,1 25,0-25,0 0,-1 25,1-25,0 24,0-24,0 25,0-25,-25 25,25-25,-1 25,1 0,-25 0,-25-25,1 25,-1-25,0 0,0 0,0 0,0 0,0-25</inkml:trace>
  <inkml:trace contextRef="#ctx0" brushRef="#br0" timeOffset="59507.15">11509 19456,'0'24,"25"1,0 0,-25 0,0-1,25 1,-25 0,0 24,24-24,-24 0,26 25,-26-25,0 0,25 24,-25-24,0 0,24-1,-24 1,0 0,25-25,-25 25,0-50,-25 0,25 0,0 1,-24 24,24-25,0 0,-25-24,25 24,-26 0,26 0,-24 0,24 0,-25 0,25-24,-25 24,25 0,0 1,0-1,0 0,0 0,0 1,0-1,25-1,-25 2,25-1,-1 0,2 25,-1 0,-1 0,1 0,-25 25,25-25,-25 25,25-25,-25 24,0 2,0-1,0-1,0 1,-25 0,0 0,0-25,1 24,-1-24,-25 25,25 0,0-25</inkml:trace>
  <inkml:trace contextRef="#ctx0" brushRef="#br0" timeOffset="61238.81">11906 19778,'0'-25,"25"25,-25-25,25 0,-25 0,25 25,-25-24,0-1,25 25,-25-25,0 0,0 1,25-1,-25 0,0 0,0 1,-25 24,0-25,0 25,25-26,0 52,25-26,0 25,0-25,-25 24,24-24,-24 25,25-25,-25 25,0 0,0-1,25 1,0-25,-1 0,1 0,-25-25,25 25,0-24,-1-1,-24 0,25 25,-25-25,0 1,25-1,-25-1,0 2,0 48,0 2,0-1,0-1,0 1,0 0,0 0,25-25,-25 24,25-24,-25 25,25-25,0-25,-1 25,-24-24,25-1,0 25,-25-25,25 25,-25-25,24 25,1-24,0 24,-25-25,25 25,-25 25,0-1,0 1,-25-25,25 25,-25 0,25-1,0-48,0-1,0 0,25 25,-25-25,25 1,-25-1,24 25,-24-26,26 2,-26-1,25 25,-25-25,24 25,-24 25,25-25,-25 25,25-25,0 0,-1 0,1 0,0 0,0 0,-1 0,1-25,0 25,0-25,0 25,-25-25,25 25,-25-24,0-1,0 0,-25 25,25-25,-25 25,0 0,0 25,0-25,25 25,-24-25,24 25,0-1,0 1,24-25,-24-25,25 25,0-24,-25-1,25 25,0 0,-25-25,25 25,0 0,-1 25,1 0,0-1,-25 1,25 0,-25 0,24-1,-24 27,25-27,-25 1,25 0,-25 0,25-1,-25 26,24-25,-24-1,0 1,0 0,25 0,-25 0,0 0,-25-25,1 0,-1 0,0-25,0 25,25-25,-24 0,-1 25,0-25,25 0,-25 25,25-24,0-1,-24 25,24-25,0 0,0 1,24-1,1 25,-25-25,25 25,-25-25,25 25,-1-24</inkml:trace>
  <inkml:trace contextRef="#ctx0" brushRef="#br0" timeOffset="61423.07">12502 18910,'0'0,"0"-25,-25 25,25-25,25 5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5:48.9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9 6796,'0'0,"0"-24,-25 24,25 24,-24-24,24 25,-25-25,25 25,-25 0,25-1,-25 2,1-1,24-1,-25 1,25 0,-25 24,0-24,1 0,24 0,-25-1,0 1,25 0,-25 0,25 0,0 0,-25 0,25-1,0 1,-25-25,25 25,0-50,0 0,0 1,25 24,-25-25,0 0,0 0,25 25,-25-25,0 0,25 0,-25 1,25-1,-25 0,25 0,-25 1,24-1,-24 0,0 0,25 1,-25-1,0-1,25 2,-25-1,25 25,-25 25,24-25,1 24,0-24,0 26,-25-1,24-25,1 24,-25 1,25-25,0 25,0 0,-25-1,25 1,0 0,-1 0,1-1,-25 1,25-25,0 25,-25 0,24-25,-24 25,25-25,-25 25,25-25</inkml:trace>
  <inkml:trace contextRef="#ctx0" brushRef="#br0" timeOffset="1778.02">2100 7020,'0'25,"0"-1,0 1,0 0,25-25,-25 25,0-1,0 1,0 0,0 0,0 0,0 0,25-25,-25 25,0-1,0 1,0 0,0 0,0-1,0 1,0 0,0 0,0-1,0 1,0 1,0-2,0 1,0 0,24-25,-24 25,0-1,0 1,0 0,0 0,0-1,0 1,0 0,0 0,0-1,0 2,0-1,0-1,0 1,0 0,0 0,0-1,0 1,0 0,25 0,-25-1,0 1,0 0,0 0,0 0,0 0,0 0,0-1,0 1,0 0,0 0,0-1,0 1,0 0,25 0,-25-1,0 1,0 0,0 0,0 0,0 0,0 0,0-1,0 1,0 0,25 0,-25-1,0 1,0 0,0 0,0-1,0 2,0-1,0-1,0 1,0 0,0 0,0-1,0 1,0 0,0 0,0-1,0 1,0 0,0 0,0 0,25 0,-25 0,0-1,0 1,0 0,0 0,0-1,0 1,0 0,0 0,0-1,0 1,0 0,0 0,0 0,0 0,0 0,0-1,0 1,0 0,0 0,0-1,0 1,0 0,0 0,0-1,0 2,0-1,0-1,0 1,0 0,25 0,-25-1,0 1,0 0,0 0,0-1,0 1,0 0,0 25,0-25,0 0,0-1,0 1,0 0,0 0,0-1,0 1,0 0,0 0,0-1,0 1,0 0,0 0,0 0,0 0,0 0,0-1,0 1,25 0,-25 0,0-1,0 1,0 0,0 0,0-1,0 1,0 1,0-2,0 1,0 0,0 0,0-1,0 1,0 0,0 0,0-1,0 1,0 0,0 0,0 0,0 0,24 0,-24-1,0 1,0 0,0 0,25-25,-25 24,0 1,25 0,-25 0,25-1,-25 1,0 0,24-25,1 0</inkml:trace>
  <inkml:trace contextRef="#ctx0" brushRef="#br0" timeOffset="5038.12">2497 11658,'25'0,"-1"0,1 0,1 0,-26-25,24 25,1 0,0 0,0 0,-1 0,1-25,0 25,0 0,-1 0,1 0,-25-24,25 24,0 0,0 0,0 0,0 0,-1-25,1 25,0 0,0 0,-1 0,1 0,0 0,0 0,-1-25,1 25,0 0,0 0,0-25,0 25,0 0,-1 0,1 0,0-24,0 24,-1 0,1 0,0 0,0 0,-1-25,1 25,1 0,-2 0,1 0,0 0,0-25,-1 25,1 0,0 0,0 0,-1-25,1 25,0 0,0 0,-1 0,2 0,-1-24,-1 24,1 0,0 0,0 0,-1 0,1 0,0 0,0 0,-1-25,1 25,0 0,0 0,0 0,0-25,24 25,-24 0,0 0,0 0,-1-25,1 25,25 0,-26 0,1 0,1 0,-2 0,1 0,0-25,0 25,-1 0,1 0,0 0,0 0,-1 0,1-25,0 25,24 0,-23 0,-1 0,-1-25,1 25,0 0,0 0,-1 0,1 0,25-24,-26 24,1 0,0 0,0 0,25-25,-25 25,-1 0,26 0,-25 0,24-25,-24 25,0 0,24 0,-23 0,-2-25,26 25,-25 0,-1 0,1 0,0 0,0 0,-1 0,1 25,0-25,0 0,-1 0,2 0,-1 0,-1 0,1 0,0 0,0 0,-1 0,26 0,-25 0,-1 0,1 0,0 0,0 0,25 0,-25 0,-1 0,1 0,0 0,0 0,-1 0,26 0,-25 0,-1 0,1 0,1 0,-2 0,1 0,0 0,0 0,24 0,-24 0,0-25,-1 25,1 0,25 0,-26 0,2 0,23 0,-24-24,0 24,24 0,-24 0,25 0,-26 0,26 0,-25 0,0 0,25 0,-26 0,26 0,-25 0,-1 0,26 0,-25 0,-1 0,1 0,25 0,-25 0,0 0,0 0,-1 0,1 0,0 0,0 0,24 0,-24 0,0 0,-1 0,27 0,-27 0,1 0,0 0,24 0,-24 0,0 0,0 0,24 0,-24 0,25 0,-25 0,24 0,-24 0,0 0,24-25,-24 25,25 0,-26 0,26 0,-25 0,0-25,25 25,-26 0,1 0,25 0,-26 0,1-25,25 25,-26 0,27 0,-27-24,1 24,25 0,-26 0,26 0,-25-26,24 26,-24 0,0 0,25 0,-25 0,-1 0,1-25,25 25,-26 0,1 0,0 0,0 0,-1 0,1 0,0-24,25 24,-25 0,0 0,-1 0,1 0,0 0,24-25,-24 25,0 0,0 0,-1 0,2 0,-1 0,-1-25,1 25,0 0,0 0,-1 0,1 0,0-25,0 25,-1 0,1 0,0 0,0 0,-25-24,25 24,0 0,0 0,-1 0,1-25,0 25,0 0,-1 0,-48 0,24-25,-25 25,0 0,0 0,1 0,-1-25,0 25,0 0,0 0,-25 0,26-24,-26 24,1 0,-1 0,25-25,-24 25,-1 0,25 0,0 0,0 0,25-25,0 50,25-25,0 0,0 0,-1 0,2 0,-1 0,24 25,-24-25,24 0,-24 0,25 0,-26 0,1 0,25 0,-25 24,0-24,0 0,-1 0,1 0,0 0,-25 25,25-25,-25 25,0 0,-25-1,0-24,0 25,25 0,-24-25,-1 25,0-1,-25-24,25 25,0 1,25-2,-24 1,-1 0,0-25,0 25,1-1,-1 1</inkml:trace>
  <inkml:trace contextRef="#ctx0" brushRef="#br0" timeOffset="7144.16">563 8980,'0'0,"24"0,-24 24,25-24,0 0,0 0,-1 0,-24-24,25 24,0-25,-25-1,25 2,-25-1,24 0,-24 0,0 1,0-1,0 0,0 0,0 1,0-1,0 0,0 0,0 0,0 0,0 0,0 50,0 0,0 0,0 0,25 0,-25 0,0-1,25 1,-25 0,0 0,0-1,25 1,-25 0,0 0,0-1,25 2,-25-1,0-1,25-24,-25 25,0 0,25-25,-25 25,0-1,0 1,0-50,0 1,-25 24,25-25,0 0,-25 25,25-25,0 1,0-1,-25 25,25-26,0 2,0-1,-25 25,25-25,0 0,0 1,0-1,0 0,-25 25,25-25,0 1,0-1,0 0,25 0,0 25,0 0,-25 25,25-25,-25 25,0 0,0-1,0 1,-25-25,0 25,0 0,0-25,25 24,-25-24</inkml:trace>
  <inkml:trace contextRef="#ctx0" brushRef="#br0" timeOffset="8388.99">6540 12055,'0'0,"-25"0,1 0,24 25,0 0,0 0,0-1,0 1,0 0,0 0,0 24,24-24,-24 0,0 0,25 0,-25 24,25-24,-25 0,0 0,25-1,-25 26,0-25,24-1,-24 1,25 0,-25 0,0 0,0 0,0 0,26-25,-26-25,0 0,0 0,24 0,-24 0,0 0,25-24,-25 24,0 0,25-24,-25-1,25 26,-1-26,-24 0,25 25,-25 0,25-24,-25 24,25 0,-25 1,0-1,0 0,0 0,24 1,-24-2</inkml:trace>
  <inkml:trace contextRef="#ctx0" brushRef="#br0" timeOffset="9651.71">3638 10170,'-24'0,"24"25,-26-1,26 1,0 0,0 0,0 0,0-50,0 0,0 0,0 0,0 50,26-25,-2 0,1 0,-25-25</inkml:trace>
  <inkml:trace contextRef="#ctx0" brushRef="#br0" timeOffset="10507.84">2671 10517</inkml:trace>
  <inkml:trace contextRef="#ctx0" brushRef="#br0" timeOffset="10799.98">3266 10418</inkml:trace>
  <inkml:trace contextRef="#ctx0" brushRef="#br0" timeOffset="10943.13">3539 10319</inkml:trace>
  <inkml:trace contextRef="#ctx0" brushRef="#br0" timeOffset="11115.94">3812 10219,'0'-24,"24"24</inkml:trace>
  <inkml:trace contextRef="#ctx0" brushRef="#br0" timeOffset="11660.1">2522 10616,'24'0,"1"0,-25-25,26 25</inkml:trace>
  <inkml:trace contextRef="#ctx0" brushRef="#br0" timeOffset="11796.07">2745 10567</inkml:trace>
  <inkml:trace contextRef="#ctx0" brushRef="#br0" timeOffset="11933.1">2969 10517,'24'0,"1"0,0 0</inkml:trace>
  <inkml:trace contextRef="#ctx0" brushRef="#br0" timeOffset="12059.8">3316 10443</inkml:trace>
  <inkml:trace contextRef="#ctx0" brushRef="#br0" timeOffset="12212.4">3563 10319,'25'0</inkml:trace>
  <inkml:trace contextRef="#ctx0" brushRef="#br0" timeOffset="12364.28">3836 10244,'0'25,"0"-50</inkml:trace>
  <inkml:trace contextRef="#ctx0" brushRef="#br0" timeOffset="14224.34">1058 10889,'0'25,"0"0,25-1,-25 1,25-25,-25 26,0-2,25-24,-25 25,24-25,1 0,-25-25,25 25,-25-24,0-2,0 1,0 1,0-1,0 0,0 0,0 1,0-1,0 0,0 50,0 0,25-1,-25 1,25-25,-25 25,25 0,-25-1,0 1,25-25,-25 26,24-2,-24 1,25 0,-25 0,25-25,-25 24,0 1,25-25,-25-25,0 1,-25-1,25 0,0 0,-25 25,25-24,0-2,-25 1,25 1,0-1,-24 0,24 0,0 1,0-1,0 0,0 0,24 25,-24-24,25 24,0 0,0 0,-25 24,0 1,0 0,0 0,-25-1,0 1,25 0,-25-25,25 25</inkml:trace>
  <inkml:trace contextRef="#ctx0" brushRef="#br0" timeOffset="14688.48">1703 10889,'0'25,"25"0,-25-1,25-24,-25 25,0 1,25-26,-25 24,24 1,-24 0,0 0,25-25,-25 24,25 1,-25 0,25 0,-25-1,0 1,25-25,-25 25,0 0,25-25</inkml:trace>
  <inkml:trace contextRef="#ctx0" brushRef="#br0" timeOffset="18188.03">3762 10219,'0'-24,"0"-1,0 0,0 0,0 1,0-1,0 0,0 0,0 1,-25 24,25-25,0-1,0 2,0-1,0 0,-24 25,24-25,0 1,0-1,0 0,0 0,-25 25,25-24,0-1,-25 25,25-25,0 0,0 0,-25 0,25 0,-24 25,24-24,0-1,-26 0,26 0,0 1,-25-1,25 0,0 0,0 1,0-1,0 0,0 0,0 0,-24 25,24-25,0 0,0 1,-25 24,25-25,0 0,0 0,0 1,0-1,0 0,0 0,0 1,0-1,0-1,0 2,0-1,0 0,0 0,0 1,0-1,0 0,0 0,-25 1,25-1,0 0,0 0,0 0,0 0,0 0,-25 25,25-24,0-1,0 0,0 0,0 1,0-1,-24 25,24-25,0 0,0 1,0-1,0 0,0 0,0 0,0 0,0 0,-25 25,0 0,0 0,25 25,-24 0,24 0,0-50,0 0,24 25,-24-25,0 1,0-1,0 0</inkml:trace>
  <inkml:trace contextRef="#ctx0" brushRef="#br0" timeOffset="18731.06">2100 8632</inkml:trace>
  <inkml:trace contextRef="#ctx0" brushRef="#br0" timeOffset="18899.76">2348 8557,'-24'0</inkml:trace>
  <inkml:trace contextRef="#ctx0" brushRef="#br0" timeOffset="19065.16">2696 8508,'0'-25,"24"25,1 0</inkml:trace>
  <inkml:trace contextRef="#ctx0" brushRef="#br0" timeOffset="19204.76">3018 8409,'0'-25,"25"25,-25-25,25 25,-1 0</inkml:trace>
  <inkml:trace contextRef="#ctx0" brushRef="#br0" timeOffset="19328.84">3464 8235,'25'0</inkml:trace>
  <inkml:trace contextRef="#ctx0" brushRef="#br0" timeOffset="19447.87">3812 8136</inkml:trace>
  <inkml:trace contextRef="#ctx0" brushRef="#br0" timeOffset="21080.93">1331 8929,'25'0,"0"0,-25-24,25 24,-25-25,24 0,-24 0,25 25,-25-24,0-1,0 0,0 0,0 1,-25 24,25-25,-24 0,24 50,0 0,0-1,0 1,0 0,0 0,0-1,24-24,-24 25,0 0,0 0,0-1,25 2,-25-1,0-1,25 1,-25 0,25 0,-25-1,0-48,0-1,0 0,0 0,0 1,-25-1,25-1,0 2,0-1,0 0,-25 0,25 1,0-1,0 0,0 0,0 1,0-1,0 0,0 0,25 25,0 0,-25 25,0 0,0 0,0-1,0 1,0 0,-25 0,0-1</inkml:trace>
  <inkml:trace contextRef="#ctx0" brushRef="#br0" timeOffset="21597">1753 8955,'0'0,"0"-26,0 2,25 24,-1 0,1-25,0 25,0 0,0 0,-25 25,0-1,0 2,0-1,-25-25,25 24,0 1,-25-25,25 25,0 0,-25-25,25 24,-25-24,25 25,25-25,0 0,0 0,-25-25,25 25,25-24,-26 24,1 0,25-25</inkml:trace>
  <inkml:trace contextRef="#ctx0" brushRef="#br0" timeOffset="23905.19">3812 9997</inkml:trace>
  <inkml:trace contextRef="#ctx0" brushRef="#br0" timeOffset="23933.68">3812 9997</inkml:trace>
  <inkml:trace contextRef="#ctx0" brushRef="#br0" timeOffset="24845.27">3514 8533,'0'24</inkml:trace>
  <inkml:trace contextRef="#ctx0" brushRef="#br0" timeOffset="26954.54">3539 8607,'24'75,"-24"-50,-24-125,48 224,-24-99,0 0,0 0,25-25,-25 24,0 1,0 0,0 0,26-1,-26 2,0-1,0-1,0 1,24-25,-24 25,0 0,25-25,-25 24,0 1,0 0,0 0,25-25,-25 24,0 1,0 0,25-25,-25 25,0 0,24-25,-24 25,0 0,0-1,0 1,25-25,-25 25,0 0,0-1,25-24,-25 25,0 0,0 0,0-1,0 1,0 0,25 0,-25 0,0 0,0 0,24-25,-24 24,0 1,0 0,0 0,25-1,-25 1,0 0,0 0,0-1,0 2,0-1,0-1,0 1,25-25,-25 25,0 0,25-25,-25 24,0 1,24-25,-24 25,0 0,26-25,-26 24,0 1,0 0,25-25,-25-25,-25 0,25 1,-26-1,2 0,24 0,-25 1,25-1,0 0,-25 0,25 1,0-1,-25-1,25 2,0-1,0 0,0 0,0 1,0-1,0 0,0 0,0 1,0-1,0 0,0 0,0 0,0 0,0 0,0 1,-24 24,24-25,0 0,24 0,-24 1,0-1,0 0,0 0,0 1,0-1,-24 25,24-25,0 0,0 0,-25 25,25-25,-25 0,25 1,-25 24,25-25,0 0,-24 25,24-25,-25 1,25-1,-25 0,25 0,0 1,0-1,-25 25,25-26,0 2,0-1,0 0,0 0,-24 1,24-1,0 0,-26 25,26-25,-25 25,25-24,0-1,-24 0,24 0,-25 25,25-25,0 0,-25 0,25 1,0-1,0 0,0 0,0 1,0-1,0 0,0 0,0 1,0-1,0 0,0 0,25 25,-25-25,0 0,0 0,0 1</inkml:trace>
  <inkml:trace contextRef="#ctx0" brushRef="#br0" timeOffset="27933.71">3986 10666</inkml:trace>
  <inkml:trace contextRef="#ctx0" brushRef="#br0" timeOffset="28862.19">4010 10691,'-24'0,"24"25,0 0,0-1,24 1,-24 0,0 0,25-1,-25 1,25 0,-25 0,25-25,-25 24,0-48,0-1,-25 0,25 0,-25 25,25-24,0-1,-25 0,25 0,0 1,0 48,0 1,25 0,-25 0,25-1,-25 1,0 0,25-25,-25 25,0-1,24 1,-24 1</inkml:trace>
  <inkml:trace contextRef="#ctx0" brushRef="#br0" timeOffset="30018.41">3068 7640,'-25'-25,"25"1,0-2,0 1,0 1,0-1,25 25,-25-25,24 25,-24-25,25 25,0-24,0 24,-1 0,1 0,-25 24,0 1,25-25,-25 25,0 0,0-1,0 1,-25-25,25 26,-25-2,25 1,-24 0,-1 0,25-1,-25-24,25 25,25-50,0 25,-1-24,1 24,0-25,0 25,0-25,0 25,0-25,-1 1,1 24,0-26,0 26,-1-25,1 25,0-24,0 24,-1-25,1 25,1-25,-2 25,-24-25</inkml:trace>
  <inkml:trace contextRef="#ctx0" brushRef="#br0" timeOffset="30767.05">3614 8210,'24'0,"1"0,0 0</inkml:trace>
  <inkml:trace contextRef="#ctx0" brushRef="#br0" timeOffset="30806.03">3762 8185,'0'0,"25"0</inkml:trace>
  <inkml:trace contextRef="#ctx0" brushRef="#br0" timeOffset="32738.41">3836 8161,'25'0,"-50"0,75 0,-50-25,25 25,-1 0,2 0,-26-25,25 25,-1 0,1 0,0 0,-25-25,25 25,-1 0,1 0,0-24,0 24,-1 0,1 0,-25-25,25 25,0 0,0 0,0 0,-25-25,25 25,-1 0,1 0,0 0,-25-25,25 25,-1 0,1 0,0 0,0-24,-1 24,1 0,1 0,-2-25,1 25,0 0,0 0,-25-26,24 26,1 0,0 0,-25-24,25 24,-1 0,1 0,0 0,0 0,-1 0,-24-25,26 25,-1 0,-1 0,1 0,0 0,-25-25,25 25,-1 0,1 0,0 0,0 0,-25-25,24 25,1 0,0 0,0 0,0 0,0-24,0 24,-1 0,1 0,0 0,0 0,-1-25,1 25,0 0,0 0,-1 0,1 0,1 0,-2 0,1 0,0 0,0 0,-1 0,-24-25,25 25,0 0,0 0,-1 0,1 0,0 0,0 0,-1 0,2 0,-1 0,-1 0,1 0,0 0,0 0,-1 0,1 0,0-25,0 25,-1 0,1 0,0 0,0 0,0 0,0 0,-25-24,25 24,-1 0,1 0,0 0,0 0,-1 0,1 0,0 0,-25-25,25 25,-1 0,1 0,1 0,-2 0,-24-25,25 25,0 0,0 0,-1 0,1 0,-25-25,25 25,0 0,-1 0,1 0,0 0,-50 0,0 0,1 0,-1 0,0 0,0 0,25 25,-24 0,24 0,24-1,1-24,0 0,0-24,-1 24,1-25,-25 0,0 0,0 1,-25 24,1 0,-1 0,0 0,25 24,0 1,25-25</inkml:trace>
  <inkml:trace contextRef="#ctx0" brushRef="#br0" timeOffset="33721.88">6540 6623,'0'-25,"0"1,25 24,0-26,-1 26,1 0,1 0,-2 0,1 0,0 0,0 0,-1 0,1 26,0-2,-25 1,0 0,0 0,0-1,-25 1,0-25,25 25,-24-25,-1 25,0-25,25-25,25 0,0 25,-1 0,1 0,0 0,0-25,-1 25,1 0,0 0,0 0,-1 25,2-25,-1 0,-1 0,1 25,0-25,-25 25,25-25,-25 24,24-24,-24 25,0 0,0 0,0-1,-24-24,-1 26,0-1,0-25,1 24,-1-24,-1 25,2-25,-1 0,0 25,0-25,-24 0,24 0,0 0,1 0,-1 25,0-25,0 0,1-25</inkml:trace>
  <inkml:trace contextRef="#ctx0" brushRef="#br0" timeOffset="40126.33">835 8161,'0'0,"0"-25,0 0,0 0,-25 25,25-24,0-1,-25 0,25 0,0 1,0-1,-24-1,24 2,0-1,0 0,0 0,-25 1,25-1,0-25,0 26,0-1,-25-25,25 26,0-2,0-23,-25 24,25-25,-24 26,24-26,-25 25,0 1,25-26,-25 25,1-25,24 25,-25 1,25-26,-26 25,2 1,-1-1,25 0,-25 0,0 1,1-1,-1 25,25-26,-25 2,0 24,1-25,-1 25,0-25,0 25,0-25,0 1,50 48,0 1,-25 0,25-25,-25 25,0-1,25-24,-25 26,25-1,-25-1,0 1,0 0,0 0,0-1,0 1,-25 0,25 0,0-1,-25 1,25 0,0 0,-25 0,0 0,25 0,0-1,0 1,-25-25,25 25,0-50,0 0,0 1,25 24,-25-25,0 0,25 0,-25 0,25 0,-25 0,0 1,25-1,-25 0,25 0,-25 1,0-1,24 0,-24-24,0 24,25-1,-25 2,0-1,25 0,-25 0,25 1,-25-1,24 0,-24 0,25 25,-25-24,0-1,25 25,-25-25,0 0,25 25,-25-24,24 24,2 0,-1 24,-1-24,1 0,0 25,0-25,-1 25,1-25,0 25,0-25,-1 24,1-24,0 0,0 25,0-25,0 25,0-25,24 25,-24-25,0 24,-1-24,1 25,25 0,-26-25,-24 25,25-25,0 24,0 2</inkml:trace>
  <inkml:trace contextRef="#ctx0" brushRef="#br0" timeOffset="42084.11">7433 12526,'0'0,"-24"0,24 25,24-25,1 0,0 0,0 0,-1 0,1 25,0-25,0 0,-1 0,27 0,-27 0,26 0,-25 0,24 0,1 0,-1 0,1-25,0 25,-1 0,1 0,-25-25,24 25,1 0,-1-24,1 24,0 0,-1-25,1 25,-1 0,1-25,-1 25,-24 0,25-25,0 25,-25 0,24-24,-24 24,24-25,-24 25,25 0,-26-25,27 25,-27 0,1-25,25 25,-26 0,1-25,0 25,0 0,-1 0,1-25,0 25,0 0,0-25,0 25,0 0,-1-24,-24-1,-24 0,-1 25,0 0,0 0,0 0,0 0,0-25,1 25,-1 0,0 0,0 0,1 0,-1 0,0 25,0-25,1 0,-1 0,-1 0,2 25,-1-25,0 0,0 0,25 25,25-25,0 0,0 0,-1 0,2 0,-1 0,-1 0,1 0,0 0,24 0,-24 0,0 0,0 0,24 0,-24 0,0 0,0 0,0 0,0 0,-1 0,1 0,0 0,0 24,-1-24,-24 25,0 0,0 0,0 0,-24 0,-1 0,25-1,-25 1,0 0,-24 24,24-24,0 0,-25 0,25-1,-24 1,24 0,-24 0,24 0,0 0,0-25,1 25,-1-25,-1 24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01:16.08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042 16942,'0'-25,"0"0,0 1,0-2,0 1,25 25,-25-24,25 24,-25-25,24 25,-24-25,25 25,0-25,0 25,-1-24,1 24,1-25,-2 25,1 0,-25 25,0-1,0 1,0 0,0 0,0-1,0 1,0 1,0-2,0 1,-25 0,25 0,-24-1,24-48,24 24,1 0,0 0,0 0,-1 0,1 0,0 0,0 24,-1 1,1 0,-25 0,25-25,-25 24,0 1,0 0,0 0,-25 0,0 0,1-25,-1 0,25 25,-25-25,0 24,-24-24,24 0,0 25,1-25,-27 0,27 0,-1 0,0 0,0 0,1 0,-1 0,0 0,0 0,1 0,-1 0,25-25</inkml:trace>
  <inkml:trace contextRef="#ctx0" brushRef="#br0" timeOffset="910.83">2307 16570,'0'-25,"0"0,0 0,0 50,0 0,-24 0,24 0,0-1,0 1,0 0,0 0,0-1,0 1,0 0,0 0,0-1,-26 1,26 25,0-25,0 0,0 0,0-1,0 1,0 0,0 0,0-1,26-24,-26 25,24-25,1 0,0-25,0 1,-1 24,1-25,0 25,-25-25,25 0,-1 25,-24-24,25 24,-25-25,25 0,-25 0,0 1,0-2,0 52,0-2,0 1,0 0,0 0,0-1,0 1,25-25,-1 0,2 25,-1-25,-1 0,1 0,-25-25,25 25,0-25,-25 1,24 24,-24-25,0 0,0 0,-24 1,-1 24,25-26,-25 26,0 0,1-25,-1 25,-1 0,2 0,-1 0,0 0</inkml:trace>
  <inkml:trace contextRef="#ctx0" brushRef="#br0" timeOffset="1179.6">2010 16842,'-25'0,"50"0,-1-25,1 25,0 0,0-24,24 24,-24-25,24 25,-24 0,25-25,-25 25,25-25,-26 25</inkml:trace>
  <inkml:trace contextRef="#ctx0" brushRef="#br0" timeOffset="1695.61">3374 16421,'0'-25,"25"25,-25 25,-25-1,0 1,0 0,1 0,24 0,-26 0,1 0,1-1,24 1,-25 0,0-25,25 25,-25-1,1 1,24 0,0 0,24-25,1-25,0 25,0 0,-1-25,1 25,1 0,-2-25,26 25,-25-24,24 24,-24-25,24 25,1-25,-25 0,25 25,-1-24,-24 24,25-25,-26 0,1 25,0-25,0 25,-1 0,1-25,-25 0</inkml:trace>
  <inkml:trace contextRef="#ctx0" brushRef="#br0" timeOffset="1996.27">3473 16396,'-25'0,"25"-25,0 50,0 0,0-1,0 1,25 0,-25 0,0 0,0 25,0-26,0 26,0-1,0 1,0-1,0 2,0-2,0-24,0 24,0 1,0-1,0-24,0 25,0-25,25 0</inkml:trace>
  <inkml:trace contextRef="#ctx0" brushRef="#br0" timeOffset="2895.83">323 17859,'-25'0,"25"-25,25 25,-25-24,25 24,-1 0,1 0,0 0,0 0,-1 0,1 0,0 0,0 0,25 0,-25 0,24 0,1 0,-1 0,1 0,24 0,1-25,-1 25,25 0,-25-25,26 25,-1-25,0 25,26-24,-26 24,24-25,-23 25,24-25,0 25,0-25,-25 25,25-24,0-1,0 25,-25-25,26 0,-26 25,0-25,-24 25,24-25,-25 0,0 25,-24-24,0 24,-1-25,-24 25,0 0,0-25,-50 25,0 0,0 0</inkml:trace>
  <inkml:trace contextRef="#ctx0" brushRef="#br0" timeOffset="4162.63">645 18257,'0'-25,"0"50,0-1,0 1,0 0,0 0,0-1,0 1,25 0,-25 0,0-1,25 1,-25 0,0 0,0 0,0 0,0 0,25-1,-25 1,0 0,0 0,0-1,0 1,0 0</inkml:trace>
  <inkml:trace contextRef="#ctx0" brushRef="#br0" timeOffset="4606.64">645 18182,'0'-25,"25"0,0 25,0 0,-25-25,24 25,1 0,0 0,0 25,-1 0,-24 0,0-1,0 2,0-1,-24-25,24 24,-25-24,0 25,0 0,1-25,24 25,-25-25,0 0,25 24,-25-24,25 25</inkml:trace>
  <inkml:trace contextRef="#ctx0" brushRef="#br0" timeOffset="6326.6">1141 18728,'0'-25,"25"25,-25-25,25 25,-25-25,24 1,1-1,-25 0,26 25,-26-25,0 0,24 0,-24 0,0 1,0-1,-24 25,24 25,-26-25,52 0,-2 0,1 0,0 0,0 0,-1 0,-24 24,25-24,0 0,-25 25,25-25,-25 25,0 0,0 0,24-25,-24 25,0 0,25-25,0 0,0 0,-1 0,-24-25,26 25,-26-25,25 25,-25-25,24 25,-24-25,0 0,25 25,-25-25,0 1,0-1,-25 25,1 0,24 25,-25-1,25 1,0 0,0 0,0 0,25-25,-25 25,24-25,1 0,-25-25,25 25,0 0,-25-25,24 25,-24-25,25 25,0-25,0 0,-1 1,1-1,-25 0,0 0,0 1,0 48,25-24,-25 25,25-25,-25 25,0 0,0-1,0 1,0 0,0 0,0 0,0 0,-25-25,25 25,0-1,0-48,25 24,0-25,0 25,-25-25,25 25,-25-25,24 25,1-25,0 0,-25 0,25 25,-25-24,24 24,-24-25,0 0,25 50,0-25,0 0,-25 25,24-25,1 24,1-24,-26 25,0 0,0 0,-26 0,1-25,25 25,-24-25</inkml:trace>
  <inkml:trace contextRef="#ctx0" brushRef="#br0" timeOffset="7659.55">2431 18356,'-25'0,"25"-25,0 0,25 25,-25 25,25-25,-25 25,25-1,-25 1,0 0,0 0,0-1,0 1,0 0,0 0,0 0,24-25,-24 25,25-25,0 0,0-25,-1 0,2 0,-1 0,-25 0,24 1,-24-1,0 0,0 0,0 1,0-1,0 0,0 0,0 1,0 48,0 1,0 0,0 0,0-1,0 1,0 0,25-25,-25 25,0-1,25-24,-25 25,25-25,-1 0,1 0,0 0,-25-25,25 25,-25-24,0-1,24 0,-24 0,0 1,25 24,-25-25,25 25,-25-25,25 25,-25-25,25 25,-25-24,25 24,-25 24,25 1,-25 0,0 0,0-1,0 1,24-25,-24 25,25-25,0 0,0 0,-25-25,24 25,1-25,0 1,0-1,-1 0,-24 0,25 25,-25-24,26-1,-26-1,0 2,-26 24,1 0,25-25,0 50,-24-25,24 24,0 2,0-1,0-1,0 1,0 0,0 0,24-25,-24 24,25-24,1 25,-2-25,1 0,0 0,0 0,-1-25,1 25,0 0,0-24,24 24</inkml:trace>
  <inkml:trace contextRef="#ctx0" brushRef="#br0" timeOffset="9818.74">4416 18132,'-25'0,"25"-25,0 1,25 24,-25-25,24 25,1 0,0 0,0 0,-1 0,-24 25,25-25,-25 24,0 1,0 0,25-25,-25 25,0-1,0 2,0-1,0-50,0-1,0 2,0-1,0 0,0 0,25 1,-25-1,24 25,-24-25,26 25,-1 0,-25 25,24-25,-24 25,25-25,-25 24,0 1,25-25,-25 25,0 0,0-1,0-48,0-1,0 0,0 0,25 25,-25-24,24 24,-24-25,0 0,25 25,-25-25,25 25,-25 25,25-25,-25 25,24 0,-24-1,25-24,-25 25,0 0,25-25,-25 25,0-1,25-24,0 0,0 0,-25-24,25 24,-25-25,24 25,-24-25,0 0,25 25,-25-24,0-1,0 0,0 0,0 50,0 0,0 0,0-1,25-24,-25 25,25-25,-1 0,1 0,0-25,0 25,-25-24,24-1,-24 0,0 0,0 1,0-1,0 0,0 0,-24 25,24 25,0 0,0 0,0-1,0 1,0 0,0 0,0-1,0 1,24-25,-24 25,25-25,1 0,-26-25,24 25,1 0,-25-25,25 25,0 0,-25-24,24 24,-24-25,0 0,25 25,-25-25,0 1,0-1,0 0,0 0,25 25,-25 25,25-25,-25 25,24 0,-24-1,0 1,0 0,0 0,0-1,0 1,-24-25,-1 0,0 0,25-25</inkml:trace>
  <inkml:trace contextRef="#ctx0" brushRef="#br0" timeOffset="10131.34">5730 17711,'0'0,"0"-25,0 50,0-1,0 1,0 0,0 0,0-1,0 1,0 1,25-2,-25 1,0 0,0 0,25-1,-25 1,25-25,-25 25,24-25,1 0,0 0,0 0,-25-25,24 25</inkml:trace>
  <inkml:trace contextRef="#ctx0" brushRef="#br0" timeOffset="10331.68">5581 17859,'0'0,"0"26,-25-26,50-26,0 26,0 0,-1 0,2 0,-1 0,-1-25,1 25,25 0,-26 0</inkml:trace>
  <inkml:trace contextRef="#ctx0" brushRef="#br0" timeOffset="11354.72">6995 17735,'0'-24,"-25"24,25 24,-25-24,25 25,0 0,0 0,0-1,0 1,0 1,0-2,25-24,-25 25,25-25,0 0,0 0,-25-25,25 25,0-24,-1-2,1 26,-25-25,25 25,0-24,-1-1,1 25,-25-25,25 25,0-25,-1 25,-24 25,0 0,0 0,0-1,0 1,0 1,0-52,25 26,-25-25,25 1,0 24,-25-25,25 25,0-25,-25 0,25 25,-1 0,-24 25,25-25,-25 25,25 0,-25-1,25-24,-1 25,1-25,0 0</inkml:trace>
  <inkml:trace contextRef="#ctx0" brushRef="#br0" timeOffset="11539.59">7169 17413,'0'0,"-25"0,0 0,1 0,24-25,24 25,1 0</inkml:trace>
  <inkml:trace contextRef="#ctx0" brushRef="#br0" timeOffset="12607.71">7888 17612,'0'-25,"-25"25,1 25,-1-1,0-24,25 25,-25 0,25 0,-24-25,24 24,0 1,0 0,0 0,0-1,0 1,0 1,24-26,1 0,0 0,0 0,-1 0,1 0,-25-26,25 26,0 0,-1-25,1 25,0-24,0 24,-25-25,25 0,0 0,-25 1,25-1,-25 0,24 25,-24-25,0 1,0-1,0 0,0 50,0 0,25-1,-25 1,25-25,-25 25,0 0,0-1,25 1,-1-25,1 0,0 0,0 0,-1 0,1 0,0-25,0 25,0-24,0-1,0 25,-25-25,24 25,-24-25,0 1,0-1,25 25,-25-25,0 0,-25 25,25-25,-24 25,24 25,-25-25,25 25,-25 0,25 0,0-1,0 1,0 0,0 0,25-25,0 0,-1 0,1 0,0 0,0 0,-1 0,1 0,0-25,0 25</inkml:trace>
  <inkml:trace contextRef="#ctx0" brushRef="#br0" timeOffset="13599.3">8930 17388,'-25'0,"0"0,1 0,24 25,-25-25,25 25,-25-25,25 24,-25 1,1 0,24 0,-26 0,1 0,25 0,0-1,0 1,0 0,25-25,1-25,-2 25,-24-25,25 25,-25-24,25 24,-25-25,25 25,-25-25,24 25,-24-25,0 0,0 0,0 0,0 50,0 0,0 0,0 0,0 0,0 0,25-1,0-24,0 0,-1-24,1 24,0-25,0 0,0 25,-25-25,25 25,-25-25,0 0,25 25,-25-25,0 1,0-1,24 25,-24-25,25 25,-25 25,0 0,0-1,0 1,0 0,0 0,0 0,0 0,25-25,0 0,-25-25,24 25,1-25,0 0,0 25,-25-25,24 25,1-25,-25 1,25 24,-25-25,25 0,-25 0,0 1,0-1,0 0,-25 25,0 0,25 25,-25-25,25 25,0-1,0 1,0 0,0 0,0-1,0 1,0 0,25-25,0 0,0 0,0 0,0 0,0 0,-1-25,1 25</inkml:trace>
  <inkml:trace contextRef="#ctx0" brushRef="#br0" timeOffset="14595.68">10393 17115,'0'-25,"-25"1,1 48,-1-24,0 25,0 0,25 0,-24 0,24 0,-25 0,25-1,0 1,0 0,0 0,0-1,25-24,-1 0,1 0,0 0,0 0,-1-24,1 24,0-25,0 25,0 0,-25-25,25 25,0-25,-25 1,0-1,0 0,0 0,0 0,0 0,-25 50,25 0,0 0,-25-25,25 25,0 0,0-1,25 1,0-25,-1-25,1 25,0 0,0-24,-1-1,1 25,0-25,0 25,-1-25,1 0,1 25,-26-25,24 0,1 1,-25-1,0 0,0 0,0 1,-25 24,25-25,-24 25,24 25,24-25,-24 24,25-24,0 25,0 0,-1-25,1 25,0-25,-25 24,25-24,-1 25,1-25,0 25,-25 0,25-25,-25 25,24-25,-24 25,0 0,0-1,-24-24,24 25,-25-25,0 0,0 25,1-25,-1 0,0 25,-24-25,24 0</inkml:trace>
  <inkml:trace contextRef="#ctx0" brushRef="#br0" timeOffset="17482.96">695 19472,'0'0,"25"0,-1 0,-24 24,0 1,0 0,0 0,0 0,0 0,0 0,0-1,0 1,0 0,0 0,25-1,-25 1,25-25,0 0,-25-25,24 25,1-24,0 24,-25-25,25 25,-25-25,25 0,-25 1,25 24,-25-25,0 0,0 0,25 25,-25-25,0 0,0 0,0 50,0 0,0 0,24-25,-24 25,0 0,0 0,25-25,-25 24,25 1,-25 0,25 0,-1-25,1 0,0 0,0 0,-1-25,1 25,-25-25,26 0,-2 1,-24-1,0 0,0 0,0 0,-24 0,24 0,24 25,1 0,0-24,0 24,-1-25,1 25,0 0,-25-25,25 25,-1-25,-24 50,0 0,0 0,0-1,0 1,0 0,0 0,0 0,25-25,-25 25,25-25,0-25,-1 0,-24 0,0 0,0 0,0 1,0-1,0 0,-24 25,24-25,-25 1,0 24,0 0,1 0,-1 0,0 0,0 0,1 0,24 24,0 1,0 0,0 0,24-25,1 24,0-24,0-24,-1 24,1-25,0 25,-25-25,25 0,-1 25,-24-24,26 24,-26-25,25 25,-25-25,24 25,-24-25,25 25,-25-24,25 24,0 0,-25 24,24 1,-24 0,25 0,-25-1,0 1,25-25,-25 25,25 0,-25-1,24-24,-24 25,25-25,-25 25,25-25,0 0,0 0,0 0,0-25,-1 25,1-25,0 1,-25-1,25 0,-25 0,0 1,0-1,0 0,0 0,0 1,0-1,0-1,0 2,0-1,0 0,0 0,0 1,-25-1,25 0,0 0,-25 25,25-24,0-1,0 50,0-1,0 1,25 0,-25 0,0-1,25-24,-25 25,0 0,24 0,-24-1,25 2,-25-1,0-1,25 1,-25 0,0 0,0-1,0 1,0 0,0-50,0 0,25 25,-25-24,0-1,0 0,24 25,-24-25,0 1,25-1,-25-1,26 26,-26-24,24 24,-24-25,25 0,-25 50,0 0,0-1,-25 2,25-1,-24-25,24 24,-26-24,26 25,-25-25,25 25,-24-25,24 25,24-25,1 0,1 0,-2 0,1 0,0 0,0 0,-1 0,1 0,0 0,-25-25,25 25,-1 0</inkml:trace>
  <inkml:trace contextRef="#ctx0" brushRef="#br0" timeOffset="18251.36">3374 19100,'-25'0,"25"-25,0 0,0 50,0 0,0-1,0 1,0 0,0 0,0-1,25 2,-25-1,25-25,-1 24,1-24,-25-24,25 24,0-25,-1 25,1-26,-25 2,25 24,0-25,-1 0,2 0,-1 1,-1 24,-24-25,25 25,0-25,0 25,-1-25,1 25,0 0,0 25,-1-25,-24 25,0 0,0-1,0 1,-24 0,-1 0,0-1,0-24,25 26,-24-26,-1 0,0 25</inkml:trace>
  <inkml:trace contextRef="#ctx0" brushRef="#br0" timeOffset="18423.45">3522 18827,'0'0,"0"-25,25 25</inkml:trace>
  <inkml:trace contextRef="#ctx0" brushRef="#br0" timeOffset="20299.3">4738 18554,'0'0,"0"25,0 0,25-25,0 25,-25-1,0 1,24 0,-24 0,25-1,-25 1,25 0,-25 0,25-1,-25 1,0 1,24-2,-24 1,-24-25,-1 0,0 0,0 0,25 25,-24-25,-1 0,25 25,-25-25,0 24,1 1,-1 0,25 0,-26-1,2 1,24 0,0 0,0-1,24-24,2 0,-1 0,-1 0,-24-24,25 24,0-25,0 25,-25-25,24 0,-24 1,0-1,0 0,0 50,0 0,0-1,25-24,-25 25,0 0,25-25,-25 25,25-1,-1-24,1 0,0 0,0 0,0 0,0 0,0-24,-1 24,1-25,0 25,0-25,-1 0,1 25,0-24,-25-1,25 0,-25 0,0 1,0-1,0 0,0 0,-25 25,25-24,-25 24,0 0,25 24,0 1,-24-25,24 25,0 0,0-1,0 1,0 0,0 0,24-25,-24 24,25-24,-25 25,25-25,-25 25,25-25,-1 0,-24-25,25 25,-25-25,0 1,0-1,0 0,0 0,0 1,0-1,0 0,0 0,26 25,-26-24,24 24,1-26,0 26,0 0,-1 0,1 0,-25 26,0-2,0 1,0 0,0 0,0-1,0 1,0 0,0 0,-25-25,25-25,0 0,0 0,0 1,25 24,-25-25,0 0,25 25,-25-25,25 1,-25-2,24 26,-24-25,25 25,-25-24,25 48,0 1,-25 1,24-2,-24 1,26-25,-26 25,25-25,-25 25,24-25,1 0,0 0,0 0,-25-25,24 25,-24-25,25 25,0-25,0 1,-1-2,1 1,-25 1,25 24,-25-25,0 0,0 0,-25 1,0 24,1 24,24 1,-25-25,25 25,0 0,0-1,0 1,0 1,0-2,25 1,-1 0,1-25,-25 25,25-25,0 0,0 0,0 0,24 0,-24 0</inkml:trace>
  <inkml:trace contextRef="#ctx0" brushRef="#br0" timeOffset="21122.97">7119 18678,'-24'0,"-1"25,0-25,25 25,0-1,0 1,-25 0,25 0,0-1,0 1,0 1,0-2,25 1,0-25,-25 25,25-25,-1 0,1-25,0 25,0-25,-1 25,1-24,0-2,0 26,-25-25,24 1,1 24,-25-25,25 25,0 25,-25-1,0 1,-25 1,25-52,25 26,-25-25,25 25,-25-24,25 24,-25-25,25 25,-25-25,24 25,1 0,-25-25,25 25,-25-24,25 24,-1 0,1-25,0 25,0 0,-1 0,2 25,-26-1,25-24,-25 25,24-25,-24 25,25 0,0-25</inkml:trace>
  <inkml:trace contextRef="#ctx0" brushRef="#br0" timeOffset="21295.1">7342 18455,'0'0,"0"-25,-25 25,1 0,24-25,-25 25</inkml:trace>
  <inkml:trace contextRef="#ctx0" brushRef="#br0" timeOffset="23406.39">8731 18430,'-25'0,"1"0,-1 0,25 25,-25-25,0 24,1 1,24 0,-25 0,25 0,0 0,0 0,-25-1,25 1,0 0,0 0,0-1,0 1,0 0,25-25,0 0,-25 25,24-25,1 0,0 0,0 0,-1 0,1 0,1 0,-2 0,1-25,0 25,0 0,-1 0,1-25,0 25,-25-25,25 25,-1-24,1-1,-25 0,0 0,0 1,0-1,0 0,0 0,-25 25,1 0,24 25,-25-25,25 25,0 0,0-1,0 1,0 0,0 0,25-1,-1-24,-24 25,0-50,0 1,25 24,-25-25,0 0,0 0,25 25,-25-24,25-1,0 0,0 25,-25-25,25 25,-1 0,1 0,0 25,0 0,-25 0,0-1,0 1,0 0,0 0,-25-25,25 24,0-48,0-1,0 0,0 0,25 25,-25-24,24-1,-24 0,25 25,-25-25,25 25,0-25,-1 25,1 0,-25 25,25-25,-25 25,25-25,-25 25,25-25,-25 25,0-1,0 1,-25-25,25-25,0 1,0-1,25 25,-25-25,25 0,-25 0,25 25,-25-25,24 25,1 25,0-25,-25 25,25-25,-25 25,24-25,-24 25,25-25,-25 25,25-25,0 24,-1-24,1 0,1 0,-2-24,1-1,0 25,-25-25,0 0,25 25,-25-25,0 0,0 0,0 1,0-1,0 0,0 0,0 50,0 0,0 0,0-1,0 1,0 0,0 0,0 0,0 0,0 0,24-1,-24 1,0 0,0 0,25-1,-25 1,0 0,0 0,0-1,0 1,0 1,0-2,0 1,0-50,0 1,25-2,-25 1,0 1,0-1,0 0,0 0,0 1,0-1,0 0,0 0,0 1,0-1,0 0,0 0,0 0,25 0,-25 0,24 25,-24-24,25-1,0 0,0 25,0 0,-25-25,25 25,0 0,-25 25,24-25,1 25,-25 0,0-1,-25 1,25 0,-24-25,-1 25,0-25,0 25,0-25,0 25,0-25,25 25,-24-25,-1 0,0 24</inkml:trace>
  <inkml:trace contextRef="#ctx0" brushRef="#br0" timeOffset="24974.38">10344 18604,'0'-25,"0"0,24 25,-24-25,0 0,25 25,-25-25,0 1,0-1,0 0,0 0,0 1,0-1,-25 25,25-25,25 50,0-25,-25 25,25-25,-25 24,25 1,-25 0,25 0,0-25,-25 24,24-24,1 0,0 0,0-24,-1 24,1 0,-25-25,25 25,0 0,-25-25,24 25,1-25,1 25,-26-24,0-1,0 0,0 0,0 1,-26 24,26-25,-25 25,25 25,0-1,-24-24,24 25,0 0,0 0,0-1,-25-24,25 25,0 0,0 0,25-25,-1 0,1 0,1 0,-26-25,24 25,1-25,0 25,-25-25,25 25,-25-24,24 24,1-25,0 0,0 0,-1 1,-24-1,0-1,0 2,0-1,-24 25,-1 0,0 25,0-1,25 2,0-1,0-1,0 1,25-25,0 25,0-25,-25 25,0-1,24-24,-24 25,0 0,-24 0,-1-1,0 1,25-50,25 25,0-24,-1 24,1-25,0 25,-25-25,25 25,-1-25,2 25,-26-24,25-1,-1 25,-24-25,25 25,-25-25,25 1,-25-1,25-1,-25 2,0-1,0 0,0 0,-25 25,25 25,0 0,0 0,0-1,0 2,-25-26,25 25,0-1,0 1,0 0,0 0,25-25,-25 24,25-24,-25 25,-25-25</inkml:trace>
  <inkml:trace contextRef="#ctx0" brushRef="#br0" timeOffset="25538.54">11460 18132,'-25'0,"25"25,-25 0,25-1,0 2,0-1,0-1,0 1,0 0,0 0,25-25,0 0,0-25</inkml:trace>
  <inkml:trace contextRef="#ctx0" brushRef="#br0" timeOffset="25682.8">11609 18033,'0'0,"-25"0,25-25,-25 25,25-24</inkml:trace>
  <inkml:trace contextRef="#ctx0" brushRef="#br0" timeOffset="26483.53">11609 18033,'25'0,"-25"25,24-25,-24 25,0-1,0 1,0 0,0 0,-24-1,24 2,-25-26,25 25,0-1,-25-24,25 25,0 0,-25-25,50-25,0 0,0 1,-1-1,-24-1,25 26,-25-24,25-1,0 0,-1 0,-24 1,0-1,0 50,0-1,25-24,-25 25,26-25,-2 0,1 0,0 0,0-25,-1 25,1-24,0-1,-25 0,25 25,-25-25,0 1,-25 24,0 24,0-24,25 25,0 0,0 0,25-25,-25 24,0 1,25-25,-25 25,0 0,0-1,25 2,-25-1,0-1,0 1,0 0,0 0,24-1,-24 1,0 0,0 0,0-1,0 1,0 0,-24-25,24 25,-25-25,0 0,0 0,25-25,-24 25,-1 0,25-25,0 0,0 1,25-1,-1 0,1 25,0-25,0 1</inkml:trace>
  <inkml:trace contextRef="#ctx0" brushRef="#br0" timeOffset="27723.33">12725 17587,'0'-25,"0"50,0 0,0-1,0 1,0 0,-25 0,25-1,0 1,0 0,0 24,0-24,0 1,0-2,0 1,0 0,0 0,25-25,-25 24,0 1,25-25,-25 25,24-25,-24 25,25-25,1 0,-2 0,1-25,0 25,0-25,-1 0,-24 1,25 24,-25-25,0 0,0 0,0 1,0-2,0 1,0 1,0-1,0 0,0 0,0 1,0-1,0 0,0 0,0 1,0-1,0 0,0 0,0 50,0 0,0 0,0-1,0 1,0 0,0 0,0-1,0 1,0 0,0 0,0-1,-25-24,25 25,0 1,0-2,0 1,0 0,0-50,25 25,0-25,0 25,-1-24,1 24,-25-26,25 26,0 0,-25-25,24 25,-24 25,26-25,-26 26,25-26,-1 0,-24 24,25-24,0 0,0 0,-1-24,1 24,0 0,0-26,-1 26,1 0,-25-25,25 25,0 0,-25-24,25 24,-25-25,25 25,-25-25,0 0,0 1,-25 24,0 0,0 0,0 0,0 0,25 24,-24-24,24 25,0 0,0 0,0-1,0 1,24 1,1-26,0 24,0-24,0 0,0 0,0 0,-1 0,1 0,0-24,0 24,-1 0,1 0,-25-26</inkml:trace>
  <inkml:trace contextRef="#ctx0" brushRef="#br0" timeOffset="27995.27">12254 17909,'25'0,"-1"0,1-24,0 24,24 0,1 0,-25-26,25 26,-1 0,26-25,-26 25,1 0,-1-24,1 24,0 0</inkml:trace>
  <inkml:trace contextRef="#ctx0" brushRef="#br0" timeOffset="29482.64">348 20786,'-25'0,"50"0,-1-24,1 24,-25-25,25 25,0-25,-1 0,1 1,0-1,0 0,0 0,0 0,0 0,-25 0,24 1,1-1,-25 0,25 25,-25-25,-25 1,0 24,1 0,-1 0,0 0,0 0,0 0,0 24,25 1,25-25,0 0,0 0,0 0,0 0,-1 0,1 0,0 0,24 0,-24 0,0 0,0 0,-1 25,1-25,0 0,0 0,-25 25,0-1,0 1,-25-25,25 25,-25-25,0 25,1-25,-1 25,0-25,0 25,1-25,-1 25,0-25,0 0</inkml:trace>
  <inkml:trace contextRef="#ctx0" brushRef="#br0" timeOffset="29979.48">1042 20340,'-25'-25,"25"50,0 0,25-25,-25 25,0-1,25 1,-25 0,25-25,-25 49,24-24,1 0,-25 0,0 0,25 0,-25 0,0-1,0 1,0 0,0 0,0-50,-25 25,25-25,0 0,-25 1,1-1,24 0,0 0,-25 0,25-25,0 26,0-1,0 0,0-24,0 24,0 0,0 0,0 1,0-1,0-1,0 2,25-1,-1 0,1 25,-25-25,25 25,0 0,-1 0,1 0,-25 25,26 0,-26 0,0-1,0 2,-26-1,26-1,-25 1,1 0,24 0,-25-1,0-24,0 25,25 0,-24-25,24 25,-25-25</inkml:trace>
  <inkml:trace contextRef="#ctx0" brushRef="#br0" timeOffset="31483.46">1439 20464,'0'-25,"25"0,-1 25,-24-24,25-1,-25 0,0 0,0 1,25 24,-25-25,0-1,0 2,-25 24,25-25,-25 25,25-25,25 25,0 0,0 0,-1 25,2-25,-26 25,25-25,-25 24,0 2,0-1,24-1,-24 1,25-25,0 0,0 0,-25-25,24 25,-24-24,25 24,0-25,0-1,-1 2,1-1,-25 0,0 0,-25 25,25 25,0 0,0 0,0-1,25 2,-25-1,0-1,25 1,-25 0,25-25,0 0,0-25,-25 0,25 25,-1-24,-24-1,25 25,-25-26,0 2,25 24,-25-25,0 0,25 25,-25 25,0 0,24-1,-24 2,25-26,-25-26,0 2,25 24,0-25,-25 0,24 25,-24-25,25 25,1-24,-2-1,-48 25,24 25,0-1,-26-24,26 25,0 0,26-50,-2 0,1 1,-25-1,25 0,0 25,-1 0,1 0,-25 25,25-25,-25 25,25-25,-25 24,24 1,1 0,0-25,-25 25,25-1,-1 2,2-1,-26-1,25 1,-25 0,0 0,0-1,0 1,0 0,-25-25,-1 0,2 0,-1 0,0 0,0 0,25-25,-24 25,24-25,0 1,0-1,0 0,0 0,24 1,1-1,0-1,0 2,-1-1</inkml:trace>
  <inkml:trace contextRef="#ctx0" brushRef="#br0" timeOffset="31666.96">2208 19745,'0'0,"-25"0,0 0,0 0,1 0</inkml:trace>
  <inkml:trace contextRef="#ctx0" brushRef="#br0" timeOffset="31859.19">2877 19893,'0'0,"25"0</inkml:trace>
  <inkml:trace contextRef="#ctx0" brushRef="#br0" timeOffset="34067.21">4440 20117,'0'24,"0"1,0 0,-24-25,-1 25,25-1,-25-24,0 26,1-1,-2-25,1 0,25 24,-24-24,-1 0,0 25,0-25,1 0,-1 0,0 0,0 0,1 0,-1 0,0 0,0 0,0-25,0 1,0-1,1-1,24 2,0-1,0 0,0 0,0 1,0-1,24 0,-24 0,25 1,-25-1,25 25,0-25,0 0,0 25,-25-24,25 24,-1-26,1 26,0 0,-25 26,0-2,0 1,-25 0,0 24,1-24,-1 0,0 24,0-24,0 25,0-26,0 2,1-1,-1 24,25-24,-25-25,25 25,-25-1,25 1,0 0,0 0,25-25,0 0,0 0,-1 0,1-25,25 25,-25-25,0 0,24 25,1-24,-25-1,24 0,-24 0,24-24,2 23,-27 2,1-1,0 0,0 0,-1 25,-24-24,25-1,-25 0</inkml:trace>
  <inkml:trace contextRef="#ctx0" brushRef="#br0" timeOffset="37407.39">471 21332,'0'-24,"25"24,-25-25,25 25,-25-26,25 26,0 26,-25-1,0-1,0 1,0 0,0 24,0-24,0 0,0 0,0 24,25-24,-25 0,0 25,0-25,0-1,0 1,0 0,25-25,-25 25,0-1,24 1,-24 0,25-25,0 0,0 0,-1 0,-24-25,25 25,0 0,-25-25,25 25,-25-24,24-1,-24 0,0 0,25 25,-25-24,0-1,25 25,-25-25,0 0,25 0,-25 0,0 0,0 1,0-1,0 0,0 0,-25 25,50 0,0 0,0 0,0 0,-25-24,24 24,1 0,-25-25,25 25,-25-25,25 25,-25-25,24 25,1-24,0-1,-25 50,0-1,0 1,0 0,0 0,25-1,-25 1,0 0,24 0,-24-1,0 1,25-25,-25 25,0 0,26 0,-26 0,24 0,-24-1,25 1,0-25,-25 25,25-25,-25-25,24 25,-24-25,25 25,0-24,-25-1,25 0,-25 0,0 0,0 0,0 0,0 1,0-1,0 0,-25 25,25-25,-25 1,0 24,25-25,-24 25,-1 0,0 0,0 0,1 0,-2 0,1 0,1 25,24-1,24-24,1 0,1 0,-2 0,1 0,0 0,0 0,-1-24,1-1,0 0,-25 0,25 1,-25-1,24-1,-24 2,0-1,0 0,0 0,0 1,0-1,0 0,0 0,0 1,0-1,-24 25,24-25,-25 25,25 25,0 0,25-1,-25 1,24 0,-24 0,25-1,-25 1,0 0,25 0,-25-1,25 2,-25-1,24-1,-24 1,26 0,-26 0,25-1,-25 1,24-25,-24 25,25-25,0 25,0-1,-1-24,1 0,0 0,0 0,-1 0,-24-24,25 24,-25-25,0 0,0 0,0 1,0-1,0 0,0 0,0 1,0-1,0-1,0 2,0-1,0 50,0-1,0 2,0-1,0-1,0 1,0 0,0 0,0-1,25 1,-25 0,25-25,0 0,-25 25,25-25,0 0,-1-25,1 25,-25-25,25 25,-25-25,25 25,-25-24,0-1,0 0,0 0,0 1,0-1,0-1,0 2,0 48,0 2,24-1,-24-1,0 1,25-25,-25 25,0 0,25-1,-25 1,0 0,25-25,-25 25,24-25,-24-25,25 25,-25-25,26 0,-26 1,0-1,24 25,-24-25,0 0,25 25,-25-24,25 24,-25-25,0 50,25-25,-25 24,0 1,24 0,-24 0,0-1,0 1,0 0,25-25,-25 25,0-1,0-48,0-1,0 0,0 0,25 25,-25-24,0-1,25 25,-25-25,24 25,-24 25,0 0,0-1,0 1,0 0,0-50,25 25,-25-25,25 1,-25-1,25 0,-25 0,24 25,2 25,-26 0,25-25,-1 25,1-25,0 0,0 0,-1-25,1 25,-25-25,25 25,-25-25,25 25,-25-24,24 24,-24-25,25 25,-25-26,25 2,-25-1,0 0,-25 0,0 25,1 0,-1 0,25 25,-25-25,25 25,-25 0,25-1,0 2,0-1,0-1,0 1,25 0,0 0,0-25,-1 0,1 0,0 0,0-25,0 25,0 0</inkml:trace>
  <inkml:trace contextRef="#ctx0" brushRef="#br0" timeOffset="38350.18">4143 20836,'-25'0,"25"-25,0 50,25 0,-1-1,-24 1,25 1,-25-2,25 1,-25 0,25 0,-1 24,-24-24,25 0,1 24,-26-24,24 0,-24 25,25-25,-25-1,25 1,0 0,-25 0,24-1,-24-48,25 24,-25-25,0 0,25 0,-25 1,25-1,-25-25,24 25,1 0,-25 0,25-24,0 24,-25 0,24-24,-24 24,26 0,-26 1,25-27,-25 27,0-1,0 0,0 0,0 1,0-1,0 0,0 0</inkml:trace>
  <inkml:trace contextRef="#ctx0" brushRef="#br0" timeOffset="38899.15">5085 21158,'0'25,"-24"-25,24 25,-25-25,25 25,0-1,-25-24,0 26,25-1,-25-1,0 1,25 0,-25-25,1 25,24-1,-25 1,0 0,25 0,-25-25,25 24,-24-24,24 25,24-25,1-25,0 25,0 0,-1-24,1 24,0-25,0 25,0-25,25 25,-26-25,26 1,-25 24,24-25,-24 0,24 0,-24 25,1-24,-2 24,1-25,0 25,0 0,-25-26</inkml:trace>
  <inkml:trace contextRef="#ctx0" brushRef="#br0" timeOffset="39179.08">5110 21283,'-25'0,"25"-26,-24 26,-1-24,25 48,0 2,0-1,25-1,-25 26,0-25,24-1,-24 26,25-25,-25-1,25 26,-25-25,0 25,25-25,-25-1,24 26,-24-25,0-1,25 1,-25 0,0 0,0-1,0 1,25-25</inkml:trace>
  <inkml:trace contextRef="#ctx0" brushRef="#br0" timeOffset="39591.18">5904 20936,'0'0,"-25"24,0-24,0 0,1 25,-1-25,50 0,-1 0,1-25,0 25,0 0,-1 0,26 0,-25-24,0 24,0 0,24-26,-24 26,0 0,0-25,-1 25,1 0,0-24,0 24,-1 0</inkml:trace>
  <inkml:trace contextRef="#ctx0" brushRef="#br0" timeOffset="39795.11">5879 21183,'-25'0,"25"-25,25 25,0 0,-25-24,49 24,-24-25,0 25,0-25,25 25,-26-25,26 25,-25-24,24-1,-24 25</inkml:trace>
  <inkml:trace contextRef="#ctx0" brushRef="#br0" timeOffset="40674.34">6723 20315,'0'-24,"0"48,0 1,0 0,24 0,-24-1,25 1,0 0,-25 24,25-24,-1 25,1 0,-25-25,25 24,0 1,-1-26,1 1,-25 25,25-26,0 1,-25 1,25-2,0 1,-25 0,25-25,-25-25,24 0,-24 1,25-2,-25 1,25 1,0-26,-25 25,24-24,-24 24,25-24,0-1,-25 0,25 25,-25-24,0 24,24-25,-24 26,0-1,0-25,0 26,0-1,0-1,0 2,0-1,0 0</inkml:trace>
  <inkml:trace contextRef="#ctx0" brushRef="#br0" timeOffset="41303.15">7317 20985,'0'-25,"0"1,25 24,-25-26,25 26,0-25,0 25,0 0,0-24,-1 24,-24 24,25-24,-25 25,0 1,0-2,0 1,-25 0,25 0,-24-25,24 24,-25 1,50-25,-1 0,1-25,0 25,0 0,-1 0,1 0,0 0,0 0,-1 0,-24 25,0 0,0 0,-24-1,-1 1,0 0,0-25,25 25,-24-25,-1 0,0 24,0-24,1 26,-1-26,0 0,0 0,0 0,0 0</inkml:trace>
  <inkml:trace contextRef="#ctx0" brushRef="#br0" timeOffset="41962.14">8260 20464,'-25'0,"25"25,25-25,0 0,0 0,-1-25,1 25,0 0,0-25,25 25,-25 0,-1-25,26 25,-25 0,-1-24,26 24,-25 0,-1-25,1 25,1 0,-2 0,1-25</inkml:trace>
  <inkml:trace contextRef="#ctx0" brushRef="#br0" timeOffset="42178.97">8434 20266,'0'0,"-25"0,25 25,0-1,0 1,25-25,-25 25,25 0,-25-1,25 1,-25 0,0 0,24-1,-24 1,0 0,25 0,-25 0,0 0,25-25,-25 25</inkml:trace>
  <inkml:trace contextRef="#ctx0" brushRef="#br0" timeOffset="42931.1">9327 20216,'0'0,"-25"0,25-25,25 25,-1 0,1-25,0 25,0 0,0-25,0 25,0-24,-1-1,26 25,-25-25,-1 25,1-25,25 25,-50-24,24 24,1 0,1-25,-26 50,-26-25,1 24,1 1,-1 0,0 0,0-1,1 26,-1-25,0 25,-24-25,24-1,0 26,0-25,0-1,0 1,0 0,1 0,24-1,-25 1,25 0,0-50,25 25,-25-25,24 25,1-24,0-1,0 0,0 0,0 1,0-1,-25 0,24 0,1 25,0-24,-25-1,25 25,-25-26,24 2,-24-1,25 25,-25 25,25-1,-25 2,25-1,-25-1,0 1,24 0,-24 0,25-25,-25 24,26 1,-26 0,0 0,24-1,-24 1,25-25</inkml:trace>
  <inkml:trace contextRef="#ctx0" brushRef="#br0" timeOffset="43523.31">10294 19571,'0'-25,"-25"25,25-25,-24 25,24 25,0 0,-25-25,25 50,0-25,0 24,0-24,-25 24,25 26,0-26,0 26,0-25,0 24,0 0,0-24,0 25,0-1,0 0,0-24,0 24,25 1,-25-26,0 26,25-26,-25 1,24-1,-24 1,25 0,0-1,0-24,-1 0,1 24,0-24,0 0,0 0,25-25,-26 24,1-24,0 26,24-26,-24 0,0 25,0-25,-1-25</inkml:trace>
  <inkml:trace contextRef="#ctx0" brushRef="#br0" timeOffset="44406.3">10468 19521,'0'-25,"0"50,25-25,-25 25,25-25,-25 25,24-25,-24 25,25 0,-25 0,25-25,-25 24,25 1,-25 0,24 0,-24-1,0 1,0 0,-24-25,24 25,-25-25,0 0,25 24,-25-24,1 0,-1 25,0 1,0-26,25 24,-25-24,0 25,25 0,0 0,0-1,0 1,0 0,25-25,0 0,0 0,0 0,0 0,-1 0,1-25,0 25,0-25,-1 1,-24-1,25 25,-25-25,25 0,-25 1,0-2,0 1,0 1,0-1,0 0,-25 25,25-25,-25 25,25 25,0 0,0 0,0-1,0 1,0 1,0-2,0 1,25 0,-25 0,25-1,0 1,-1-25,-24 25,25-25,1 0,-2 0,1 0,0 0,0 0</inkml:trace>
  <inkml:trace contextRef="#ctx0" brushRef="#br0" timeOffset="44663.04">10393 20266,'0'25,"25"-25,0 0,0 0,0-25,0 25,-1 0,26-26,-25 26,24-24,1 24,-1-25,-23 0,23 25,1-25,-1 25,-24-24,0 24,24 0,-24 0</inkml:trace>
  <inkml:trace contextRef="#ctx0" brushRef="#br0" timeOffset="45071">10592 20563,'25'-25,"-1"25,1 0,0-25,0 25,-1 0,1 25,-25 0,0 0,0 0,-25 0,25 0,-24-1,24 1,-25 0,0 0,25-1,-25 1,1 0,-1-25,25 25,-25-1,25 1,0-50,25 25,0 0,-25-24,24 24,1-25,25 25,-26-25,1 25,25-25,-25 1,25 24,-1-25,-24 0</inkml:trace>
  <inkml:trace contextRef="#ctx0" brushRef="#br0" timeOffset="45570.65">10890 19521,'0'0,"0"-25,-25 25,50 0,-1 0,-24-24,25 24,0 24,0-24,-1 25,1-25,0 25,0 25,-1-25,2 24,-1 1,-1-1,1 26,0-26,0 26,-1-1,1 1,-25-26,0 25,0 1,0 0,0-26,0 25,0 1,0-25,-25 24,1-24,-1-1,0 1,0-1,1-23,-1 23,-1-24,2 0,-1-1,0-24,25 25,-25-25,1 25,-1-25</inkml:trace>
  <inkml:trace contextRef="#ctx0" brushRef="#br0" timeOffset="46146.63">11311 19149,'0'0,"0"-25,25 25,0-24,-1 24,1 0,0-25,0 25,0 0,0 0,0 0,-1 25,-24-1,0 1,0 0,0 0,0 25,-24-25,24-1,-25 26,0-25,0-1,25 1,-25 0,0-25,25 25,-25-25,25 24,25-24,0 0,0 0,0-24,0 24,0 0,24-25,-24 25,0-25,24 25,1-25,-26 25</inkml:trace>
  <inkml:trace contextRef="#ctx0" brushRef="#br0" timeOffset="46762.54">11857 19844,'0'24,"0"1,0 1,-25-2,25 1,-24 0,24 0,-26-1,26 1,-25 0,1 0,24-1,-25 1,0 0,25 0,-25-1,1-24,24 26,-25-1,25-1</inkml:trace>
  <inkml:trace contextRef="#ctx0" brushRef="#br0" timeOffset="46971.25">11634 19993,'0'-25,"24"25,-24 25,25-25,-25 25,25-25,0 0,-1 24,1-24,1 0,-2 25,1-25,0 25,24-25,-24 0,0 25,0-25,24 0,-24 24</inkml:trace>
  <inkml:trace contextRef="#ctx0" brushRef="#br0" timeOffset="47662.07">12576 19274,'0'24,"0"1,0 0,25 0,-25-1,0 1,0 0,0 0,25-1,-25 1,0 0,0 25,25-25,-25 24,0-24,0 25,0-26,0 1,24 25,-24-26,0 1,0 1,0-2,0 1,0 0,25 0,-25-1,0 1,25-25</inkml:trace>
  <inkml:trace contextRef="#ctx0" brushRef="#br0" timeOffset="48690.65">13072 19596,'-25'0,"1"0,-1 0,25 25,-25-25,0 25,1-1,24 1,0 0,0 0,0-1,0 1,0 0,0 0,0-1,0 1,0 1,0-2,24-24,-24 25,25-25,0 0,0 0,-1 0,-24-25,25 25,0 0,0-24,-1 24,-24-26,26 26,-26-25,0 1,25 24,-25-25,24 0,-24 0,25 25,0 0,-25-24,25 24,-25 24,0 1,0 0,0 0,0-1,0 1,-25-25,50-25,-25 1,24 24,1-25,0 0,-25 0,25 25,-1 0,-24 25,0 0,-24-25,24 25,0-1,0-48,24 24,1-25,0 25,-25-25,25 25,0-25,0 25,-25-24,25 24,-1 0,-24-25,0 50,25-25,-25 24,0 1,0 0,0 0,0-1,0 1,25-25,-25 26</inkml:trace>
  <inkml:trace contextRef="#ctx0" brushRef="#br0" timeOffset="50751.21">12774 20538,'-24'0,"24"25,-25-25,25 25,-25-25,25 25,-25-25,25 25,-24 0,-1-1,0 1,25 0,-25 0,25 24,-24-24,24 0,-25-1,25 1,0 1,0-2,0 1,25 0,-1 0,1-25,-25 24,25-24,0 25,-1-25,1 0,0 25,0-25,-1 0,1 0,25 0,-25 0,0 0,0 0,24 0,-24 0,0 0,-1 0,1-25,0 25,0 0,-25-25</inkml:trace>
  <inkml:trace contextRef="#ctx0" brushRef="#br0" timeOffset="51522.83">12948 20513,'25'0,"-25"25,25-25,-25 25,0 0,0 0,0 0,0 0,25-1,-25 1,0 0,0 0,0-1,24-24,-24 25,0 0,0 0,0-1,25-24,-25 25,0-50,0 1,0-1,25 0,-25 0,25 25,-25-24,24 24,-24-25,26 25,-26 25,25-1,-25 1,0 0,24 0,1-1,0-24,0 0,-1-24,1 24,0 0,-25-25,25 25</inkml:trace>
  <inkml:trace contextRef="#ctx0" brushRef="#br0" timeOffset="52430.84">13519 20762,'0'-25,"25"0,0 25,-1-25,1 25,0 0,0 0,-1 0,1 0,-25 25,0 0,0 0,-25-25,25 24,-24-24,24 25,-25 0,50-25,-1 0,1 25,0-25,-25 24,0 1,0 1,0-2,-25-24,25 25,-25-25,1 25,-1-25,0 0,0 0,25 25,-24-25,-1 0</inkml:trace>
  <inkml:trace contextRef="#ctx0" brushRef="#br0" timeOffset="52839.18">13544 20266,'25'0,"-1"0,26 0,-25 0,-1 0,26 0,-25 0,24 0,1 0,-25 0,25 0,-1 25,1-1,-1-24,-24 25,24 0,-23 0,-1 24,-1-24,1 24,0-24,-25 25,0 0,0-1,-25 1,0-1,-24 1,23-1,-23 2,-1-2,1 1,-1-26,1 26,-1-2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5:48.9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9 6796,'0'0,"0"-24,-25 24,25 24,-24-24,24 25,-25-25,25 25,-25 0,25-1,-25 2,1-1,24-1,-25 1,25 0,-25 24,0-24,1 0,24 0,-25-1,0 1,25 0,-25 0,25 0,0 0,-25 0,25-1,0 1,-25-25,25 25,0-50,0 0,0 1,25 24,-25-25,0 0,0 0,25 25,-25-25,0 0,25 0,-25 1,25-1,-25 0,25 0,-25 1,24-1,-24 0,0 0,25 1,-25-1,0-1,25 2,-25-1,25 25,-25 25,24-25,1 24,0-24,0 26,-25-1,24-25,1 24,-25 1,25-25,0 25,0 0,-25-1,25 1,0 0,-1 0,1-1,-25 1,25-25,0 25,-25 0,24-25,-24 25,25-25,-25 25,25-25</inkml:trace>
  <inkml:trace contextRef="#ctx0" brushRef="#br0" timeOffset="1778.02">2100 7020,'0'25,"0"-1,0 1,0 0,25-25,-25 25,0-1,0 1,0 0,0 0,0 0,0 0,25-25,-25 25,0-1,0 1,0 0,0 0,0-1,0 1,0 0,0 0,0-1,0 1,0 1,0-2,0 1,0 0,24-25,-24 25,0-1,0 1,0 0,0 0,0-1,0 1,0 0,0 0,0-1,0 2,0-1,0-1,0 1,0 0,0 0,0-1,0 1,0 0,25 0,-25-1,0 1,0 0,0 0,0 0,0 0,0 0,0-1,0 1,0 0,0 0,0-1,0 1,0 0,25 0,-25-1,0 1,0 0,0 0,0 0,0 0,0 0,0-1,0 1,0 0,25 0,-25-1,0 1,0 0,0 0,0-1,0 2,0-1,0-1,0 1,0 0,0 0,0-1,0 1,0 0,0 0,0-1,0 1,0 0,0 0,0 0,25 0,-25 0,0-1,0 1,0 0,0 0,0-1,0 1,0 0,0 0,0-1,0 1,0 0,0 0,0 0,0 0,0 0,0-1,0 1,0 0,0 0,0-1,0 1,0 0,0 0,0-1,0 2,0-1,0-1,0 1,0 0,25 0,-25-1,0 1,0 0,0 0,0-1,0 1,0 0,0 25,0-25,0 0,0-1,0 1,0 0,0 0,0-1,0 1,0 0,0 0,0-1,0 1,0 0,0 0,0 0,0 0,0 0,0-1,0 1,25 0,-25 0,0-1,0 1,0 0,0 0,0-1,0 1,0 1,0-2,0 1,0 0,0 0,0-1,0 1,0 0,0 0,0-1,0 1,0 0,0 0,0 0,0 0,24 0,-24-1,0 1,0 0,0 0,25-25,-25 24,0 1,25 0,-25 0,25-1,-25 1,0 0,24-25,1 0</inkml:trace>
  <inkml:trace contextRef="#ctx0" brushRef="#br0" timeOffset="5038.12">2497 11658,'25'0,"-1"0,1 0,1 0,-26-25,24 25,1 0,0 0,0 0,-1 0,1-25,0 25,0 0,-1 0,1 0,-25-24,25 24,0 0,0 0,0 0,0 0,-1-25,1 25,0 0,0 0,-1 0,1 0,0 0,0 0,-1-25,1 25,0 0,0 0,0-25,0 25,0 0,-1 0,1 0,0-24,0 24,-1 0,1 0,0 0,0 0,-1-25,1 25,1 0,-2 0,1 0,0 0,0-25,-1 25,1 0,0 0,0 0,-1-25,1 25,0 0,0 0,-1 0,2 0,-1-24,-1 24,1 0,0 0,0 0,-1 0,1 0,0 0,0 0,-1-25,1 25,0 0,0 0,0 0,0-25,24 25,-24 0,0 0,0 0,-1-25,1 25,25 0,-26 0,1 0,1 0,-2 0,1 0,0-25,0 25,-1 0,1 0,0 0,0 0,-1 0,1-25,0 25,24 0,-23 0,-1 0,-1-25,1 25,0 0,0 0,-1 0,1 0,25-24,-26 24,1 0,0 0,0 0,25-25,-25 25,-1 0,26 0,-25 0,24-25,-24 25,0 0,24 0,-23 0,-2-25,26 25,-25 0,-1 0,1 0,0 0,0 0,-1 0,1 25,0-25,0 0,-1 0,2 0,-1 0,-1 0,1 0,0 0,0 0,-1 0,26 0,-25 0,-1 0,1 0,0 0,0 0,25 0,-25 0,-1 0,1 0,0 0,0 0,-1 0,26 0,-25 0,-1 0,1 0,1 0,-2 0,1 0,0 0,0 0,24 0,-24 0,0-25,-1 25,1 0,25 0,-26 0,2 0,23 0,-24-24,0 24,24 0,-24 0,25 0,-26 0,26 0,-25 0,0 0,25 0,-26 0,26 0,-25 0,-1 0,26 0,-25 0,-1 0,1 0,25 0,-25 0,0 0,0 0,-1 0,1 0,0 0,0 0,24 0,-24 0,0 0,-1 0,27 0,-27 0,1 0,0 0,24 0,-24 0,0 0,0 0,24 0,-24 0,25 0,-25 0,24 0,-24 0,0 0,24-25,-24 25,25 0,-26 0,26 0,-25 0,0-25,25 25,-26 0,1 0,25 0,-26 0,1-25,25 25,-26 0,27 0,-27-24,1 24,25 0,-26 0,26 0,-25-26,24 26,-24 0,0 0,25 0,-25 0,-1 0,1-25,25 25,-26 0,1 0,0 0,0 0,-1 0,1 0,0-24,25 24,-25 0,0 0,-1 0,1 0,0 0,24-25,-24 25,0 0,0 0,-1 0,2 0,-1 0,-1-25,1 25,0 0,0 0,-1 0,1 0,0-25,0 25,-1 0,1 0,0 0,0 0,-25-24,25 24,0 0,0 0,-1 0,1-25,0 25,0 0,-1 0,-48 0,24-25,-25 25,0 0,0 0,1 0,-1-25,0 25,0 0,0 0,-25 0,26-24,-26 24,1 0,-1 0,25-25,-24 25,-1 0,25 0,0 0,0 0,25-25,0 50,25-25,0 0,0 0,-1 0,2 0,-1 0,24 25,-24-25,24 0,-24 0,25 0,-26 0,1 0,25 0,-25 24,0-24,0 0,-1 0,1 0,0 0,-25 25,25-25,-25 25,0 0,-25-1,0-24,0 25,25 0,-24-25,-1 25,0-1,-25-24,25 25,0 1,25-2,-24 1,-1 0,0-25,0 25,1-1,-1 1</inkml:trace>
  <inkml:trace contextRef="#ctx0" brushRef="#br0" timeOffset="7144.16">563 8980,'0'0,"24"0,-24 24,25-24,0 0,0 0,-1 0,-24-24,25 24,0-25,-25-1,25 2,-25-1,24 0,-24 0,0 1,0-1,0 0,0 0,0 1,0-1,0 0,0 0,0 0,0 0,0 0,0 50,0 0,0 0,0 0,25 0,-25 0,0-1,25 1,-25 0,0 0,0-1,25 1,-25 0,0 0,0-1,25 2,-25-1,0-1,25-24,-25 25,0 0,25-25,-25 25,0-1,0 1,0-50,0 1,-25 24,25-25,0 0,-25 25,25-25,0 1,0-1,-25 25,25-26,0 2,0-1,-25 25,25-25,0 0,0 1,0-1,0 0,-25 25,25-25,0 1,0-1,0 0,25 0,0 25,0 0,-25 25,25-25,-25 25,0 0,0-1,0 1,-25-25,0 25,0 0,0-25,25 24,-25-24</inkml:trace>
  <inkml:trace contextRef="#ctx0" brushRef="#br0" timeOffset="8388.99">6540 12055,'0'0,"-25"0,1 0,24 25,0 0,0 0,0-1,0 1,0 0,0 0,0 24,24-24,-24 0,0 0,25 0,-25 24,25-24,-25 0,0 0,25-1,-25 26,0-25,24-1,-24 1,25 0,-25 0,0 0,0 0,0 0,26-25,-26-25,0 0,0 0,24 0,-24 0,0 0,25-24,-25 24,0 0,25-24,-25-1,25 26,-1-26,-24 0,25 25,-25 0,25-24,-25 24,25 0,-25 1,0-1,0 0,0 0,24 1,-24-2</inkml:trace>
  <inkml:trace contextRef="#ctx0" brushRef="#br0" timeOffset="9651.71">3638 10170,'-24'0,"24"25,-26-1,26 1,0 0,0 0,0 0,0-50,0 0,0 0,0 0,0 50,26-25,-2 0,1 0,-25-25</inkml:trace>
  <inkml:trace contextRef="#ctx0" brushRef="#br0" timeOffset="10507.84">2671 10517</inkml:trace>
  <inkml:trace contextRef="#ctx0" brushRef="#br0" timeOffset="10799.98">3266 10418</inkml:trace>
  <inkml:trace contextRef="#ctx0" brushRef="#br0" timeOffset="10943.13">3539 10319</inkml:trace>
  <inkml:trace contextRef="#ctx0" brushRef="#br0" timeOffset="11115.94">3812 10219,'0'-24,"24"24</inkml:trace>
  <inkml:trace contextRef="#ctx0" brushRef="#br0" timeOffset="11660.1">2522 10616,'24'0,"1"0,-25-25,26 25</inkml:trace>
  <inkml:trace contextRef="#ctx0" brushRef="#br0" timeOffset="11796.07">2745 10567</inkml:trace>
  <inkml:trace contextRef="#ctx0" brushRef="#br0" timeOffset="11933.1">2969 10517,'24'0,"1"0,0 0</inkml:trace>
  <inkml:trace contextRef="#ctx0" brushRef="#br0" timeOffset="12059.8">3316 10443</inkml:trace>
  <inkml:trace contextRef="#ctx0" brushRef="#br0" timeOffset="12212.4">3563 10319,'25'0</inkml:trace>
  <inkml:trace contextRef="#ctx0" brushRef="#br0" timeOffset="12364.28">3836 10244,'0'25,"0"-50</inkml:trace>
  <inkml:trace contextRef="#ctx0" brushRef="#br0" timeOffset="14224.34">1058 10889,'0'25,"0"0,25-1,-25 1,25-25,-25 26,0-2,25-24,-25 25,24-25,1 0,-25-25,25 25,-25-24,0-2,0 1,0 1,0-1,0 0,0 0,0 1,0-1,0 0,0 50,0 0,25-1,-25 1,25-25,-25 25,25 0,-25-1,0 1,25-25,-25 26,24-2,-24 1,25 0,-25 0,25-25,-25 24,0 1,25-25,-25-25,0 1,-25-1,25 0,0 0,-25 25,25-24,0-2,-25 1,25 1,0-1,-24 0,24 0,0 1,0-1,0 0,0 0,24 25,-24-24,25 24,0 0,0 0,-25 24,0 1,0 0,0 0,-25-1,0 1,25 0,-25-25,25 25</inkml:trace>
  <inkml:trace contextRef="#ctx0" brushRef="#br0" timeOffset="14688.48">1703 10889,'0'25,"25"0,-25-1,25-24,-25 25,0 1,25-26,-25 24,24 1,-24 0,0 0,25-25,-25 24,25 1,-25 0,25 0,-25-1,0 1,25-25,-25 25,0 0,25-25</inkml:trace>
  <inkml:trace contextRef="#ctx0" brushRef="#br0" timeOffset="18188.03">3762 10219,'0'-24,"0"-1,0 0,0 0,0 1,0-1,0 0,0 0,0 1,-25 24,25-25,0-1,0 2,0-1,0 0,-24 25,24-25,0 1,0-1,0 0,0 0,-25 25,25-24,0-1,-25 25,25-25,0 0,0 0,-25 0,25 0,-24 25,24-24,0-1,-26 0,26 0,0 1,-25-1,25 0,0 0,0 1,0-1,0 0,0 0,0 0,-24 25,24-25,0 0,0 1,-25 24,25-25,0 0,0 0,0 1,0-1,0 0,0 0,0 1,0-1,0-1,0 2,0-1,0 0,0 0,0 1,0-1,0 0,0 0,-25 1,25-1,0 0,0 0,0 0,0 0,0 0,-25 25,25-24,0-1,0 0,0 0,0 1,0-1,-24 25,24-25,0 0,0 1,0-1,0 0,0 0,0 0,0 0,0 0,-25 25,0 0,0 0,25 25,-24 0,24 0,0-50,0 0,24 25,-24-25,0 1,0-1,0 0</inkml:trace>
  <inkml:trace contextRef="#ctx0" brushRef="#br0" timeOffset="18731.06">2100 8632</inkml:trace>
  <inkml:trace contextRef="#ctx0" brushRef="#br0" timeOffset="18899.76">2348 8557,'-24'0</inkml:trace>
  <inkml:trace contextRef="#ctx0" brushRef="#br0" timeOffset="19065.16">2696 8508,'0'-25,"24"25,1 0</inkml:trace>
  <inkml:trace contextRef="#ctx0" brushRef="#br0" timeOffset="19204.76">3018 8409,'0'-25,"25"25,-25-25,25 25,-1 0</inkml:trace>
  <inkml:trace contextRef="#ctx0" brushRef="#br0" timeOffset="19328.84">3464 8235,'25'0</inkml:trace>
  <inkml:trace contextRef="#ctx0" brushRef="#br0" timeOffset="19447.87">3812 8136</inkml:trace>
  <inkml:trace contextRef="#ctx0" brushRef="#br0" timeOffset="21080.93">1331 8929,'25'0,"0"0,-25-24,25 24,-25-25,24 0,-24 0,25 25,-25-24,0-1,0 0,0 0,0 1,-25 24,25-25,-24 0,24 50,0 0,0-1,0 1,0 0,0 0,0-1,24-24,-24 25,0 0,0 0,0-1,25 2,-25-1,0-1,25 1,-25 0,25 0,-25-1,0-48,0-1,0 0,0 0,0 1,-25-1,25-1,0 2,0-1,0 0,-25 0,25 1,0-1,0 0,0 0,0 1,0-1,0 0,0 0,25 25,0 0,-25 25,0 0,0 0,0-1,0 1,0 0,-25 0,0-1</inkml:trace>
  <inkml:trace contextRef="#ctx0" brushRef="#br0" timeOffset="21597">1753 8955,'0'0,"0"-26,0 2,25 24,-1 0,1-25,0 25,0 0,0 0,-25 25,0-1,0 2,0-1,-25-25,25 24,0 1,-25-25,25 25,0 0,-25-25,25 24,-25-24,25 25,25-25,0 0,0 0,-25-25,25 25,25-24,-26 24,1 0,25-25</inkml:trace>
  <inkml:trace contextRef="#ctx0" brushRef="#br0" timeOffset="23905.19">3812 9997</inkml:trace>
  <inkml:trace contextRef="#ctx0" brushRef="#br0" timeOffset="23933.68">3812 9997</inkml:trace>
  <inkml:trace contextRef="#ctx0" brushRef="#br0" timeOffset="24845.27">3514 8533,'0'24</inkml:trace>
  <inkml:trace contextRef="#ctx0" brushRef="#br0" timeOffset="26954.54">3539 8607,'24'75,"-24"-50,-24-125,48 224,-24-99,0 0,0 0,25-25,-25 24,0 1,0 0,0 0,26-1,-26 2,0-1,0-1,0 1,24-25,-24 25,0 0,25-25,-25 24,0 1,0 0,0 0,25-25,-25 24,0 1,0 0,25-25,-25 25,0 0,24-25,-24 25,0 0,0-1,0 1,25-25,-25 25,0 0,0-1,25-24,-25 25,0 0,0 0,0-1,0 1,0 0,25 0,-25 0,0 0,0 0,24-25,-24 24,0 1,0 0,0 0,25-1,-25 1,0 0,0 0,0-1,0 2,0-1,0-1,0 1,25-25,-25 25,0 0,25-25,-25 24,0 1,24-25,-24 25,0 0,26-25,-26 24,0 1,0 0,25-25,-25-25,-25 0,25 1,-26-1,2 0,24 0,-25 1,25-1,0 0,-25 0,25 1,0-1,-25-1,25 2,0-1,0 0,0 0,0 1,0-1,0 0,0 0,0 1,0-1,0 0,0 0,0 0,0 0,0 0,0 1,-24 24,24-25,0 0,24 0,-24 1,0-1,0 0,0 0,0 1,0-1,-24 25,24-25,0 0,0 0,-25 25,25-25,-25 0,25 1,-25 24,25-25,0 0,-24 25,24-25,-25 1,25-1,-25 0,25 0,0 1,0-1,-25 25,25-26,0 2,0-1,0 0,0 0,-24 1,24-1,0 0,-26 25,26-25,-25 25,25-24,0-1,-24 0,24 0,-25 25,25-25,0 0,-25 0,25 1,0-1,0 0,0 0,0 1,0-1,0 0,0 0,0 1,0-1,0 0,0 0,25 25,-25-25,0 0,0 0,0 1</inkml:trace>
  <inkml:trace contextRef="#ctx0" brushRef="#br0" timeOffset="27933.71">3986 10666</inkml:trace>
  <inkml:trace contextRef="#ctx0" brushRef="#br0" timeOffset="28862.19">4010 10691,'-24'0,"24"25,0 0,0-1,24 1,-24 0,0 0,25-1,-25 1,25 0,-25 0,25-25,-25 24,0-48,0-1,-25 0,25 0,-25 25,25-24,0-1,-25 0,25 0,0 1,0 48,0 1,25 0,-25 0,25-1,-25 1,0 0,25-25,-25 25,0-1,24 1,-24 1</inkml:trace>
  <inkml:trace contextRef="#ctx0" brushRef="#br0" timeOffset="30018.41">3068 7640,'-25'-25,"25"1,0-2,0 1,0 1,0-1,25 25,-25-25,24 25,-24-25,25 25,0-24,0 24,-1 0,1 0,-25 24,0 1,25-25,-25 25,0 0,0-1,0 1,-25-25,25 26,-25-2,25 1,-24 0,-1 0,25-1,-25-24,25 25,25-50,0 25,-1-24,1 24,0-25,0 25,0-25,0 25,0-25,-1 1,1 24,0-26,0 26,-1-25,1 25,0-24,0 24,-1-25,1 25,1-25,-2 25,-24-25</inkml:trace>
  <inkml:trace contextRef="#ctx0" brushRef="#br0" timeOffset="30767.05">3614 8210,'24'0,"1"0,0 0</inkml:trace>
  <inkml:trace contextRef="#ctx0" brushRef="#br0" timeOffset="30806.03">3762 8185,'0'0,"25"0</inkml:trace>
  <inkml:trace contextRef="#ctx0" brushRef="#br0" timeOffset="32738.41">3836 8161,'25'0,"-50"0,75 0,-50-25,25 25,-1 0,2 0,-26-25,25 25,-1 0,1 0,0 0,-25-25,25 25,-1 0,1 0,0-24,0 24,-1 0,1 0,-25-25,25 25,0 0,0 0,0 0,-25-25,25 25,-1 0,1 0,0 0,-25-25,25 25,-1 0,1 0,0 0,0-24,-1 24,1 0,1 0,-2-25,1 25,0 0,0 0,-25-26,24 26,1 0,0 0,-25-24,25 24,-1 0,1 0,0 0,0 0,-1 0,-24-25,26 25,-1 0,-1 0,1 0,0 0,-25-25,25 25,-1 0,1 0,0 0,0 0,-25-25,24 25,1 0,0 0,0 0,0 0,0-24,0 24,-1 0,1 0,0 0,0 0,-1-25,1 25,0 0,0 0,-1 0,1 0,1 0,-2 0,1 0,0 0,0 0,-1 0,-24-25,25 25,0 0,0 0,-1 0,1 0,0 0,0 0,-1 0,2 0,-1 0,-1 0,1 0,0 0,0 0,-1 0,1 0,0-25,0 25,-1 0,1 0,0 0,0 0,0 0,0 0,-25-24,25 24,-1 0,1 0,0 0,0 0,-1 0,1 0,0 0,-25-25,25 25,-1 0,1 0,1 0,-2 0,-24-25,25 25,0 0,0 0,-1 0,1 0,-25-25,25 25,0 0,-1 0,1 0,0 0,-50 0,0 0,1 0,-1 0,0 0,0 0,25 25,-24 0,24 0,24-1,1-24,0 0,0-24,-1 24,1-25,-25 0,0 0,0 1,-25 24,1 0,-1 0,0 0,25 24,0 1,25-25</inkml:trace>
  <inkml:trace contextRef="#ctx0" brushRef="#br0" timeOffset="33721.88">6540 6623,'0'-25,"0"1,25 24,0-26,-1 26,1 0,1 0,-2 0,1 0,0 0,0 0,-1 0,1 26,0-2,-25 1,0 0,0 0,0-1,-25 1,0-25,25 25,-24-25,-1 25,0-25,25-25,25 0,0 25,-1 0,1 0,0 0,0-25,-1 25,1 0,0 0,0 0,-1 25,2-25,-1 0,-1 0,1 25,0-25,-25 25,25-25,-25 24,24-24,-24 25,0 0,0 0,0-1,-24-24,-1 26,0-1,0-25,1 24,-1-24,-1 25,2-25,-1 0,0 25,0-25,-24 0,24 0,0 0,1 0,-1 25,0-25,0 0,1-25</inkml:trace>
  <inkml:trace contextRef="#ctx0" brushRef="#br0" timeOffset="40126.33">835 8161,'0'0,"0"-25,0 0,0 0,-25 25,25-24,0-1,-25 0,25 0,0 1,0-1,-24-1,24 2,0-1,0 0,0 0,-25 1,25-1,0-25,0 26,0-1,-25-25,25 26,0-2,0-23,-25 24,25-25,-24 26,24-26,-25 25,0 1,25-26,-25 25,1-25,24 25,-25 1,25-26,-26 25,2 1,-1-1,25 0,-25 0,0 1,1-1,-1 25,25-26,-25 2,0 24,1-25,-1 25,0-25,0 25,0-25,0 1,50 48,0 1,-25 0,25-25,-25 25,0-1,25-24,-25 26,25-1,-25-1,0 1,0 0,0 0,0-1,0 1,-25 0,25 0,0-1,-25 1,25 0,0 0,-25 0,0 0,25 0,0-1,0 1,-25-25,25 25,0-50,0 0,0 1,25 24,-25-25,0 0,25 0,-25 0,25 0,-25 0,0 1,25-1,-25 0,25 0,-25 1,0-1,24 0,-24-24,0 24,25-1,-25 2,0-1,25 0,-25 0,25 1,-25-1,24 0,-24 0,25 25,-25-24,0-1,25 25,-25-25,0 0,25 25,-25-24,24 24,2 0,-1 24,-1-24,1 0,0 25,0-25,-1 25,1-25,0 25,0-25,-1 24,1-24,0 0,0 25,0-25,0 25,0-25,24 25,-24-25,0 24,-1-24,1 25,25 0,-26-25,-24 25,25-25,0 24,0 2</inkml:trace>
  <inkml:trace contextRef="#ctx0" brushRef="#br0" timeOffset="42084.11">7433 12526,'0'0,"-24"0,24 25,24-25,1 0,0 0,0 0,-1 0,1 25,0-25,0 0,-1 0,27 0,-27 0,26 0,-25 0,24 0,1 0,-1 0,1-25,0 25,-1 0,1 0,-25-25,24 25,1 0,-1-24,1 24,0 0,-1-25,1 25,-1 0,1-25,-1 25,-24 0,25-25,0 25,-25 0,24-24,-24 24,24-25,-24 25,25 0,-26-25,27 25,-27 0,1-25,25 25,-26 0,1-25,0 25,0 0,-1 0,1-25,0 25,0 0,0-25,0 25,0 0,-1-24,-24-1,-24 0,-1 25,0 0,0 0,0 0,0 0,0-25,1 25,-1 0,0 0,0 0,1 0,-1 0,0 25,0-25,1 0,-1 0,-1 0,2 25,-1-25,0 0,0 0,25 25,25-25,0 0,0 0,-1 0,2 0,-1 0,-1 0,1 0,0 0,24 0,-24 0,0 0,0 0,24 0,-24 0,0 0,0 0,0 0,0 0,-1 0,1 0,0 0,0 24,-1-24,-24 25,0 0,0 0,0 0,-24 0,-1 0,25-1,-25 1,0 0,-24 24,24-24,0 0,-25 0,25-1,-24 1,24 0,-24 0,24 0,0 0,0-25,1 25,-1-25,-1 2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30T06:12:47.00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100 4069 231 0,'-9'0'261'0,"0"-5"-82"0,9 5-49 16,-8 0-32-16,8 0-21 0,0 0-12 0,-9 0-7 0,9 0-6 15,0 0-5-15,0 0-8 0,0 0-9 0,0 0-10 0,0 5-7 16,0-5-5-16,0 5-2 0,0-5-2 0,9 5-1 16,-9 5 0-16,8-5 2 0,-8 5 2 0,9-2 1 0,0 4 6 15,-9 1 2-15,8 3 3 0,1-2 2 0,9 0 0 0,-10 7 0 16,0-2-3-16,1 0-1 0,10 5-5 0,-12 1-3 15,11-2 0-15,-10 8-1 0,2-1 0 0,-2-1 0 16,9 0-1-16,-7 0 1 0,7 0 0 0,-8 4-2 0,7-2-3 0,-7-2 1 16,9 1-2-16,-10-1 2 0,9-5 0 0,0 1 0 15,-7-1-1-15,7-4 5 0,-9-7 6 0,10 3 8 0,-11-2 11 16,4-3 19-16,-4-3 21 0,3-2 36 0,-1-6 40 0,-1 0 37 16,1-6 29-16,9 2 16 0,-10-11 5 0,0-5-9 15,10-3-10-15,-9-3-24 0,-1-2-35 0,10-7-38 0,-10 6-31 16,10-10-23-16,-10 5-16 0,1-1-5 0,-1-3-16 15,2 3-9-15,-3-4-5 0,-7 0-5 0,0 1-4 0,0-2-4 16,0 6-2-16,0 1 0 0,0 2 0 0,0 3-2 0,0-1-8 16,0 9-16-16,0-5-34 0,0 6-50 0,-7 4-60 15,7 0-62-15,7 0-55 0,-7 2-55 0,20 2-57 0,-13 1-73 16,3 0-136-16,6 2-39 0,1 2 7 0</inkml:trace>
  <inkml:trace contextRef="#ctx0" brushRef="#br0" timeOffset="4243.46">23185 4908 263 0,'-8'-3'275'15,"-2"-2"-93"-15,10 5-64 0,0-5-39 0,-8 0-24 16,8 0-11-16,-7 0-4 0,7 5-2 0,0-5-3 0,-11 0-2 16,11 2-5-16,0 3-1 0,0-7-3 0,0 4-3 0,0-3-2 15,0 0-3-15,0 2 2 0,0-1 2 0,0 0 3 16,11 0 2-1,-11 5 0-15,0-5 2 0,0 5-1 0,0 0 0 0,-11 0-3 0,11 0-5 0,0 0-4 0,0 0-3 0,0 5-4 16,0-5-1-16,0 5-3 0,0 0 1 0,0 0-1 0,11 5 1 16,-11-1-1-16,0 1 4 0,7 5 5 0,1 0-1 15,-8 4 1-15,10 1 1 0,-2-2 3 0,-8 2 8 0,9 5 4 32,-1-1 0-32,2-4-1 0,-2 4 1 0,1 1-1 0,-9-1 0 15,9 1 0-15,-1-5-2 0,1 4-2 0,-9-4-2 16,0 3 0-16,8-3 2 0,-8-4 3 0,9 2 0 0,-9 2 0 15,9-5-4-15,-9-1-3 0,0 1-2 0,8 0-4 0,-8 0-2 16,0-2-3-16,10-3-1 0,-10 6-2 0,0-3-4 16,7-3 1-16,-7 0-1 0,0 6-1 0,9-7-4 0,-9 1-2 15,0-1-12-15,0-4-24 0,8 5-28 0,-8-10-40 16,10 0-63-16,0 0-120 0,-3-10-134 0,1 0-79 0</inkml:trace>
  <inkml:trace contextRef="#ctx0" brushRef="#br0" timeOffset="4556.99">23906 4563 250 0,'9'4'177'0,"-9"-4"-57"0,17 6-32 0,-9-6-17 0,10 0-7 15,-1 0-3-15,0 0-2 0,18 0-9 0,-9 0-8 16,10-6-8-16,-2 6-6 0,-8-10-2 0,18 6 1 0,-9-2 0 16,-2 2-1-16,4-5 0 0,-12 4-2 0,10-2 0 0,-9 4-1 15,0-2-2-15,-1-5-5 0,-7 4-5 0,-1 6-1 0,2-3-3 16,-12 3-3-16,2-6-4 0,0 6 0 0,-1 0-5 15,2 0-16-15,-10 0-23 0,0-5-31 0,0 5-38 16,0 0-55-16,-10 0-97 0,2 0-106 0</inkml:trace>
  <inkml:trace contextRef="#ctx0" brushRef="#br0" timeOffset="4744.54">24070 4773 225 0,'0'9'165'16,"0"-3"-61"-16,0 2-31 0,0-2-11 0,10-2-4 0,-10 2 3 15,9 0 3-15,9-3 1 0,-11-3 0 0,2 5-1 0,8-5-8 16,0-5-7-16,1 5-8 0,0-3-7 0,7-3-7 16,-7-4-2-16,7 4-5 0,-8-2-4 0,10 2-6 0,-9-3-2 15,8 3-6-15,-9-4-17 0,1 0-36 0,-1 2-67 0,-8-2-146 16,8-5-100-16,1 6-63 0</inkml:trace>
  <inkml:trace contextRef="#ctx0" brushRef="#br0" timeOffset="6533.15">25816 3937 96 0,'0'-4'440'0,"-8"-1"-109"0,8-1-111 0,0 6-71 0,0-4-42 16,0 4-26-16,0-6-16 0,-9 6-11 0,9 0-8 0,0 0-11 15,0 6-9-15,0-6-10 0,0 4-6 0,0 2-5 16,0-1-3-16,9 9-2 0,-9-4-1 0,8 4 1 15,1 6 1-15,0 1 1 0,8 2 4 0,-8 2 5 0,8-1 4 0,1 0 4 16,-11 5 0-16,13 1 1 0,-3 5 2 16,-1-7 1-16,1 6-3 0,1-4-5 0,-9 4-2 0,8 1-2 0,0-2 0 0,-8-4 0 15,8 6-3-15,1-6-1 0,-10 1-1 0,10-2-1 0,-10-2-1 16,11 3-3-16,-11-5 1 0,9 0-1 0,-8-4-1 16,0 5-3-16,-1-6 0 0,1-4-12 0,0 3-22 0,0-2-29 15,-1-6-46-15,1-1-71 0,-1-3-130 0,1-2-109 0,-9 0-69 16</inkml:trace>
  <inkml:trace contextRef="#ctx0" brushRef="#br0" timeOffset="6689.76">26329 4470 208 0,'0'-10'524'0,"0"5"-130"0,0 0-143 0,-9 0-95 15,9 0-53-15,0 0-31 0,0 1-14 0,0-2-10 0,0 2-5 16,0 4-7-16,0-5-11 0,0 1-13 0,0 4-13 15,9-6-22-15,-9 6-26 0,8-4-35 0,1-2-52 0,-9 1-83 16,9-4-161-16,-2 3-88 0,3-3-46 0</inkml:trace>
  <inkml:trace contextRef="#ctx0" brushRef="#br0" timeOffset="7268.14">27215 3796 418 0,'0'-6'430'0,"-10"-3"-130"0,2 4-104 0,0-5-67 0,-10 10-35 15,10-5-23-15,-1-5-15 0,-9 10-10 0,10-4-14 16,-10 4-12-16,1 0-6 0,9 4-7 0,-9-4-2 15,-3 6-3-15,4 3-1 0,-2 1 0 0,2 0-1 0,-2 0 1 16,0 4 0-16,10 1 6 0,-9 5 0 0,7-1-2 0,-6 1 0 16,7 4-2-16,0-4 2 0,0 9 0 0,2-5-2 15,-3 0-5-15,10 1 1 0,0-2 1 0,-10-2 1 0,10 3 0 16,10-4 0-16,-10-1 0 0,0-3 0 0,10 4-1 16,-3-12 0-16,2 7 0 0,0-5 0 0,0-4 1 0,-1-3 2 15,0-3 6-15,10 0 5 0,-9 0 6 0,8-9 7 0,0 5 7 16,1-7 10-16,-10-4 14 0,10-4 6 0,-2 5 3 15,-6-5 8-15,0-1 13 0,7 0 13 0,-9 0 18 16,1 1 1-16,-1-1-5 0,-8 0-3 0,9 1-3 0,-9-1-4 16,9 1-12-16,-9 5-12 0,0-1-14 0,0 5-8 0,0 0-7 15,0 1-6-15,0-1-5 0,0 10-8 0,0-5-8 0,0 0-11 16,0 5-8-16,0 5-6 0,0 0-3 0,0 5-1 16,0 3 2-16,0 3-1 0,0 9 1 0,0-5 3 0,0 8 0 15,0-4 1-15,0 6 0 0,8 4-1 0,-8-5-1 16,0 6-1-16,9-5-2 0,-9 3 0 0,9 1 5 0,-9-4-2 15,9 4 0-15,-9-1 0 0,8-3 0 0,-8 5 0 16,0-6 2-16,9 0 1 0,-9 6-5 0,0-8 2 0,0 4 0 16,9-2 0-16,-9-5 0 0,0 1-4 0,0-6-4 0,8 1-6 15,0-6-6-15,-8 0-9 0,10-4-15 0,-10 1-24 16,8-1-30-16,1-5-35 0,0-5-42 0,-1 0-41 0,0-5-44 16,12-5-56-16,-5-4-82 0,-6-1-133 0,9-5-57 15,-10 0-8-15</inkml:trace>
  <inkml:trace contextRef="#ctx0" brushRef="#br0" timeOffset="7658.79">27666 3761 182 0,'0'-10'461'0,"0"0"-129"16,0 2-115-16,0 2-72 0,-9 6-41 0,9-5-25 0,0 5-12 15,0 0-10-15,0 0-12 0,-8 5-12 0,8 1-12 16,-8 2-9-16,8 2-7 0,-10 5-3 0,10 5-2 0,-8 4 0 16,-1 1 0-16,0-1 2 0,-8 11-1 0,9-1 3 0,-2 1-2 15,3 4 1-15,-3-1 1 0,2-4 3 0,-1 10 0 16,-1-5 0-16,10 0 1 0,-7 0 0 0,7-4 2 0,0-1-1 16,0-1 0-16,7 3 1 0,3-13-2 0,-1 6 2 15,-1-4 0-15,2-1-2 0,7-9-1 0,-1 4 0 0,2-5-1 16,9-2-2-16,-2-9 1 0,9 3-2 0,-8-6 1 0,9 0 0 15,1-6 1-15,-1-2 1 0,-1-2 3 0,-8-5 9 16,-1 6 11-16,1-6 18 0,1 0 21 0,-19 0 26 16,10 5 18-16,-11-5 14 0,-7 6 14 0,11-1 1 0,-11 0-1 15,-11 0-13-15,4 0-18 0,-2 1-24 0,-8 5-22 0,8-2-12 16,-17 2-18-16,8-2-12 0,-7 6-12 0,-1 0-9 0,0 0-11 16,-2 0-29-16,3 0-43 0,-1 6-45 0,9-2-46 15,-1-4-43-15,9 6-53 0,2-6-71 0,7 0-118 16,7 0-91-16,-7-6-35 0</inkml:trace>
  <inkml:trace contextRef="#ctx0" brushRef="#br0" timeOffset="7909.25">28465 3747 154 0,'-9'4'483'0,"9"2"-133"16,-8 3-137-16,-2 1-95 0,2 4-55 0,-1 1-30 0,1 5-14 16,-2 5-6-16,2 4-4 0,0 0-2 0,-1 0-2 15,-8 5 0-15,8 0 0 0,-8 6-1 0,8-6 0 0,0-1-1 16,-8 8 0-16,9-13-1 0,-10 6 0 0,9 1-2 0,1-6 0 16,-1 0-1-16,0-3-8 0,2-3-20 0,7-4-34 15,-11-4-50-15,11 0-85 0,-9-5-141 0,2-5-82 0</inkml:trace>
  <inkml:trace contextRef="#ctx0" brushRef="#br0" timeOffset="8112.37">28040 3912 81 0,'0'-4'388'0,"8"4"-109"0,-8 0-107 15,9 4-73-15,-1-4-46 0,2 10-24 0,-2 1-6 0,9-1-3 16,-8 4-1-16,8 5 0 0,1 1-2 0,-1-1 2 15,9 6-2-15,-8-5 1 0,-2 9-6 0,11-6-5 0,-10 2-2 16,0 5-1-16,1-6 1 0,-1 6-1 0,1-1 0 0,-1 0-2 16,-8-4-2-16,8 5 3 0,0-1-1 0,1-6-12 15,-10 3-34-15,9-13-64 0,-7 7-115 0,-2-10-120 0,1 0-71 16</inkml:trace>
  <inkml:trace contextRef="#ctx0" brushRef="#br0" timeOffset="8362.57">28709 3625 213 0,'0'-5'504'0,"0"0"-155"0,0 0-139 0,0 5-92 0,7 5-52 16,-7 0-31-16,10 4-15 0,-2 2-8 0,0 8 1 15,2 1-1-15,-2 9 1 0,1 0 4 0,-1 0-3 0,2 10 1 16,-2-4-2-16,0 4 0 0,2 0-2 0,-2 0-2 15,0 0-3-15,1 5-3 0,0-5-1 0,0 0 1 0,-1 0-2 16,1 0 2-16,-1 0-1 0,1-4-1 0,1-1 0 0,-2-4-1 16,-8 3-5-16,8-4-14 0,1-4-26 0,-1-6-44 15,2 1-66-15,-2-6-127 0,-1-4-114 0,4-5-76 0</inkml:trace>
  <inkml:trace contextRef="#ctx0" brushRef="#br0" timeOffset="8691.6">29264 3718 176 0,'-9'4'446'0,"9"7"-158"0,0 7-123 0,0-3-78 16,-8 9-37-16,8 6-22 0,0 0-8 0,0 4-7 0,8 4-1 16,-8 6-3-16,9 2-1 0,-1-5-1 0,1 4-3 15,0 0 0-15,9-2 0 0,-2-4-2 0,2 0 1 0,-2-5 1 16,11 2 0-16,-1-7 1 0,1-6 8 0,8-3 8 15,-10-1 9-15,10-4 7 0,-1-5 6 0,-7-5 10 0,6-5 17 16,-5 0 18-16,6-10 15 0,-8 0 17 0,1-4 29 0,-1-1 31 16,-1-5 26-16,-7 1 15 0,0-5 7 0,-2 3 7 15,-6-7-11-15,-2 4-20 0,-8-1-31 0,0 1-33 0,-8-1-32 16,-2-4-22-16,1 5-26 0,-8-1-24 0,-9-4-11 16,1 4-10-16,-11 1-2 0,2 4-8 0,0-4-4 0,-3 4-3 15,4 7-1-15,-2-7-6 0,1 5-25 0,-1-1-41 0,0 6-62 16,9-3-67-16,-8 3-65 0,7 0-63 0,10 0-84 15,-1-4-158-15,1-1-83 0,-1 0-36 0,1-4 16 0</inkml:trace>
  <inkml:trace contextRef="#ctx0" brushRef="#br0" timeOffset="9035.48">28672 2950 278 0,'0'0'345'0,"0"0"-115"16,0 0-89-16,0 0-56 0,10 0-30 0,-10-3-19 15,8 3-9-15,1 0-5 0,8-6-2 0,1 6 0 0,0-6-6 16,7 2-4-16,-7 4 2 0,8-5 2 0,0-5 2 15,0 6 2-15,1-6 3 0,-2 4-1 0,8-4 4 0,-5 2 5 16,6-3 0-16,-7 1-2 0,-1 6-2 0,0-6 0 0,-9 1-2 16,1 4-4-16,-2 0-4 0,1 0-3 0,-7 0-3 15,7 0-2-15,-8 0-1 0,0 5-2 0,0-6-1 0,-1 6-1 16,-8-3-2-16,8 3 0 0,2 0-2 0,-10 0 0 16,8 0 1-16,-8 0-2 0,0 0-8 0,0 0-15 0,0 0-25 15,0 0-42-15,0 0-61 0,0 0-131 0,0-7-106 0,0 4-62 16</inkml:trace>
  <inkml:trace contextRef="#ctx0" brushRef="#br0" timeOffset="9488.67">29464 2281 371 0,'9'-5'362'0,"-9"-5"-122"0,8 1-90 0,1-1-55 0,8 0-27 16,-9 0-14-16,10 1-7 0,8 0-3 0,-9-6-6 16,9 5-9-16,-1-5-2 0,3 6 2 0,-2-1 1 0,0 0 3 15,-1 5-1-15,-7-5-1 0,8 5 1 0,-9 5-2 0,1-5-4 16,-10 10-4-16,2-5-6 0,-3 10-3 0,2-5-3 0,-9 10 0 15,0-1 0-15,-9 6 3 0,9 5-3 0,-7-7 0 16,-3 6-2-16,-7 6-1 0,8-9-1 0,1 2-2 16,-1 2 0-16,9-5-4 0,0 4-1 0,0-6 0 0,0-3-1 15,9 5 0-15,-1 0 0 0,1-1 0 0,8 1 0 0,9-5 0 16,-8 4 2-16,7 1-2 0,2-6 1 0,-9 6 1 16,8 0 0-16,-10-7-1 0,2 7-2 0,-1-4 3 0,0-1 0 15,-8-2 0-15,0 7 3 0,0-5-1 0,-9-1 1 16,0 1 3-16,0 0 5 0,-9 0 6 0,0-2 7 0,-7 3 9 15,-2-1 9-15,1-1 11 0,-1-4 6 0,-8 4 8 0,9-3 3 16,-9-3 0-16,1 2-6 0,7 2-9 0,-8-8-11 16,-1 0-11-16,1 6-17 0,8-5-39 0,-8-1-49 15,9-4-62-15,9 0-98 0,-10 0-201 0,18 0-103 0,-8-4-57 16</inkml:trace>
  <inkml:trace contextRef="#ctx0" brushRef="#br0" timeOffset="10505.05">30914 3874 307 0,'0'-5'374'0,"-10"0"-114"0,10-6-90 0,-8 8-52 0,8-2-28 16,0-5-16-16,0 5-10 0,0-5-7 0,0 5-10 0,0-5-11 15,0 7-8-15,8-9-6 0,-8 8-4 0,10-6-1 16,-10 0 3-16,8 5 3 0,1 1 2 0,0-2 3 16,-1-4 1-16,1 6 3 0,-1 4 0 0,2-4-2 0,-3-2-2 15,11 6 0-15,-9 0-2 0,8 6-2 0,-7-2-3 0,-2 0-1 16,10 6 0-16,-10 5 2 0,1 0 6 0,-1 0-5 0,10 4-4 15,-10 6-1-15,2-1-2 0,-2 6-2 0,0-6-2 16,-8 5-3-16,9-5-8 0,0 7 2 0,-9-3 0 0,9 2-1 16,-9-6 0-16,8 0-1 0,-8 1 1 0,0-5 0 15,9 0 0-15,-9-2 1 0,0-3 3 0,8 0 7 0,-8-6 18 16,0-4 25-16,9 0 35 0,-9 0 38 0,0 0 36 16,10-5 26-16,-10-5 12 0,8 0 2 0,0-10-10 0,1 5-21 15,-1-9-26-15,2-1-33 0,-2-3-31 0,-1-2-24 0,13 1-12 16,-12-6-12-16,2 1-2 0,6-4-6 0,-8-3-9 15,2 7-7-15,6-6-3 0,-7 2-3 0,8 4-3 0,-8-6-2 16,9 10-1-16,-10 1 0 0,1 5 0 0,0 5 0 16,-1-1-1-16,1 5 0 0,-1 0 1 0,-8 1-1 0,10 9 0 15,-10 0-2-15,7 0 0 0,2 9 1 0,-9 1-1 0,11 4 1 16,-4 5 1-16,-7 6 0 0,9-5 1 0,-9 9 0 0,9-4 0 16,-9-1-2-16,8 1 1 0,-8-2-4 0,9 2 3 15,-9 1-1-15,8-8-1 0,-8-3 3 0,0 1 0 16,0-3 0-16,10-8 1 0,-10 5 2 0,0-5-1 0,8-5 3 15,-8 5 1-15,0-10-2 0,9 0-1 0,0-5 1 0,-1 0 0 16,1-5-1-16,-1 1-1 0,1-6 0 0,0 0 0 0,-1-3 0 16,10 3 1-16,-10-4-1 0,10-1-1 0,-8 6 0 15,5-6 3-15,-5 0-2 0,7 1 0 0,-1 9 1 16,-6-3 0-16,8-3 1 0,-9 7-1 0,-2 5 2 0,3-1-2 16,-2 5 0-16,1 0 0 0,-1 0 0 0,1 5-2 0,0 0 0 15,-1 5-1-15,0 5-1 0,10 3-1 0,-9 3-2 0,0-2 2 16,0 5 0-16,-1 1 1 0,0 5 2 0,2-1 0 15,-3 6-1-15,3-6 2 0,-10 6 0 0,8-6-1 16,2 5-1-16,-10 0-1 0,9-3-3 0,-9-3-2 0,0 2 0 16,7-1 0-16,-7 0-7 0,0-4-8 0,0-1-26 0,0-3-25 15,0-6-38-15,-7 3-51 0,7-3-56 0,0-5-50 16,0 6-43-16,0-11-50 0,0 0-54 0,0-6-118 0,0 1-74 16,-9-10-16-16</inkml:trace>
  <inkml:trace contextRef="#ctx0" brushRef="#br0" timeOffset="11036.58">31460 2765 249 0,'-8'-10'381'0,"8"5"-109"16,-9-5-89-16,9 5-55 0,0-4-32 0,0-1-13 0,0 0-5 16,0 6 0-16,0-7 3 0,0 2 2 0,9 0 5 0,-9-1 13 15,8 4 10-15,-8-4 9 0,10 0 7 0,-3-3 4 0,2 3 10 16,2-6 3-16,-4 6 0 0,2-4-9 0,0 0-8 16,8 4-3-16,1-5-4 0,-1 5-4 0,0-4-17 15,0 5-15-15,1-2-13 0,8 1-10 0,-10 1 0 0,11 0-8 16,-1-1-11-16,-1 0-7 0,3 10-6 0,-12-6-2 0,11 2-5 15,-10 4-3-15,8 4-10 0,-7 2-2 0,-9-2-3 16,9 6-4-16,-10 0-3 0,0 4-1 0,2 7 4 0,-10-2-1 16,0 5 0-16,0-4-1 0,-10 3-1 0,2 3 1 0,8-3 3 15,-8-3 2-15,-1 1-3 0,9-3 1 0,-9 2 1 16,9-1 2-16,-9-4 0 0,9 0 0 0,0 0-4 0,0-7-4 16,0 2-1-16,0 6-2 0,9-6-5 0,0 0-1 15,8 3-1-15,1-3-1 0,-1 0-2 0,1 5 1 0,8-5-1 16,0 0-1-16,-1 4 2 0,1-4 2 0,1-1-2 0,-10 6 3 15,10-5 1-15,-11 0 3 0,-6 0 0 0,-2-5-1 16,2 0 2-16,-10 3 0 0,0-1 2 0,0 2 5 0,-10-4-1 16,-8 5 2-16,2 0 3 0,-11-2 5 0,1 8 1 15,-8-6 0-15,7-1-1 0,-17 1-1 0,10 6 0 0,-1-6-2 16,9-2-2-16,-9 2 0 0,9 1-3 0,1-7-6 0,-1 5-33 16,8-3-66-16,1-2-77 0,-1 1-86 0,10-5-122 15,8 0-191-15,0 0-107 0,0 0-56 0,8-5-1 16</inkml:trace>
  <inkml:trace contextRef="#ctx0" brushRef="#br0" timeOffset="13899.33">22838 6698 368 0,'-10'-6'372'0,"2"1"-120"0,8 5-89 16,-8-4-56-16,-1 4-32 0,9-6-19 0,-9 6-9 15,9 0-8 1,-8 0-9-16,8 0-7 0,-9 0-9 0,9 0-6 0,0 6-2 0,-9-2-4 0,9 7 0 0,0 3 0 0,0 0 0 15,0 6 2-15,0 4 5 0,0 1 3 0,0 9 1 16,9-6 4-16,-9 7 0 0,9 4 1 0,-9 0 0 0,8 6 0 16,1-7-5-16,-9 1-5 0,9 7-1 0,-1-7-2 0,0-1-1 15,2 0 0-15,7-2-2 0,-9 3 0 0,2-11 0 16,-2 6 0-16,1-4-2 0,7 0-3 0,-6-6-9 0,-3-4-15 31,13 4-29-31,-3-10-47 0,-9-3-74 0,1-3-153 0,-1-2-94 0,-8-2-55 0</inkml:trace>
  <inkml:trace contextRef="#ctx0" brushRef="#br0" timeOffset="14181.14">22508 6898 60 0,'-8'-21'514'16,"-2"1"-120"-16,2 2-152 0,8-3-95 0,0 3-54 0,0-2-35 15,18 0-25-15,-10-4-13 0,9 4-6 0,9-4-5 16,0 5 3-16,9-5-2 0,-1 4-2 0,1-1 1 0,1 3 0 15,7-2 1-15,-9 5 0 0,0 5-2 0,1 1 2 0,-8 4 0 16,-1 5 1-16,1 0-1 0,-10 10 2 0,0-6 4 16,0 11 5-16,-8 0 2 0,-1 4 3 0,-8 5 3 0,0 2 5 31,-8 3 4-31,-1 4 2 0,-8 2 0 0,0-6-2 16,0 6 0-16,-10 4-4 0,1-6-3 0,-1 6-8 0,2-4-4 15,-1-1-6-15,0 6-4 0,0-12-5 0,0 8-5 0,-1-9-6 16,10 3-18-16,1-5-31 0,-1-1-28 0,6-4-39 15,2-6-55-15,2 1-77 0,7-6-140 0,0 1-92 0,0-4-35 16</inkml:trace>
  <inkml:trace contextRef="#ctx0" brushRef="#br0" timeOffset="14477.68">23315 7356 1 0,'-9'-5'553'0,"2"1"-8"0,-3-2-158 16,2 6-123-16,8-3-59 0,-9 3-21 0,9 0-10 15,0-6-8 1,-9 6-2-16,9 0-10 0,0 6-20 0,0-6-29 0,0 3-36 0,0 7-33 0,0 0-20 0,0 0-9 0,9 5-4 16,-9 4-1-16,0 1-1 0,9 5 0 0,-9-6-1 0,8 6 0 15,-8 3 0-15,10 1-1 0,-3-3 2 0,2 3 0 16,-9-5-1-16,8 1-1 0,-8 4 1 0,10-5 0 15,0 0 0-15,-10 1 0 0,7-1-3 0,1 1-1 0,-8-6-3 16,10 1-22-16,-10 0-34 0,8-6-36 0,-8-4-42 0,9 0-43 16,0-5-49-16,-2-10-63 0,12 0-150 0,-2-5-96 15,1-9-39-15</inkml:trace>
  <inkml:trace contextRef="#ctx0" brushRef="#br0" timeOffset="14727.73">23906 6916 360 0,'0'6'453'0,"0"-6"-148"0,0 6-125 0,0-6-77 0,9 0-46 16,-1 0-26-16,1 0-13 0,9-6-7 0,-10 6-3 0,18-6-2 15,-9 2 0-15,9-2 4 0,0 2 7 0,1-6 5 31,0 5 2-31,6 1 3 0,-6-2 1 0,-1-4 0 0,-1 6-2 0,1-2-5 0,1-2-8 0,0 3-5 0,-2 0-5 16,-8 0-3-16,9-5-3 0,0 4-15 0,0 3-21 0,1-4-31 16,-11 4-42-16,2-2-57 0,-8 0-85 0,6 0-118 31,-7 5-77-31</inkml:trace>
  <inkml:trace contextRef="#ctx0" brushRef="#br0" timeOffset="14883.94">24201 7010 33 0,'-8'8'320'0,"-2"3"-94"0,-6-1-65 15,16-5-43-15,-10 0-31 0,10-1-17 0,0 2-11 16,10-2-6-16,-10-4-5 0,16 0-5 0,-6 0-5 0,7 0-6 16,1-4-4-16,-2-2-1 0,11 2-4 0,-10-1-3 15,10 0 0-15,-2-5-5 0,10 6-3 0,-9-6-5 0,8 0-18 32,-8 0-38-32,9-5-81 0,9-4-179 0,-9 4-96 0,-1-9-53 0</inkml:trace>
  <inkml:trace contextRef="#ctx0" brushRef="#br0" timeOffset="15447.13">26355 5950 358 0,'-9'-5'388'0,"9"0"-121"0,-9 0-97 0,9 5-54 16,0-5-32-16,-8 0-17 0,8 5-8 0,0-3-6 15,0 3-6-15,0 0-7 0,0 0-6 0,0 0-10 0,0 0-9 16,0 0-8-16,0 3-3 0,0-3-2 0,0 10-2 0,8-5 2 16,-8 5 3-16,9 3 3 0,-9 3 0 0,9-1 5 15,-9 10 5-15,7-1 7 0,3 0 6 0,-2 5 2 0,2 0 0 16,-1 6 2-16,-9-1-3 0,7 1 3 0,4 3 3 16,-4-4 2-16,2 6 1 0,0-1-2 0,-1-5 2 0,9 5 1 15,-7-5 0-15,-2 1-7 0,0-2-9 0,2-3-10 16,-10-1-5-16,8 1-4 0,1-7-2 0,-1 2-9 0,1-5-1 15,0-6 1-15,-1 1-3 0,2-1-3 0,-3-2-18 0,10-9-26 16,-7 2-30-16,7-10-38 0,1 2-52 0,8-9-75 0,0-2-125 16,-9-1-102-16,9-5-50 0</inkml:trace>
  <inkml:trace contextRef="#ctx0" brushRef="#br0" timeOffset="15916.82">26877 5974 181 0,'0'5'478'0,"-10"5"-159"0,0-5-134 0,10 5-85 16,0 5-45-16,-7 0-22 0,7 4-7 0,7-5-3 0,-7 10-1 16,0 1-2-16,10-1 1 0,0 1 0 0,-3 4 0 15,2-1-2-15,0 3-3 0,0 2-1 0,-1-3 5 16,0-1 2-16,2 6 2 0,-2-7 2 0,-8 3 4 0,9-3 3 15,-9 1 5-15,8-3 1 0,-8-3 1 0,0-3 1 0,0 0 2 16,9-6 6-16,-9 1 7 0,0-5 14 0,0 0 16 16,0 0 26-16,0-5 26 0,9-5 31 0,-9 4 26 0,0-4 11 15,0 0-2-15,8-4-12 0,-8-1-20 0,0-5-29 16,10 0-38-16,-2-6-32 0,0 2-31 0,1-5-16 0,0-1-13 16,7 1-6-16,11-5-5 0,-9 4-2 0,-1 1 2 0,9-1-2 15,-8 6 0-15,8-6-4 0,-9 5 0 0,1 6 2 16,8-6 0-16,-10 10 1 0,4-5 0 0,-5 5 1 15,3 5-2-15,-9-5 0 0,7 10 2 0,3-5-2 0,-11 5 3 16,1 0-4-16,-1 5-1 0,1-6-3 0,0 7 0 0,-9-2-2 16,0 6-2-16,0 0 2 0,-9-5-3 0,9 9 5 0,-17-5 1 15,8 1 3-15,-8 5-2 0,-9-6 4 0,8 5 5 16,-6-4-2-16,-4 5-1 0,2-1 1 0,0-4-2 0,0 0 0 16,0 0 0-16,0-6-1 0,9 5-6 0,-10-8-7 0,10 4-21 15,7-6-37-15,-6 1-50 0,7-5-55 0,9 0-57 16,-9 0-56-16,18-5-62 0,0-5-77 0,0 0-104 15,18-4-72-15,-10-5-14 0</inkml:trace>
  <inkml:trace contextRef="#ctx0" brushRef="#br0" timeOffset="16479.48">27797 6160 310 0,'-18'-5'413'0,"0"5"-136"0,11 0-107 16,-12 0-61-16,10 0-37 0,-7 5-18 0,6-5-11 16,-7 5-5-16,9 0-4 0,-10 5-7 0,10-1-6 0,-10 6-6 15,10-5-2-15,-1 5-2 0,-9 3-1 0,10 2-2 16,0-1 2-16,-2 1-1 0,10 0-1 0,-7-1 3 0,7 1-1 16,0-5 0-16,0 4 1 0,0-4 0 0,7 0 0 0,-7 0 0 15,10-6-2-15,-10 5-1 0,8-4-1 0,0-4-1 16,10 3 1-16,-9-5 1 0,-1 1 4 0,2-5 2 15,6 0 2-15,-7 0 4 0,8-5 10 0,0-4 12 0,0-1 8 16,1-4 11-16,1-2 8 0,6 3 5 0,-7-7 3 0,-3 5 5 16,5-4 2-16,-12-6 1 0,9 5 2 0,0 1-2 15,-8-1-1-15,0 1-2 0,-9-1-4 0,8 0-9 0,-8 2-10 16,0 3-11-16,0-5-12 0,-8 6-9 0,8 4-7 0,0 0-6 16,-9 0-1-16,9 5-2 0,0 1 0 0,0 4-3 15,-9 0-4-15,9 0-2 0,0 4-3 0,-8 1-1 0,8 5-1 16,0 0 0-16,0 4 1 0,-9 1 0 0,9 0 1 15,9 0 0-15,-9 0 0 0,0-2-1 0,8 3 0 0,1-2-1 16,-9 1-1-16,9-6-1 0,-1 2 1 0,1-7-1 0,-9 2 3 16,8-2 3-16,1 1 6 0,0-5 3 0,-1 0 3 15,10-5 4-15,-9 1 1 0,8-6 2 0,-1-1 1 0,-5-4-2 16,5 2-3-16,11-3-2 0,-9 2 0 0,-2 0-4 16,2-1 1-16,-1 0-2 0,1 0-1 0,-1 5-1 0,-8 1-2 15,8-1-3-15,-10 5-2 0,4-5 0 0,-4 10-2 0,2-5-1 16,2 5 1-16,-4 0 0 0,2 0-1 0,0 5 1 15,-9 0 1-15,8 0 0 0,1 0 1 0,-1 5 0 16,2-1 1-16,-2 1 0 0,1 0-1 0,-1 4 0 0,1-3 0 16,0 4-7-16,8-6-24 0,0 5-42 0,9-8-53 0,0 4-53 15,1 0-56-15,6-10-74 0,4 3-113 0,-3-6-146 0,0 3-63 16,1-6-1-16</inkml:trace>
  <inkml:trace contextRef="#ctx0" brushRef="#br0" timeOffset="16605.09">28933 6086 405 0,'0'-10'610'0,"0"7"-94"0,0-3-112 0,0-4-66 16,0 6-32-16,0 4-28 0,0-6-17 0,0 2-21 16,0-2-27-16,0 6-43 0,10 0-56 0,-10-3-76 15,0 3-93-15,0 3-94 0,0-3-87 0,0 6-104 0,0-2-191 16,-10 2-124-16,2 2-76 0,-9 7-15 0</inkml:trace>
  <inkml:trace contextRef="#ctx0" brushRef="#br0" timeOffset="25901.03">22630 9687 133 0,'0'-10'123'0,"7"4"-41"15,-7 2-26-15,0-2-15 0,0-2-10 0,9 3-7 16,-9-1-2-16,11 2-2 0,-11-2 1 0,0 2 0 0,0-2 1 15,7 2 0-15,-7-2-1 0,0 3 0 0,0-2-1 0,0 5 0 16,0-5 1-16,0 5 0 0,0-5 1 0,0 0 5 16,0 0 1-16,0 0 1 0,0-1 3 0,0 6 1 0,0-3 2 15,-7-4 2-15,7 4 0 0,0 3-1 0,-11-5-1 16,11 0-1-16,-9 5 1 0,9-5-1 0,0 0-1 0,-7 5 5 16,7-5-2-16,-10 5-2 0,10-5-1 0,0 0 2 0,0 5-2 15,-8-3-1-15,8 3 1 0,0-7-5 0,0 2 1 31,-9 5 7-31,9-4 2 0,0-2 3 0,-8 6 7 0,8-4 6 16,0 4 3-16,0-5 10 0,-9 5 10 0,9-4 9 0,-9 4 13 0,9-6 13 0,0 6 5 0,-8 0 0 0,8 0-2 16,0 0-10-16,-9 0-13 0,9 0-19 0,0 0-20 0,0 0-19 31,0 0-14-31,0 6-9 0,0-2-6 0,0 1-5 16,9-1-2-16,-9 2 2 0,8 3 0 0,1 6 0 0,0 0 2 15,-1 0 3-15,1 4-1 0,-1 1 3 0,2 3 15 0,6 3 13 16,2-3 9-16,-1 7 3 0,1-6 5 0,0 11-2 15,-1-6 3-15,1 0-1 0,-2 6-16 0,10-7-13 0,-8 2-8 16,-2 0-4-16,11-1-4 0,-9 0-1 0,-1 0-3 0,-1 0 1 16,12-5-2-16,-12 1 2 0,11 5-2 0,-10-11-2 15,0 6 2-15,1-1-2 0,8-4 0 0,-9-2-1 16,1-3 0-16,-10 1 1 0,9-2-1 0,-8-4 2 0,1-1-1 16,-3-3 6-16,4 3 12 0,-11-9 23 0,7 5 19 0,-7-5 12 15,0 0 8-15,0-5 5 0,0-4 1 0,0-6-1 0,0-5-10 16,-7-3-20-16,7-7-19 0,0 0-13 0,-11-4-6 15,11 0-5-15,0-11-1 0,0 6-4 0,-7-4-1 0,7-1-5 16,0 0-1-16,-10 0 0 0,10 5 0 0,0-5-2 16,-9 10-2-16,9 0 3 0,0 1-1 0,0 3 2 0,0 5 0 15,-8 1 0-15,8 4-1 0,0-1 1 0,0 8 0 0,0 3-3 16,0 0 0-16,0 2-4 0,0 1-7 0,0 2-26 16,0 1-41-16,-9 4-69 0,9 0-74 0,0 0-67 0,0 0-74 15,0 0-114-15,0 0-163 0,9 4-73 0,-9 1-12 16</inkml:trace>
  <inkml:trace contextRef="#ctx0" brushRef="#br0" timeOffset="26935.83">23662 10165 60 0,'0'5'269'0,"0"-5"-61"0,0 0-47 0,-8 0-35 15,8 0-26-15,0 0-16 0,-8 0-10 0,8 0-8 16,-10 0-5-16,10 0-3 0,-7 0-2 0,7 0-1 0,0 0-1 15,-10-5-2-15,10 5 3 0,0 0-1 0,0 0 3 0,0 0-2 16,-7 0 0-16,7-5-2 0,0 5-1 0,0 0-3 16,0 0-7-16,0-5-3 0,0 5-1 0,0 0-4 0,7-4-4 15,-7 4-5-15,0-6-4 0,0 2-2 0,0-1-2 16,10 1-3-16,-10-2-3 0,7-4 3 0,-7 5 4 0,10 0 3 16,-10 1 4-16,8-5 1 0,0 3 2 0,2 0 2 15,-10-2-1-15,8 2-3 0,1 2-6 0,-1 4-4 0,1-6-2 16,-9 3 0-16,9-3-3 0,-1 0-2 0,10 3-1 15,-10-4-1-15,1 3 0 0,9 0 1 0,-11-2-1 0,3 6-2 16,-2-4-2-16,1 4 2 0,1-5-2 0,-2 5 1 0,0 0-2 16,1 0 3-16,0 5 2 0,0-5 3 0,-9 4 3 0,8 2 5 15,-8 2 4-15,9 2 3 0,0 2 2 0,-9-3 0 16,0 5 0-16,0 2 1 0,0 2 6 0,0 7 2 0,0-6 0 16,0 6-2-16,-9 4 0 0,9-4 2 0,-9 5 2 15,1-1-2-15,-1-1-9 0,0 6-4 0,-8-4-5 0,-1 0 0 16,1 4-3-16,0-6-2 0,-1 3-2 0,1-3 0 15,-1 1 2-15,-8 1-1 0,9 0 1 0,-9-1-1 0,8-6 0 16,1 3 2-16,-10-3-1 0,11-3 1 0,7 0 1 0,-8-6 3 16,8 6 2-16,-8-10 0 0,8 0 1 0,9-2 7 15,-9-1 5-15,9-3 5 0,0 1 0 0,0-5 1 0,0 5-1 16,0-5 0-16,0 0 2 0,9 0-8 0,-9-5-5 16,9 5-2-16,-1 0-4 0,1-5 0 0,9 1-5 0,-1-3-1 15,-1-1-2-15,11 3-1 0,0-5-2 0,-1-5-2 0,8 5-3 16,1 1 0-16,0-6 0 0,-10 5-2 0,10-4 1 15,0 4-2-15,0 0 3 0,-1 1-3 0,-8-1 0 0,0 0 0 16,1 4 0-16,-1 2-1 0,-9 0-1 0,1-1 1 16,-2 5-2-16,-5 0 1 0,-4-5-1 0,2 5-1 0,-9 0 1 15,9 0 2-15,-9 0 1 0,0 0 0 0,0 0 3 0,0 5 0 16,0-5 1-16,0 0 1 0,0 0 2 0,-9 0-1 16,9 0-2-16,0 0 0 0,-9 0 1 0,9 0-1 0,0 0-1 15,-7 0 0-15,7 0-4 0,0 0-1 0,-11 0 1 0,11 0-3 16,-7 0-2-16,-2 0-8 0,-1 5-30 0,2-5-51 15,-1 0-65-15,-8 0-65 0,8 0-60 0,1-5-61 0,-1 0-76 16,0 0-98-16,9-5-108 0,-9-6-25 0</inkml:trace>
  <inkml:trace contextRef="#ctx0" brushRef="#br0" timeOffset="28100.58">24635 9706 112 0,'0'0'197'0,"0"0"-57"15,0 0-41-15,9 0-33 0,-9 0-24 0,0 0-16 16,0 0-9-16,0 0-7 0,0 0-2 0,0 0-1 16,0 0 3-16,0 0 3 0,0 0 4 15,0 0 4-15,0 0 5 0,0 0 3 0,0 0 4 0,0 0 3 0,0 0 0 0,0 0-1 16,0 0-1-16,0 4-3 0,-9-4-2 0,9 0-4 16,0 0-4-16,0 0-6 0,0 6-2 0,0-6-4 0,-8 0-2 15,8 0-2-15,0 6 0 0,0-6-1 0,0 0 2 0,0 0 2 16,0 0 4-16,0 0 1 0,0 0 2 0,0 3 3 0,0-3 3 15,0 0 1-15,0 0 1 0,0 0-2 0,0 0 0 16,0 0-2-16,0 0-3 0,0 0-3 16,0 0-4-16,-9 0-1 0,9 0-3 0,0 0-1 0,0 7-1 0,0-7-3 15,0 0 1-15,0 0 0 0,0 0-1 16,0 0 2-16,0 0-2 0,0 3 0 0,0-3 0 0,0 0 1 0,0 0 0 0,0 0 0 16,0 0 1-16,0 0 1 15,0 0 0-15,0 0 0 0,0 0 2 0,0 0 1 0,0 0 1 0,0 0 1 0,0 0 2 0,0 0-1 16,0 0-1-1,0 0 3-15,0-3-6 0,0 3 3 0,0 0 2 0,0 0-2 0,0 0 1 0,0 0-1 0,0 0 1 0,0 0 4 16,0 0 2 0,9 0-5-16,-9 0 0 0,0 0-1 0,0 0-1 15,0 0 1-15,0 0 0 0,0 0-5 0,0 0 1 0,0-7 3 16,8 7-1-16,-8 0 0 0,0 0 1 0,0 0 1 0,9 0 1 16,-9 0 0-16,8 0 1 0,-8 0 2 0,9 0 2 15,-9 0 6-15,9-3 1 0,-1 3 7 0,10-6 3 0,-9 0 2 0,8 6 3 16,-8-4 2-16,9-1-3 0,-2-5-3 0,2 6-5 15,-1 0-7-15,1-8-3 0,8 8-4 0,-9-6-3 0,1 1-5 16,8-1-2-16,0 0 1 0,-1 0-1 0,-7 1 3 0,8-1 0 16,-9 5 0-16,1-5 1 0,8-1 3 0,-9 8-1 15,1-7 1-15,-10 5 1 0,10-5-3 0,-2 10 0 0,-6-5 0 16,-2 0-1-16,1 0 1 0,-9 5 3 0,8 0 1 16,-8 0 3-16,0-5 3 0,10 5 5 0,-10 0 0 0,0 0 2 15,0 0 1-15,0 0-3 0,0 0 1 16,0 0-6-16,0 5-2 0,0-5-4 0,0 0-1 0,0 0-3 0,0 0-2 0,-10 0 0 15,10 0-3-15,0 0-1 16,0 0-3-16,0 0-7 0,0 0-3 0,-8 0-22 0,8 5-31 0,-9-5-31 0,9 0-34 0,-8 5-40 16,-10 0-50-16,10 0-56 0,-10 5-90 15,1-7-98-15,-1 7-44 0</inkml:trace>
  <inkml:trace contextRef="#ctx0" brushRef="#br0" timeOffset="28397.55">24731 9857 275 0,'0'6'388'0,"0"-2"-120"0,0-4-95 0,0 0-66 15,0 0-37-15,7 0-23 0,-7 0-11 0,11-4-8 16,-4-2-6-16,12 6-4 0,6-9-6 0,-7 3-3 0,8 2-4 16,-9-6-2-16,9 0-1 0,0 6-1 0,8-6 3 15,-7 0-1-15,-1 0 3 0,-1-1 1 0,2 8 5 0,-1-7 4 16,-8 0 6-16,8 0 5 0,-10 5 0 0,2 2 2 0,-1-4 1 15,1 4 1-15,-9-3 1 0,0 0 0 0,-2 6-2 16,-7-4 4-16,10 4 1 0,-10 0 5 0,7-5 2 0,-7 5 1 16,0 0-2-16,0 0-2 0,0 0-2 0,0 0-7 15,0 0-7-15,0 0-4 0,0 0-6 0,0 0-4 0,0 0-5 16,0 0-3-16,0 0-6 0,0 0-5 0,0 0-24 16,0 0-32-16,0-5-39 0,11 5-64 0,-11-5-135 0,0 1-132 15,9 0-76-15</inkml:trace>
  <inkml:trace contextRef="#ctx0" brushRef="#br0" timeOffset="31241.75">26059 9149 98 0,'0'0'216'0,"-8"0"-35"0,8 0-31 0,0 0-26 16,0 0-25-16,0-5-21 0,0 5-20 0,0 0-14 0,0 0-9 15,0 0-7 1,0 0-3-16,0 0-1 0,0 0-1 0,0 0 1 0,0 0 3 0,0 0 4 0,0-5 2 0,0 5 6 16,0 0 7-16,0 0 4 15,-9 0 4-15,9-4 4 0,0 4 0 0,0 0 3 0,0 0 4 0,0-5 5 0,0 5 3 16,-9-5 9-16,9 5 13 16,0 0 16-16,-8-5 18 0,8 5 15 0,0 0 8 15,0 0 3-15,0 0-4 0,-9 0-11 0,9 0-17 0,0 0-22 0,0 0-24 0,0 0-23 0,0 0-19 0,0 0-16 16,0 0-9-16,0 0-6 0,0 0-2 0,0 0-3 15,0 5 0 1,0-5-1-16,0 5 0 0,0-5-1 0,0 5 1 0,9-1 1 0,-9 6-1 0,8 0 0 0,1 0-1 16,0 5 0-16,-1 0 1 0,10 4 1 0,-10 1 0 0,10 3 1 15,-1 3-3-15,1-3 0 0,-1 2 2 0,1 3 1 16,-1 3 0-16,1-3 0 0,-1 1 0 0,8 7 0 0,-7-8 2 16,0 2 0-16,7 4-1 0,-7-1 0 0,-1-3 0 15,-1-1 0-15,2 6 2 0,8-6-2 0,-8 1 1 0,0-6-1 16,-1 5 2-16,9-5-1 0,-8-3 0 0,-1-3-2 0,-9 2 3 15,10 1 0-15,0-11 4 0,-11-1 1 0,2 0 8 0,9-4 16 16,-8 0 19-16,-3 0 21 0,1-10 7 0,2 5 21 16,-2-10 5-16,1 1 3 0,0-6-3 0,0-5-13 0,8 1-16 15,-8-5-15-15,-1-7-3 0,0 3-20 0,10-6-4 16,-9-1-7-16,-1-4 1 0,1-4-3 0,0-1-1 0,-1-2-4 16,1-2-5-16,0-1-2 0,-1 1-1 0,1-1 0 15,0 0-4-15,-9 6-2 0,9 4-6 0,-1-5 1 0,-8 9 3 16,0 6 1-16,7-1 1 0,-7 7 0 0,0 2 0 0,0 6 0 15,0 0 2-15,0 7-2 0,0 2-6 0,0-4-7 16,0 5-8-16,-7 1-12 0,7 4-12 0,0 0-13 0,0 0-30 16,0 4-55-1,0 7-75-15,-8-7-77 0,8 10-67 0,0-2-83 0,8 1-145 0,-8 2-112 0,7-4-53 0,-7 2 14 0</inkml:trace>
  <inkml:trace contextRef="#ctx0" brushRef="#br0" timeOffset="31523.14">27277 9256 238 0,'0'0'602'0,"-11"5"-13"0,11-5-201 16,0 5-160-16,0 0-103 0,0 1-60 0,0 4-31 0,0-1-14 15,11 0-8-15,-11 6-2 0,15 5 0 0,-6 3 1 0,0 3 1 16,8 3 0-16,1 1-1 0,8 3 2 0,-9-4 1 15,1 6-1-15,8-1 2 0,-10-1-1 0,11-3 1 16,-9 5-1-16,8-2 1 0,0-3-1 0,-8 3-1 0,7-2 0 16,-8-7-3-16,1 5-2 0,0-9 1 0,-2 4-2 0,-7-3 0 15,8-8-6-15,-8 2 1 0,-1 0-1 0,2-5 0 16,-3-1-3-16,2-3-5 0,-9 3-13 0,9-9-32 0,-9 5-39 16,9-5-51-16,-9 0-70 0,10-5-124 0,-10 5-141 15,0-9-74-15,0 9-33 0</inkml:trace>
  <inkml:trace contextRef="#ctx0" brushRef="#br0" timeOffset="41564.18">28421 10111 87 0,'0'0'75'0,"0"0"-10"0,0 0-6 16,0 0-6-16,0 0 2 0,0 0 1 0,0 0 1 0,0 0 1 16,0 0 0-16,0 0-2 0,0 0-4 0,0 0-6 15,0 0-6-15,0 0-7 0,0 0-5 0,0 0-3 0,0 0-5 16,0 0-4-16,0 0 0 0,0 0-1 0,0 0 1 0,0 0 1 15,0 0 3-15,0-5 1 0,0 5 3 0,0 0 0 16,0 0 1-16,9-4 0 0,-9 4 1 16,0 0-2-16,0 0-2 0,0-6-2 0,0 3-1 0,0 3 1 0,8-6-5 15,-8 6-1-15,0-6-1 0,0 2-4 0,10 0-2 0,-10 4-1 16,0-6-2-16,8 2-3 0,-8 4 1 0,0-6 0 0,9 6-1 16,-9 0-1-16,9-3 0 0,-9 3 0 15,0 0 1-15,7 0 0 0,-7 0 0 0,10-6 0 0,-10 6-1 0,9 0 2 16,0 0 0-16,-9 6 0 0,9-6 0 0,-2 0 4 0,3 3 1 15,-2 3 1-15,1-2 2 0,-1 2 1 0,10 2 1 16,-10-2-1-16,2 9 2 0,-2-6-1 16,0 6 1-16,1 4-1 0,0 1 1 0,0 5 0 0,-1-1 3 0,-8 1 0 0,0 3-1 15,0 2-1-15,0 5 0 0,-8-6-2 0,8 5-1 0,-9-5-3 16,0 6-1-16,0-7-1 0,1 1-1 0,-10 6 0 16,1-6 0-16,8 1-1 0,-8-1 1 0,-1 1 0 0,2-2 0 15,-2-3 1-15,1-1-2 0,-1 1-1 0,0-1-1 0,1-4-2 16,9-7-2-16,-2 8-5 0,2-6-13 0,0-6-31 15,-1-5-57-15,9 2-108 0,0-2-139 0,0-4-84 16</inkml:trace>
  <inkml:trace contextRef="#ctx0" brushRef="#br0" timeOffset="47083.9">23323 12671 329 0,'0'-5'313'0,"-8"0"-102"0,8 0-71 0,-9 0-41 16,9 2-25-16,0-3-15 0,-7 0-8 0,7-4-5 0,0 6-7 16,-10 0-7-16,10 4-6 0,0-6-3 0,-8 1-1 0,8 1 0 15,0 4 4-15,0 0 7 16,0-6 5-16,0 6 9 0,-9-4 9 0,9-2 8 0,0 6 13 0,0 0 15 0,0-4 18 15,0 4 15-15,0 0 11 16,0 0 8-16,-9 0 0 0,9 0-6 0,0 4-13 0,0-4-20 0,0 0-20 0,0 6-22 16,9-2-12-16,-9 2-7 0,9 9 2 0,9-7 2 0,-2 14 0 15,-8-4 2-15,12 6 1 0,5 6 2 0,1-1-6 16,-9 5-8-16,9 1-12 0,0 5-9 0,-9-7-5 0,9 1-2 16,-8 5-5-16,8 1-4 0,0-6-1 0,-10-1-3 15,11 2 1-15,-10-1 1 0,1 0 0 0,0-4 0 0,-1-2-1 16,0-2 2-16,0-3 2 0,-7 2 0 0,-2-11-1 0,0 1 0 15,1 0 13-15,0-5 19 16,0-1 18-16,-9-4 14 0,0-5 12 0,0 6 8 0,0-12 8 0,0 1 4 0,0-4-8 0,0-6-18 16,0-5-16-16,7-4-15 0,-7-6-9 0,0-9-8 15,0 0-5-15,0 1-3 0,0-7-3 0,0 1-1 0,0-4-2 16,0-1-3-16,-7 0-1 0,7 0 0 0,-9-4-3 0,0 4 0 16,9 0-3-16,-9 4 0 0,1-4 1 0,0 10 3 15,-2 1-2-15,2-1 0 0,-1 4-1 0,0 2 0 0,9 7 2 16,-8 3-1-16,8 4-2 0,-9-3 0 0,9 14-6 15,0-2-3-15,-8 1-12 0,8 3-21 0,0 1-41 0,0 5-73 16,8-4-83-16,-8 8-79 0,9 1-88 0,-1 1-149 0,1-3-129 16,0 7-70-16,-1 1-11 0</inkml:trace>
  <inkml:trace contextRef="#ctx0" brushRef="#br0" timeOffset="47631.1">24418 12920 373 0,'-8'-5'475'16,"8"0"-153"-16,-9 5-120 0,9-4-70 0,0-2-33 0,0 6-16 16,-9-3-9-16,9 3-4 0,0-6-5 0,0 2-9 0,0-2-11 15,9 1-2-15,-9-5 3 0,9 5 10 0,-1-5 18 16,1 1 22-16,-1-1 22 0,2 0 19 0,-2 1 19 0,0-1 8 16,10 1 4-16,-8-2-3 0,6 2-7 0,-7-1-12 15,9 5-15-15,-3-5-14 0,5 6-17 0,-3-6-15 0,8 5-17 16,-7-5-17-16,-1 5-15 0,9 0-12 0,-8 5-8 0,-10 0-10 15,9 0 0-15,-8 5 1 0,7 5-2 0,-5 0-1 16,-4 0 2-16,-7 4 0 0,9 1 1 0,1 5 4 0,-10-1-2 16,0 0-4-16,8 0 0 0,-8 1-2 0,0 0-2 15,9-1-1-15,-9-4-2 0,8 5 0 0,1-6-2 0,0 1 1 16,-1 0 1-16,10-7-2 0,-9 4 1 0,8 1 1 0,0-3 0 16,-9 0 1-16,10-4 1 0,0 4-2 0,-10-7 0 15,9 7 2-15,-6-5 3 0,-11 6-9 0,7-1 5 0,-7-1 1 16,0 0 2-16,-7 6 1 0,-4 0 1 0,2 5 3 15,-7-2-3-15,-10 8 6 0,8-3-2 0,-8 3-1 0,0-8-2 16,0 7-2-16,0-1 1 0,-1 1-4 0,9-6 1 0,-7 1-1 16,8 0-1-16,-9-7-2 0,8 3-3 0,1-2-15 15,0 1-40-15,0-5-58 0,0-6-70 0,8 6-68 0,-9-10-65 16,18 0-84-16,-10-10-122 0,10-4-131 0,0-1-42 0,10-5 11 16</inkml:trace>
  <inkml:trace contextRef="#ctx0" brushRef="#br0" timeOffset="47912.98">25200 12505 94 0,'-9'-5'544'0,"9"5"-57"15,-8-5-172-15,8 5-123 0,8 0-67 0,-8-5-34 0,0 5-16 16,9-3-7-16,0 3-2 0,8-7-1 0,-10 7 0 0,20-9-1 15,-9 9-1-15,8-10 2 0,0 5 4 0,0-5 6 16,8 6 4-16,1-6 1 0,-9 0 2 0,10 0-8 16,-1-5-12-16,7 5-14 0,-7 0-14 0,-1-3-14 0,1 1-8 15,1-2-7-15,-2 4-5 0,1 1-5 0,-9 0-14 0,0-1-36 16,0 5-43-16,-9 0-41 0,10-5-38 0,-20 10-39 0,13-5-32 16,-20 5-32-16,7 5-22 0,-14 0 4 0,-4 0 5 15,2 9 9-15,-7 1 8 0,-10 0 0 0</inkml:trace>
  <inkml:trace contextRef="#ctx0" brushRef="#br0" timeOffset="48022.4">25607 12538 210 0,'-25'21'291'0,"-1"-6"-29"16,8-6-51-16,2 5-48 0,-2-4-44 0,9 1-30 0,1-7-20 16,8 0-12-16,-10 2-8 0,10-6-7 0,0 4-3 15,0-4-3-15,0 0-3 0,10 0-2 0,-2 0-3 0,9-4-3 16,1-2-4-16,8 2-10 0,0-6-20 0,8-5-42 16,10 1-76-16,0-5-156 0,-1-7-118 0,9 2-76 0</inkml:trace>
  <inkml:trace contextRef="#ctx0" brushRef="#br0" timeOffset="48664.14">26528 12216 147 0,'-8'5'335'0,"-1"-5"-63"0,1 5-59 15,-2-5-43-15,10 0-34 0,-8 0-23 0,0 0-8 16,8 0 0-16,-10 0 3 0,2 0 5 0,8 0 4 0,0 0 4 15,0 0 1-15,0-5-6 0,0 5-7 0,0-5-6 16,0 1-11-16,0-2-9 0,8 3-10 0,2-3-11 0,-2-4-7 16,-8 0-1-16,8 6-1 0,2-5 0 0,7-3 1 15,-9 9-1-15,10-8 5 0,-10 7 4 0,9-2 3 0,0 2-3 16,3 4-2-16,-5 0-6 0,3 0-3 0,0 0-1 16,-1 4-5-16,1 6-8 0,-2 1-5 0,2 4-4 0,-1 4-3 15,1 1 2-15,-10 3-7 0,1 6-4 0,0 1-2 0,-9 4-1 16,0 6-4-16,0-2 3 0,-9 1-3 0,0 5-1 0,1 1 3 15,-1-6-3-15,-8 4 0 0,8-2 0 0,-9-2 1 16,-7-6 0-16,8-4 1 0,-1 1 3 0,-9 0 3 16,12-11 3-16,-5 1 4 0,12-7 2 0,-8 2 3 0,6-4 1 15,-7-7 2-15,8-4-2 0,1 0-3 0,-1 0-2 0,1-4-4 16,8-2-2-16,-10-4-3 0,2 0-4 0,8-3-2 0,0-7-2 16,0 1-2-16,0-3-1 0,0 4-13 0,8-6 4 15,-8 4 3-15,10 0 1 0,-2 2 2 0,1 2 2 16,-1 1-3-16,1 1 1 0,0 4 11 0,9 4-5 0,-11 2-3 15,10 0-3-15,-7 4-1 0,7 4-3 0,1 0 3 0,-1 2 0 16,9 4-1-16,-8-1 0 0,-2 6 1 0,11 6 2 16,-1-8-1-16,-9 7 3 0,9-2 0 0,0-2-4 0,-8 4 3 15,9 0-1-15,-2-5-1 0,-8-2-1 0,9 7 0 0,-9-4-7 16,1-3-2-16,0 3-9 0,-2-6-28 0,2 3-50 16,-9-3-69-16,-2-5-68 0,3 5-63 0,7-5-61 0,-7-5-77 15,-2 5-122-15,1-5-100 0,-1 0-24 0,1 0 24 16</inkml:trace>
  <inkml:trace contextRef="#ctx0" brushRef="#br0" timeOffset="48820.82">27189 12675 63 0,'-9'-9'586'0,"0"4"3"16,1-5-151-16,8 10-133 0,-9-9-88 0,9 9-47 0,0-6-25 0,0 2-15 0,9-2-8 15,-9 6-7-15,8-4-23 0,1 0-30 0,0-2-29 0,7 1-38 16,-6 1-52-16,-2 4-53 0,10-6-51 0,-10 2-64 15,9-2-86-15,1-4-143 0,-1 7-109 0,1-7-51 0</inkml:trace>
  <inkml:trace contextRef="#ctx0" brushRef="#br0" timeOffset="49261.21">27440 12080 258 0,'0'0'555'0,"-8"5"-89"0,8-5-174 15,0 0-125-15,0 0-76 0,8 0-44 0,-8-5-22 16,8 5-12-16,10 0-5 0,-9-5-3 0,9 0-2 16,8 0-1-16,-9 0-1 0,10 0 1 0,-2 1-1 0,1-5 0 15,-9-1 1-15,9 4 1 0,0-4 1 0,1 0 5 0,-2 1 4 16,-6-1 6-16,6 0 10 0,-7 6 11 0,-3-6 13 15,-5 5 13-15,8-1 9 0,-10 2 2 0,1 4-1 0,0-6 0 16,-1 6-7-16,1 0-7 0,-9 0-10 0,9 0-5 16,-9 6-4-16,0-6 4 0,8 10 1 0,-8-5 3 0,9 9 8 15,-9-4 5-15,8 6 2 0,-8 2-1 16,9 3-4-16,-9-3 0 16,9 7 2-16,-9-1-1 0,8 5-8 0,2 0-7 0,-10 1-4 15,0 5-4-15,8-2-3 0,-8 2-8 0,0-7-8 0,9 8-9 16,-9-3-3-16,0 2-3 0,0-6-1 0,0 0-1 15,8 1 0-15,-8-1 0 0,0-4 1 0,0-2 2 16,0-2 0-16,0-3 0 0,0 2-2 0,0-1-2 0,0-4 1 16,0 0 1-16,0 0-4 0,0-5 0 0,0-2-1 0,9 3-2 15,-9-1 1-15,0-5 0 0,0 0-4 0,9 0-2 0,-9 0-14 16,7-5-37-16,-7 4-55 0,11-4-62 0,-11-4-66 16,9-1-81-16,-2-5-134 0,3 0-144 0,-2-6-71 0,1-2-12 15</inkml:trace>
  <inkml:trace contextRef="#ctx0" brushRef="#br0" timeOffset="49714.39">28456 11973 205 0,'9'-6'518'0,"-9"6"-126"0,0 0-145 0,0 0-104 16,0 6-63-16,0-2-37 0,0 2-19 0,0 4-10 16,0 0-3-16,-9 3-2 0,1 3-1 0,8 3 3 0,-10 5 5 15,2-4 5-15,-9 4 5 0,7 1 0 0,-6-2 2 0,7 3 3 16,-8-3-1-16,-1 3 3 0,10-3-3 0,-10-3-2 16,10-1 4-16,-9 2 6 0,7-2 5 0,-7 1 2 0,9-7 1 15,-1 3 0-15,0-2-4 0,2-5-4 0,7 1-5 16,-11 0-9-16,11 0-4 0,0-5 0 0,0 0-1 0,0 0 1 15,0-1 1-15,11 2-1 0,-4-6-1 0,2 0 1 16,0 0-1-16,-1 0-3 0,9-6-2 0,1 2-2 0,-1-1-3 16,1-5 0-16,8 6-1 0,0-6-1 0,0 0 0 0,-1 4-2 15,2-7 0-15,8 3-1 0,-10 0 0 0,10 1 2 16,-9-6-1-16,9 0 1 0,-1 5 3 0,1-5 9 0,-9 0 8 16,0 1 4-16,9 4 3 0,-9 0 0 0,0 1-1 15,-8-1-1-15,-1 1-3 0,0 3-10 0,2 2-7 0,-11-2-6 16,0 1-4-16,1 5-2 0,-1-5-2 0,-8 5 0 0,0 0-2 15,10 0 1-15,-10 0-3 0,0 0-2 0,0 0-4 16,0 0-16-16,-10 0-29 0,10 0-36 0,-8 0-38 16,-1 0-46-16,1 0-55 0,0 0-75 0,-2 0-124 0,1 0-89 15,-8 0-37-15</inkml:trace>
  <inkml:trace contextRef="#ctx0" brushRef="#br0" timeOffset="49980.1">28456 12080 83 0,'-8'0'484'0,"8"0"-100"0,0 0-128 0,0 0-98 15,0 0-64-15,0 0-39 0,0 5-23 0,0-5-13 16,0 5-6-16,8 0 0 0,-8 4 5 0,9 6 2 16,0-6 6-16,-2 7 7 0,3-2 9 0,8 5 10 0,-9 7 10 15,-2-3 9-15,3 2 2 0,-2-1-2 0,1 5-2 0,-1 1-6 16,1 3-7-16,0-3-8 0,-1 5-12 0,2-6-12 0,-2 5-7 15,0-4-5-15,1 4-3 0,0-6-2 0,0 3-3 16,-1-7 0-16,0 5-2 0,2-3 2 0,-10-3-3 16,7-5 1-16,3 8-2 0,-10-11-1 0,8 3-1 0,-8-2-4 15,0-7-21-15,9 5-37 0,-9-2-53 0,10-12-87 0,-3 3-183 16,3 4-112-16,-10-14-59 0</inkml:trace>
  <inkml:trace contextRef="#ctx0" brushRef="#br0" timeOffset="50543.3">29612 11938 116 0,'8'-4'333'15,"-8"-2"-89"-15,7 2-72 0,3 4-48 0,-10-5-28 16,8 0-16-16,-8 5-7 0,10 0-5 0,-10-5-4 0,9 5-5 16,-9 0-7-16,0 0-7 0,0 0-3 0,0 0-6 0,0 5-1 15,0-5 3-15,0 0 5 0,0 5 7 0,0 0 9 16,0 5 17-16,0-2 14 0,0 2 14 0,-9 11 14 0,9-1 14 15,-10-2 11-15,2 7 8 0,-2 4 1 0,3 1-6 16,-1-1-7-16,-2 5-9 0,-7 1-9 0,8-2-12 0,0 6-14 16,1-4-15-16,-10-1-12 0,10 6-12 0,-10-7-8 0,10 2-10 15,-1-2-8-15,1-3-9 0,-1 3-5 0,1-2-14 16,-1-3 4-16,0-3 1 0,9 4 0 0,-9-9-1 0,9 6-4 16,-8-8-2-16,8-3-2 0,0-7 6 0,0 3-10 15,0-1-22-15,0-5-38 0,0 0-47 0,0-5-56 0,0 0-50 16,8 0-49-16,-8-10-53 0,0 5-59 0,9-11-58 0,-9 3-75 15,0-7-64-15,-9 2-7 0</inkml:trace>
  <inkml:trace contextRef="#ctx0" brushRef="#br0" timeOffset="50824.54">29281 12164 238 0,'0'-12'454'0,"0"9"-113"16,0-2-112-16,0-1-74 0,0 6-43 0,0-4-26 15,0 4-16-15,0 0-8 0,9 0-8 0,-9 0-7 0,8 0 2 16,2 4 2-16,-2 2 15 0,9-1 20 0,-8 4 21 0,17 0 20 16,-9 7 15-16,9-2 10 0,1 1 5 0,-1 5-2 0,0-1-16 15,-1 5-22-15,9-4-21 0,-7 4-21 0,-1 1-10 16,9 5-14-16,-8-7-15 0,-2 6-13 0,10-4-8 16,-9 4-3-16,0-4-4 0,0 5-1 0,1-6-2 0,-11-6-1 15,12 8 8-15,-13-7-5 0,3 1-3 0,0-6-4 0,-9 1-3 16,9 1-4-16,-10-6-6 0,0-2-33 0,0 2-63 15,2-10-52-15,-2 5-50 0,-8-5-63 0,17 0-84 0,-17-5-141 16,10-5-113-16,-3 2-40 0,2-2 13 0</inkml:trace>
  <inkml:trace contextRef="#ctx0" brushRef="#br0" timeOffset="51199.41">30228 11973 25 0,'0'-10'524'0,"-9"5"-83"16,9-1-133-16,0 2-104 0,0 4-60 0,-9-6-29 0,9 6-16 15,0-4-10-15,0 4-5 0,0 0-10 0,0 0-12 0,0 0-15 16,0 0-15-16,0 0-14 0,0 4-3 0,9 2 10 15,-9-2 18-15,9 2 27 0,-9 3 27 0,17 7 27 0,-9 4 22 16,2-7 12-16,-2 13 5 0,1-8 0 0,8 7-10 16,-8 4-21-16,9 1-24 0,-9-1-26 0,8 1-19 0,-9 3-11 15,9 1-13-15,-8 0-15 0,8 0-7 0,-8 2-6 16,9-3-2-16,-1 2-3 0,-8-2-1 0,7 2-2 0,-6-7 1 16,7 8 1-16,-10-7-5 0,3 0 2 0,7-5 0 15,-6 1 0-15,-4-1-2 0,1-4 0 0,2 0 0 0,-2-6-3 16,1 1 0-16,-1-2-4 0,0-3-1 0,-8 2-19 0,10-8-32 15,-10-4-54-15,0 0-62 0,9 0-60 0,-9-4-61 0,8-2-72 16,1-10-93-16,-1 3-137 0,1-2-61 0,0-6 4 16</inkml:trace>
  <inkml:trace contextRef="#ctx0" brushRef="#br0" timeOffset="51606.15">30740 11919 343 0,'0'-5'498'0,"0"0"-143"0,0 0-135 16,0 5-84-16,-9 0-50 0,9 0-30 0,0 0-16 16,0 5-7-16,9 0 3 0,-9 9 2 0,0-4-2 0,0 10 3 15,8-1 6-15,-8 1 15 0,10 4 14 0,-10 0 15 0,8 6 6 16,0-1 1-16,-8 1 1 0,10 0-1 0,-3 3-8 15,-7-4-14-15,10 0-15 0,-1 6-15 0,-1-6-14 0,2 4-10 16,-3-2-8-16,3-7-5 0,6 5-2 0,-7 0 0 16,0-4-2-16,8-1 1 0,-9-3-1 0,10 3-1 0,0-6 0 15,-1-2 2-15,1-2-1 0,-1 1-1 0,0-11 2 0,0 6-2 16,9-10 4-16,-8 0 2 0,-1-4 15 0,9-2 19 16,0-2 21-16,-8-7 21 0,-1-1 24 0,0 3 19 15,2-2 10-15,-3-6 6 0,-7 3-9 0,-1-2-16 0,2 0-16 16,-10 1-19-16,0 0-23 0,0-1-20 0,-10 1-22 0,2-1-2 15,-1 4-5-15,1-2 0 0,-10-3-5 0,-8 7-3 0,9 0 0 16,-9-1-2-16,0 5 10 0,0-4-6 0,-1 4-6 16,1 1-11-16,0-1-22 0,8 4-47 0,-7-4-70 15,-1 0-73-15,-1 7-68 0,11-7-74 0,-2 0-98 0,9 0-170 16,-7-5-77-16,6 1-12 0</inkml:trace>
  <inkml:trace contextRef="#ctx0" brushRef="#br0" timeOffset="52012.41">29855 11440 377 0,'-10'0'374'0,"10"5"-120"16,0-5-97-16,0 5-61 0,10-5-36 0,-10 0-19 15,8 0-8-15,2-5-6 0,5 5-4 0,3-5-5 16,0 0-7-16,-1 5-3 0,1-10-1 0,8 5-1 16,-9 1 2-16,8-6 6 0,-7 5 7 0,8-5 6 0,0 6 5 0,-8-7 5 15,9 6 2-15,-11-5 7 0,10 1 6 0,-8 5-2 16,-1-6-6-16,0 4 0 0,0 2-3 0,-7-2-3 0,7 3-2 15,-9-4-8-15,-8 4-8 0,9 3-3 0,0 0 1 16,-9 0-6-16,0 0-3 0,7-5-2 0,-7 5-2 0,0 0 0 16,0 0-1-16,0 0-2 0,0 0-2 0,11 0 0 0,-11 0-1 15,0 0 0-15,0 0-2 0,0 0 0 0,0 0-3 16,0 0-2-16,-11 0-17 0,11 0-24 0,0 0-36 16,0-7-52-16,0 4-81 0,11 3-158 0,-11-11-97 0,0 7-52 15</inkml:trace>
  <inkml:trace contextRef="#ctx0" brushRef="#br0" timeOffset="52576.85">30375 10893 247 0,'0'0'305'0,"0"0"-68"0,-8 0-56 16,8 0-39-16,0 0-28 0,0 0-16 0,0 0-12 0,0 0-7 15,-9 0-7-15,9 0-6 0,0 0-1 0,0 0-4 0,0 0-1 16,9 0-2-16,-9-6 0 0,0 6-2 0,0-4 1 15,0-2-1-15,8 2 2 0,-8 0 1 0,9-1 2 0,-9-5 8 16,9 5 12-16,-1-5 15 0,10-1 7 0,-9 3 3 16,-1-2 1-16,10 0-2 0,-2 0-2 0,2 0-7 0,8 1-10 15,-9-6-8-15,9 5 0 0,1 2 0 0,-1-4-1 0,-9 4-2 16,9 2-6-16,0-3-6 0,-8 3-8 0,8 6-12 16,-18-4-11-16,9 8-14 0,-7-4-18 0,6 6 0 15,-16 3 2-15,10 1 0 0,-10 6-1 0,0 2-1 0,0 3 0 16,-10 2 0-16,2 2 15 0,0 4-7 0,-2-6-5 0,2 3-2 15,-1-3 0-15,1 2 0 0,-2-5 0 0,2-4 0 16,8 2-6-16,-8-3 1 0,8 4 1 0,0-4 1 0,0 0-2 16,8-1-2-16,0 0 2 0,-8 1-2 0,18-5 0 0,-9 4 0 15,9 1-1-15,-2-5-1 0,-6 6 1 0,7-2 1 0,0-5 0 16,0 1 1-16,1 5 1 0,-10-5 0 0,10 0 2 16,-9 0 0-16,-9-6 2 0,8 7 0 0,-8-8 0 15,0 3 1-15,0-2-1 0,-8 7 2 0,-10-1 2 0,9-2-3 16,-17 2 0-16,1 6-1 0,-1-6 0 0,-10 3-2 0,11 2 0 15,-11 0-5-15,2-5-9 0,0 5-31 0,7-6-58 16,-8 6-69-16,20-5-73 0,-5-5-92 0,2-5-156 0,11 0-128 16,7 0-79-16,0 0-11 0</inkml:trace>
  <inkml:trace contextRef="#ctx0" brushRef="#br0" timeOffset="53234.83">31557 12138 476 0,'0'0'396'0,"0"-4"-106"16,0-2-80-16,0 2-52 0,-10-1-28 0,10-5-13 0,0 5-10 15,0 1-5-15,0-1-9 0,0 0-9 0,10 0-11 0,-10 0-6 16,0 0-4-16,0 0-1 0,8 0 2 0,-8 5 7 16,0-5 2-16,9 5 7 0,-9-5 4 0,0 5-6 0,9 0 2 15,-1 0 6-15,-8 0 8 0,9 5 9 0,8 0 4 16,-8 5-4-16,-1-5-4 0,10 10-2 0,-10-6-11 0,10 6-15 15,-8 4-20-15,5-5-17 0,3 7-11 0,0-1-6 0,-11-1-4 16,12 1-1-16,-1-1-5 0,-11 0-2 0,11 1-2 16,-9-6-2-16,-1 7 1 0,1-8 2 0,0-2-2 0,-1-1-1 15,0-2 6-15,-8 2 6 0,10-4 8 0,-10-2 7 16,8-4 12-16,-8 0 5 0,9 0 7 0,-9 0 5 0,0-4-3 16,9-2-4-16,-9-4-4 0,0-5-6 0,0 1-8 0,0 1-9 15,9-8-4-15,-9 2-5 0,0-1-2 0,8-3-2 16,-8 2-4-16,0-3-1 0,8 0-1 0,-8 0 1 0,10-1-2 15,-3 5 4-15,-7 1-2 0,10-1-3 0,-10 6 1 16,8 5-3-16,-8-7 2 0,10 6-1 0,-10 0-1 0,9 7 0 16,-2-7 0-16,-7 0 0 0,10 4-3 0,-2 6 1 0,1-4-1 15,0-2-1-15,-1 6 0 0,1-4-4 0,9 4 2 16,-10 0 1-16,10 0 1 0,-10 4 0 0,9 2-1 0,-8-2 1 16,8 6-3-16,-7 0 0 0,6 4-1 0,-6 1-2 15,-2 1 2-15,2 2 1 0,-3 7 1 0,2-1-1 0,-9 1 0 16,9-1 2-16,-1 1 2 0,-8-5 3 0,9 3-2 0,-9 2-1 15,0-1 2-15,0-9 1 0,9 5 0 0,-9-2 0 16,0-8-2-16,0 4-2 0,0-2-3 0,9-2-7 0,-9-7-9 16,0 3-18-16,0-2-34 0,0 2-63 0,0-6-72 15,8 0-67-15,-8-6-66 0,10 2-71 0,-2-5-96 0,0-1-142 16,0-2-54-16,10-2 14 0</inkml:trace>
  <inkml:trace contextRef="#ctx0" brushRef="#br0" timeOffset="53531.58">32243 11548 561 0,'-18'-16'587'15,"9"3"-100"-15,-8 3-96 0,8 0-55 0,2 0-30 16,-3 1-23-16,2-1-15 0,8 5-21 0,0-1-33 0,0 2-48 16,0-1-46-16,8 5-44 0,2-5-30 0,-3 5-23 15,11 0-11-15,8-5-7 0,1 5-3 0,-3 5-2 0,3-5-4 16,-2 10 1-16,10-6 0 0,-8 10-1 0,-1 2 2 0,-9-1-3 15,9 3 1-15,-8 2 0 0,-2 1 0 0,2 3 2 16,0 0 1-16,-10 5 1 0,1-4 0 0,-1 4 1 0,-8-4 1 16,10 4 2-16,-10 0 0 0,0-5 3 0,0 1-1 0,0-1-1 15,0 1 2-15,0-6 0 0,-10 1 2 0,10 4 1 16,0-10-1-16,-8 7-4 0,8-7 0 0,-9 2 2 16,9-3-2-16,-8 3-5 0,8-12-16 0,0 5-53 0,-9-3-92 15,9-2-96-15,0-4-130 0,-9-4-222 0,9-2-110 0,-8-3-61 16,-2-6-21-16</inkml:trace>
  <inkml:trace contextRef="#ctx0" brushRef="#br0" timeOffset="54360.94">28665 8583 30 0,'-10'0'355'16,"10"0"-91"-16,0-6-77 15,0 6-54-15,0 0-34 0,0 0-19 0,0 0-12 0,0 0-9 0,0 0-6 16,10 0-11-16,-10 0-11 0,0 0-10 15,0 6-8-15,0-6-6 0,0 0-4 0,7 4-1 0,-7 2 0 0,0-1 2 0,0-1 3 16,10 6 6-16,-10 4 7 0,8-4 10 0,-8 9 9 16,9-4 6-16,1 10 13 0,-3-2 12 0,3 8 11 0,-2-3 5 15,0 7-1-15,2-6 0 0,7 7 1 0,-9 2-3 0,10 1-9 16,0-6-11-16,-2 6-12 0,2 1-8 0,-1-1-4 16,0-5-9-16,2 6-9 0,-3-7-4 0,1 3-3 0,1-7-2 15,0 4-3-15,-1-8-1 0,-7 3-1 0,6-2 0 16,-8-6-1-16,2 3-2 0,-2-7 0 0,1 2-1 0,-1-3 1 15,-8-5-2-15,9-1-2 0,0-3-1 0,-9 3 0 0,0-2 2 16,8-7-1-16,-8 3-1 0,0-3-1 0,0 0-1 16,0 0-22-16,-8-3-40 0,8-4-48 0,-9-2-54 0,9-6-74 15,-9 1-107-15,-8-6-145 0,9-5-74 0,-10 5-23 16</inkml:trace>
  <inkml:trace contextRef="#ctx0" brushRef="#br0" timeOffset="54752.09">28525 8851 251 0,'-7'-10'437'0,"7"-5"-141"16,7 1-119-16,-7 0-74 0,10-1-35 0,-10-1-18 0,8 3-11 15,1-2-3-15,-1-6-4 0,1 8-5 0,0-2-4 16,9-5-3-16,-2 1-1 0,-7 4 0 0,9-5 2 0,-2 6 3 0,1-1 1 15,1 1 2-15,1-2-1 0,-2 3-2 0,-1-2-1 16,2 1 0-16,9 4-2 0,-1-5-2 0,-10 5 0 16,11 0 1-16,-2 0 2 0,2 1-1 0,-10 3-2 0,9-3-4 15,-8 9-1-15,9-4-2 0,-11 4-2 0,2 0-2 0,-1 4-1 16,-9-4-2-16,10 9 0 0,-10-3-1 0,1 3 0 16,8 6 0-16,-8 0 1 0,0 0 0 0,0 4-2 0,-1 1 2 15,0 3-1-15,2 3-1 0,-10-3 1 0,7 7-1 16,-7-6-2-16,0 6 2 0,-7-1 1 0,7 1 1 0,-10-2 1 15,2 1 1-15,0-4 1 0,-1 5 0 0,0-6 2 0,-8-4 1 16,-1 4 1-16,10-4 0 0,-1-2 0 0,-8-2-1 16,8-1-1-16,1-1-2 0,-10-4-1 0,9-1-4 15,2 6-4-15,-3-10-5 0,10 5-14 0,-8-4-27 0,8-2-31 16,0 1-34-16,0-1-52 0,0-4-72 0,0 0-139 0,8-4-96 16,2-1-45-16</inkml:trace>
  <inkml:trace contextRef="#ctx0" brushRef="#br0" timeOffset="55221.4">29664 9173 484 0,'-9'-4'402'0,"9"4"-114"0,0-6-95 0,0 6-60 16,0-4-34-16,0 4-19 0,0-5-10 0,0 5-8 15,0 0-6-15,9-5-12 0,-9 5-10 0,0 0-12 0,7 0-7 16,-7-5-8-16,10 5-3 0,-2-5-3 0,1 5-1 16,0-4 2-16,-1 4 0 0,9-5-1 0,-7 5 0 0,-2 0 0 15,0 0 0-15,10 5 2 0,-9-5-7 0,-1 4 3 16,1 6 3-16,-9 0 2 0,9 0 2 0,-1 5 1 0,-8 0 0 15,0 4 1-15,0 1 7 0,0 3-3 0,-8 3-2 0,-1 2-1 16,0 2-1-16,-8 4-1 0,-1-4 2 0,2-1 1 16,-2-6 5-16,1 3 8 0,-1-3 6 0,0 2 4 0,2-5 3 15,-2-2 3-15,8-2 1 0,-5-1-3 0,5 3-3 16,2-8-8-16,-1 6-5 0,0-7-3 0,0 1-1 0,9 0-1 16,0 0 1-16,-8-6 3 0,8 1 3 0,0 0 2 0,0 0 1 15,8-5 2-15,-8 4 2 0,9-4 1 0,0 0 1 16,0 0 1-16,9 0-1 0,-3-4-1 0,3-1-2 0,8 0-3 15,1-4-3-15,7-7-2 0,-8 2-7 0,9-1-8 16,1 1-25-16,-2-5-39 0,-9-1-45 0,11 1-44 0,-9-1-54 16,-3-5-74-16,3 0-119 0,-2 2-131 0,-7-6-61 0,8 3-5 15</inkml:trace>
  <inkml:trace contextRef="#ctx0" brushRef="#br0" timeOffset="55580.93">30064 8905 166 0,'0'0'355'0,"0"0"-106"0,-10 0-88 0,10 0-58 0,0 0-38 15,0 0-19-15,10 0-9 0,-10 0-6 0,0 0-4 16,0 0-2-16,7 0-2 0,-7 0-1 0,9 0 3 0,-9-5 1 16,9 5 4-16,-1-5 5 0,2 5 5 0,-2-5 1 0,-1-5 3 15,13 7 1-15,-12-3 4 0,9-4 3 0,0 0 1 16,1 0 2-16,-1 7 1 0,9-9-1 0,-8-2 2 0,-1 4-3 16,9 1-2-16,1-1-3 0,-10-6-1 0,8 8-5 15,-7-2-6-15,8 0-3 0,-9 0-6 0,1-1-6 0,-10 3-6 16,10 3-7-16,-10 0-8 0,8-5-3 0,-6 5-8 0,-2 0-19 15,1 2-29-15,2-4-30 0,-4 3-34 0,-7-1-43 16,8-1-48-16,-8 6-73 0,0 0-114 0,0 0-77 16,-8 0-29-16</inkml:trace>
  <inkml:trace contextRef="#ctx0" brushRef="#br0" timeOffset="55753.21">30142 9041 430 0,'0'0'341'0,"-10"0"-100"0,10 0-73 0,10 0-50 16,-10 0-32-16,8 0-20 0,0-3-11 0,1-3-10 0,8 0-11 16,-8 2-9-16,17-6-11 0,-9 6-6 0,10-7-3 0,-2 1-2 15,11 0-1-15,-10 2-5 0,8-7-16 0,1 5-32 16,0-5-56-16,-9 6-92 0,8-6-153 0,1-4-83 16</inkml:trace>
  <inkml:trace contextRef="#ctx0" brushRef="#br0" timeOffset="56159.67">31044 8132 159 0,'0'-3'520'16,"-8"3"-117"-16,8-5-143 0,-10 5-94 0,10 0-52 0,0 0-28 16,0 0-15-16,-7 5-9 0,7-5-12 0,0 3-10 0,0-3-13 15,0 6-11-15,0 0-6 0,0-3-4 0,7 7 3 16,-7 0 3-16,0 0 12 0,0 6 15 0,10-3 21 0,-10 7 15 16,0-1 13-16,8 1 23 0,0 5 12 0,-8-1 6 15,10 6-3-15,-2-1-10 0,1 0-8 0,-1 1-3 0,2 5-7 16,-2 3-19-16,10 1-12 0,-10 0-10 0,0 0-6 0,10 0-5 15,-9 0-10-15,8 0-10 0,-9-1-6 0,11-3-4 16,-11-1-3-16,0 0-2 0,9-4 0 0,-7 4-4 0,-2-9-1 16,-1-1-4-16,4 1 0 0,-2-5-2 0,-9-2 0 0,8 3 0 15,2-8 0-15,-3-3 2 0,-7 0-2 0,9 0 0 16,-9 0-5-16,8-5-4 0,-8-5-22 0,0 4-39 16,10-4-55-16,-10-4-56 0,0 4-51 0,8-10-57 0,-8 0-72 15,8-5-98-15,1-4-131 0,-9-1-37 0,9 0 11 0</inkml:trace>
  <inkml:trace contextRef="#ctx0" brushRef="#br0" timeOffset="56331.95">31382 8646 136 0,'0'-5'535'0,"0"5"-85"0,0-5-115 16,0 5-73-16,0-4-36 0,0 4-21 0,0 0-15 15,0 0-19-15,0-6-11 0,0 6-21 0,0 0-27 0,9 0-31 16,-9 0-33-16,0 0-21 0,0 0-16 0,9 0-10 15,0 0-8-15,-9 6-10 0,8-6-41 0,1 0-47 0,-9 0-48 16,9 0-53-16,-9 0-67 0,8 0-101 0,-8-6-155 0,9 2-74 16,-9-2-7-16</inkml:trace>
  <inkml:trace contextRef="#ctx0" brushRef="#br0" timeOffset="56913.07">31981 7947 122 0,'10'-5'515'0,"-2"1"-110"0,1-2-149 0,-9 2-103 16,0 4-58-16,9 0-32 0,-9 0-17 0,0 0-10 15,-9 4-3-15,9-4-6 0,0 0-7 16,0 6-4-16,-9-2-2 0,1 1 4 0,-2 1 4 0,-6 4 4 0,6-6 0 0,-8 6 3 15,1 4 8-15,1-9 3 0,-11 5 2 0,9 0-1 0,2-1-2 16,-2 1 1-16,1 0 1 0,-1-5-2 0,2 5-6 16,-2-5-7-16,8 5-6 0,-6-5-5 0,7-1-3 0,1 1-4 15,-2 0 3-15,2 5-3 0,8-6-2 0,-7 2 1 0,7 4 0 16,-10-5-2-16,10 4 1 0,0 0 1 0,-10 1-5 16,10 0 1-16,0 0 2 0,0 6 0 0,10-3 0 0,-10 3 0 15,0-3 0-15,0 2-2 0,0 0 1 0,10 0-1 16,-10-1 1-16,7 0-2 0,-7 2 1 0,8-8 1 0,-8 4 2 15,0-9 0-15,10 7 1 0,-10-4 1 0,0-2 2 0,8-4 3 16,-8 6 5-16,0-6 1 0,0 0 1 0,9 0 1 16,0 0 3-16,-2 0 2 0,3 0 0 0,-1 0 0 0,0 0-3 15,7 0-2-15,2 0 0 0,-1-6-2 0,1 6-3 16,-2-4-3-16,2 4-4 0,9 0-3 0,-11-6-1 0,11 6 1 16,0 0 2-16,-10 6 3 15,9-6 2-15,-1 4 0 0,-7 2 0 0,8-2 2 0,-9 6 2 0,9-4-1 0,-9 3-2 16,2 0-2-16,-11 2-3 0,9 3 1 0,-8 1 0 0,0 4-1 15,-9-4-1-15,8 5-1 0,-16 4-1 0,8-4 3 0,-9 4 2 16,0-4 0-16,2 3 1 0,-11 2-5 0,-8 0 4 16,8-6 1-16,-8 6 1 0,-1-1 0 0,1-4-1 15,1-1-2-15,-1 1-2 0,0-1 5 0,-2-5-4 0,3 1-4 16,-1 0-1-16,-1 0-4 0,11-9-6 0,-10 3-2 0,17 0-26 16,-9-4-41-16,11 0-50 0,7 0-52 0,0-5-57 15,0-5-78-15,0 5-122 0,7-10-126 0,3 1-51 0</inkml:trace>
  <inkml:trace contextRef="#ctx0" brushRef="#br0" timeOffset="57397.44">32243 7870 293 0,'0'0'451'0,"0"4"-153"0,0-4-129 0,0 5-77 16,0-5-42-16,0 10-18 0,0 0-5 0,8-1-2 16,-8 11 0-16,10-6-1 0,-2 11 4 0,0-6 2 15,0 6 3-15,-8-1-4 0,10 6-4 0,-2-1-4 0,1 6-1 16,-1-1-2-16,1-1-4 0,-1 3-2 0,-8 2-4 0,9 0-1 16,0-2-2-16,0 3-1 0,-1 0-1 0,-8-6 1 15,9-3-1-15,-9 3-2 0,9-2 0 0,-9-7-1 0,9 1 1 16,-9-7 10-16,0-2 15 0,8-7 22 0,-8 1 31 15,0 0 34-15,0-5 41 0,0-1 38 0,0 3 27 0,0-7 7 16,0 0-5-16,0-7-17 0,0 3-27 0,0-7-34 0,0 2-41 16,0-1-36-16,8-4-27 0,-8-2-18 0,0 3-11 15,10-3-5-15,-10-4-4 0,7 2-3 0,3 3 1 0,7-4-1 16,-8-1 1-16,9 5-2 0,-10 0 1 0,10-4-2 16,-1 5 3-16,0-2 1 0,0 6 0 0,1 1-2 0,-1-1 0 15,-8 6 2-15,7-2 1 0,4 6 0 0,-13-4-1 0,4 4 0 16,-4 4 0-16,1 2 0 0,1-2 0 0,0 6 0 15,-9-1 0-15,9 6 1 0,-9 0-2 0,0 4 1 0,0-4 0 16,-9 10-2-16,0-5 0 0,9-1 1 0,-17 6-1 0,10-1-2 16,-11-4 1-16,-2 3-1 0,4-3 1 0,-2-1 0 15,2 3 1-15,-2-4-4 0,9-3-1 0,-8-7 0 16,0 8-6-16,7-6-23 0,2-5-38 0,0 5-53 0,8-10-53 16,-9 4-51-16,9-4-54 0,0-4-61 0,9-1-70 0,-1-5-82 15,0-5-86-15,2 1-15 0</inkml:trace>
  <inkml:trace contextRef="#ctx0" brushRef="#br0" timeOffset="57960.43">32981 8001 221 0,'-9'0'418'16,"0"-5"-116"-16,0 5-112 0,1 5-68 0,-9 0-36 0,8 5-17 15,-9-4-9-15,1 7-10 0,-1-3-9 0,1 10-5 0,-1-1-4 16,10 1-3-16,-10 0-3 0,10 3-2 0,-10-3-2 0,10 9 0 16,-1-3-3-16,1-3-3 0,-1 2-2 0,0-1-7 15,9 0-1-15,0-3-2 0,0-3 2 0,0 2-2 16,0-4-1-16,0-7 0 0,9 0-1 0,-9 2 2 0,9-7 3 16,-1 2 3-16,9-6 1 0,-7-6 2 0,6 2 1 0,-7-12 3 15,8 6-1-15,1-3 0 0,-1-3-2 0,1 3-3 16,-1-9-3-16,-9 8 5 0,2-5 7 0,8 0 7 0,-10 4 6 15,0-5 6-15,-8 1 4 0,9-1 5 0,-9 7 0 16,0-3 2-16,0-4 1 0,0 10 3 0,0-5 1 0,0 7-3 16,0 2-1-16,0 2-4 0,0-2 0 0,0 6-5 0,-9-4-10 15,9 8-11-15,0-4-9 0,0 10-3 0,-8 1-3 16,8 4-2-16,0-6 0 0,0 5-1 0,0 2-9 16,0-3 5-16,8 2 1 0,-8 6-1 0,9-8-1 0,0 2-1 15,0 0 0-15,-1-6-1 0,-8 6 7 0,18-6-4 0,-18 1-1 16,8-4 1-16,0-1 1 0,2-2 0 0,-2-3 2 0,1 0 1 15,-1-3-1-15,2-2 2 0,-2-5 0 0,-8 1 1 16,8-6-4-16,2-5 2 0,-3 5 1 0,3-5 6 0,7 1 6 16,-7-1 4-16,-3 1 4 0,3-1 4 0,6 1 13 15,-7-1 10-15,9 1 10 0,-10 4 9 0,0-4 8 0,10 4 10 16,-9 5 5-16,0-5 3 0,-1 12-8 0,1-8-9 16,-1 6-9-16,-8 0-12 0,10 5-14 0,-3 0-10 0,11 5-10 15,-9 0-6-15,1 0-3 0,-3 4-1 0,11-2-3 0,-10 6 0 16,10-3-1-16,-1 0-3 0,-7 5-3 0,6-1-4 0,10 0-11 15,-8-4-37-15,-1 4-64 0,9 1-74 0,0-5-67 16,-8-4-69-16,6-2-85 0,3-4-148 0,-9 0-107 16,-1-4-34-16,1-2 23 0</inkml:trace>
  <inkml:trace contextRef="#ctx0" brushRef="#br0" timeOffset="58085.42">33589 7957 518 0,'-11'-10'560'16,"-6"5"-128"-16,10-5-105 0,-2 6-63 0,0-6-34 0,9 6-26 15,-8-2-20-15,8 2-24 0,-10-1-47 0,10 5-86 0,0-5-99 16,0 5-86-16,10 0-90 0,-10-5-124 0,8 0-160 0,1 5-90 16,-9-5-34-16</inkml:trace>
  <inkml:trace contextRef="#ctx0" brushRef="#br0" timeOffset="68809.8">11610 15387 240 0,'-8'-6'476'0,"-2"6"-156"0,0-4-115 16,-5-1-58-16,5 5-23 0,2 0-5 0,8 0 4 0,-9 0-1 16,0 0-6-16,2 0-12 0,7 0-16 0,-10 5-17 0,10-1-15 15,0 6-8-15,0 0-4 0,0 5 4 0,10-1 12 0,-10 8 10 16,16 1 16-16,-7 2 18 0,-1 9 9 0,10-6-1 16,-1 11-3-16,1-4 1 0,0 9 0 0,7 5-3 0,-7-1-7 15,7 1-12-15,-8 5-12 0,1 4-9 0,9-3-4 16,-12-2-12-16,13 1-13 0,-11 5-7 0,0-11-6 0,1 7-6 15,-1-7 2-15,1 1-3 0,-1-5 2 0,0-11 1 0,1 2 3 16,-1-11 2-16,-10 1 4 0,11-10 7 0,-9-2 4 16,9-6 4-16,0-14 2 0,-1-1 1 0,1-12 1 0,-1-5 0 15,9-8-4-15,-9-12-3 0,9 2-3 0,-9-7 3 0,1-8-1 16,-1 5 1-16,-9-1-3 0,10-5 0 0,-18 5-1 0,9 1-3 16,-9-2-4-16,0 7-6 0,-9-1-6 0,1 5-4 15,-2-1-3-15,2 3-1 0,-9 7-11 0,7 0-13 16,-6 2-15-16,7 3-19 0,0 11-18 0,9-5-40 0,-8 9-93 15,8 0-101-15,8 4-80 0,1 3-89 0,8-2-151 0,11 5-113 16,-13 0-62-16,12 5-8 0</inkml:trace>
  <inkml:trace contextRef="#ctx0" brushRef="#br0" timeOffset="69153.55">13094 15905 303 0,'-8'5'490'0,"8"-1"-172"0,-8 6-136 0,8-5-81 0,-10 4-40 15,2 7-22-15,-1-8-10 0,0 13-5 0,1-1-3 0,-9 0-1 16,7 3 0-16,-6 2-4 0,-11-1-2 0,10 5 0 16,0 6 9-16,-1-7 10 0,-8 2 13 0,9-1 10 0,-1 0 14 15,1-4 12-15,-9-1 10 0,18 6 4 0,-10-10-6 16,10-1-9-16,0 1-6 0,-2-5-5 0,2-1-13 0,-1 0-8 15,9-4-5-15,0-5-5 0,-9 5 0 0,9-6 0 0,9 2 0 16,-9-6 0-16,9 4 7 0,-1 1 9 0,2-5 3 16,6 0 3-16,2 0-1 0,-1-5 6 0,8 1 6 15,2-2 5-15,-1-3-2 0,-1-1-8 0,12 0-8 0,-3 0-4 16,0-4-4-16,1 5-14 0,-1-7-12 0,0 2-10 0,3 5-9 16,-12-1-13-16,10 0-14 0,-9 0-41 0,-9 4-59 0,10-3-56 15,-11 5-60-15,2-7-69 0,-1 2-93 0,1-1-157 16,-10 1-82-16,-8-2-23 0</inkml:trace>
  <inkml:trace contextRef="#ctx0" brushRef="#br0" timeOffset="69372.28">13165 16100 167 0,'-10'-5'541'16,"3"5"-110"-16,7 0-149 0,-10-5-100 0,10 5-62 15,0 5-30-15,-10-5-6 0,10 10 5 0,0 0 8 0,10-1 11 16,-10 11 9-16,0 5 18 0,10-1 12 0,-10 6 4 0,7-1-11 15,3 9-12-15,-2-4-10 0,-8 6-12 0,8 3-10 16,1 2-19-16,0-2-17 0,-9 2-13 0,9-1-11 0,-1-1-10 16,1 1-8-16,0 1-6 0,0-6-10 0,8-5-4 0,0 0-8 15,-9-1-36-15,18-3-57 0,-8-5-56 0,8-6-56 16,1-4-64-16,-2-10-83 0,2-5-157 0,7-10-104 0,-8 0-35 16</inkml:trace>
  <inkml:trace contextRef="#ctx0" brushRef="#br0" timeOffset="69591.89">13954 15821 360 0,'0'0'553'0,"0"-5"-141"16,0 5-165-16,0 0-103 0,0 0-55 0,0 5-33 0,9-5-14 15,0 0-7-15,8 5-2 0,0-5-2 0,0 5-3 16,1-5-3-16,8 5-4 0,1-5-7 0,-11 5-5 0,19-5-3 15,-9 0-3-15,1 0-1 0,7 0-2 0,-8-5 0 16,8 5-2-16,1-5-2 0,0-5-18 0,-8 5-27 0,7 2-36 16,-8-9-47-16,0 8-69 0,0 0-114 0,-9-6-125 0,-7 10-69 15</inkml:trace>
  <inkml:trace contextRef="#ctx0" brushRef="#br0" timeOffset="69732.52">14180 16135 190 0,'-17'9'490'0,"8"1"-139"15,0-5-123-15,1 0-75 0,8 0-41 0,0-5-20 0,0 0-11 16,0 0-5-16,8 0-3 0,1-5-8 0,8 0-9 16,1 0-11-16,-1-5-12 0,9-5-11 0,0 6-10 15,8-6-15-15,1-5-27 0,8 1-40 0,1-1-70 0,-1-3-139 16,1-3-134-16,9 3-87 0,-2-7-45 0</inkml:trace>
  <inkml:trace contextRef="#ctx0" brushRef="#br0" timeOffset="70342.73">15327 15230 10 0,'-18'-10'480'16,"9"6"-112"-16,1-1-136 0,-1 1-83 0,9-2-43 16,-9 2-20-16,2-2-8 0,7 6-5 0,0-5-2 0,0 5-5 15,0 0-11-15,0 0-13 0,0 0-10 0,0 0-11 0,7 5-5 16,2 1-1-16,0 4 3 0,8-1 6 0,-9 5 12 16,10 6 10-16,0 5 8 0,-1-1 5 0,0 6 5 15,0-1 4-15,9 4 1 0,-8 2-3 0,7 9-8 0,-7-5-7 16,9 4-8-16,-10-4-4 0,9 6-8 0,0-6-12 0,0 5-4 15,-10-4-5-15,11-2-3 0,-1-4-2 0,-8-3 0 0,7-3-1 16,1-4 18-16,-8 0 30 0,0-3 25 0,-1-6 34 16,1-6 31-16,-10 1 23 0,10-10 11 0,-10-6 7 0,9-7-11 15,1-7-17-15,-10-5-20 0,9-4-29 0,-8-6-24 0,9-4-18 16,-8-4-3-16,-3-2-3 0,2 2-1 0,0-6 2 16,-1 0-4-16,-8-6-3 0,0 6-5 0,0-4-2 0,0 0-9 15,0 4-2-15,-8 1-7 0,-1-2-6 0,0 7-6 16,9 4-3-16,-7 3-3 0,-3 3-2 0,2 9-4 0,-2-1-4 15,10 5-6-15,-9 7-9 0,9 3-17 0,0-1-23 0,0 1-27 16,0 2-46-16,9 8-72 0,1 0-82 0,-10 0-78 16,18 3-88-16,-2 7-150 0,1-5-112 0,1 0-55 15,-1 5 0-15</inkml:trace>
  <inkml:trace contextRef="#ctx0" brushRef="#br0" timeOffset="70843.18">16473 15626 286 0,'-9'0'546'0,"0"0"-122"15,9 0-139-15,0 0-76 0,0 0-30 0,0 0-7 0,0 0 1 16,0 0 0-16,9 0 0 0,-9-5-8 0,17 5-14 16,-8-5-20-16,8 0-22 0,1 1-23 0,-1-2-12 0,1 2-8 15,-1-2-3-15,0 6-6 0,0-4-7 0,1 4-9 0,-10 0-11 16,10 4-12-16,-9 2-6 0,-1 4-5 0,-8-1 1 15,10 6-2-15,-10 0 1 0,0 4-2 0,-10 6 1 0,10-1 0 16,-8 0-2-16,-1 0-2 0,9 1-3 0,-8 1-3 16,8-8-3-16,0 7 0 0,8-6-2 0,-8-4-1 0,17 5-1 15,-7-6 0-15,7 6 1 0,8-5 0 0,-7 0 3 0,-1-6 0 16,9 5 3-16,-8 2 1 0,-10-6 2 0,9 3 1 16,-7-3 0-16,-2 6 2 0,0-7 3 0,-8 5 0 0,10-4 2 15,-20 5 0-15,10-1 1 0,-8-3 0 0,8 2 3 16,-18 3-2-16,10-3-1 0,-9-3 1 0,-1 10-2 0,0-4-1 15,2-3-2-15,-2 3-1 0,1-6-5 0,0 3-3 16,0 2-11-16,-1-5-38 0,9 0-61 0,-9 0-66 0,10-6-68 16,1-4-106-16,7 0-198 0,0 0-110 0,0-9-50 0,0-1 6 15</inkml:trace>
  <inkml:trace contextRef="#ctx0" brushRef="#br0" timeOffset="71156.62">17288 15631 86 0,'-8'-5'546'0,"-1"0"-30"15,9 0-163-15,-8 5-110 0,8 0-52 0,0 0-24 0,-9 0-13 16,9 0-8-16,9-5-3 0,-1 5-14 0,1 0-24 15,-1-4-26-15,19-2-25 0,-11 6-23 0,12-10-12 16,-1 6-5-16,-3 0 2 0,11-2 9 0,-9-3 5 0,9 3 6 16,-1-4 4-16,3 6 1 0,-4-6-1 0,2 6 1 0,0-1-7 15,-1 0-9-15,-8-5-7 0,9 5-8 0,-9 0-7 0,-1 5-5 16,3-4-5-16,-12-3-6 0,2 7-37 0,-1-3-47 16,-8 3-49-16,0 0-45 0,-9-5-48 0,8 5-63 0,-8-6-82 15,-8 2-141-15,8-1-54 0,-18 5-8 0</inkml:trace>
  <inkml:trace contextRef="#ctx0" brushRef="#br0" timeOffset="71328.5">17523 15324 301 0,'-8'0'491'0,"-1"0"-143"16,9 0-135-16,-9 0-81 0,9 5-35 0,0-2-12 0,0 7 3 15,0 6 8-15,-8-2 7 0,8 5 8 0,0 6 3 16,8-1-7-16,-8 1-9 0,0 3-19 0,9 8-18 0,-9-3-17 15,9 2-13-15,-1-1-11 0,1 5-13 0,9 1-36 0,-11-2-67 16,13 1-119-16,-4-5-204 0,1 7-117 0,10-13-63 16,-10 6-31-16</inkml:trace>
  <inkml:trace contextRef="#ctx0" brushRef="#br0" timeOffset="72157.57">18303 15216 349 0,'0'0'380'0,"0"0"-128"0,0 0-96 0,11 0-59 0,-11 0-31 16,9 0-18-16,-9 0-7 0,16 0-2 0,-7-5-2 0,0 5 3 16,9-4 6-16,-1-2 1 0,0 2 0 0,0-2 4 15,9 1 5-15,1 0 5 0,-1 1 3 0,1-5-1 0,-2 3-7 16,10-4-6-16,-1 0 6 0,1-3 7 0,0 3 4 0,-1-2 7 16,1 4 12-16,0-7 8 0,-9 5 8 0,0 1 3 15,0 3-10-15,0-3-14 0,-9 4-11 0,-8 0-13 0,0 0-15 16,-1 5-7-16,2 0-6 0,-10 0-2 0,8 0 0 15,-8 0 6-15,-8 5 5 0,8 5 6 0,-10 5 3 0,2 4 0 16,-1 1-1-16,-9 5 0 0,1-2-3 0,0 6-5 0,-1 6-6 16,1-1-4-16,-9 0-8 0,0 1-4 0,9 4-1 15,-9 0 0-15,8 0-1 0,1 0-1 0,-10 0 4 16,10-1 0-16,9-3 3 0,-10 4 4 0,10-10 3 0,-1 6 1 16,1-6 1-16,-1-4 3 0,9-7 1 0,-9 3 0 0,9-11 3 15,0-2 1-15,0 4 1 0,9-9 0 0,0-3-1 0,-1-3-1 16,9-3-3-16,1-4-5 0,0-10-8 0,-1 2-4 15,10-7-3-15,-9 1-1 0,-3-6 0 0,12 2-3 16,-10-8-1-16,9 7-2 0,-9-6 4 0,0 2-1 0,-7-1 0 16,6 4-2-16,-7 1-2 0,0-6 1 0,-1 12 1 0,1-7 0 15,-9 6-2-15,9 3-1 0,-9-3 1 0,0 10 0 16,0-1-2-16,9 1-1 0,-9 4 0 0,0 5-1 0,0 1-1 16,0-2 0-16,0 2-1 0,8 4-2 0,-8 0 0 0,0 4 3 15,10 2-1-15,-2 3 1 0,-1 5 0 0,3 1 1 16,0 0-1-16,7 9 0 0,-10-4 0 0,11 5 1 0,0 4 1 15,-1-6-2-15,1 7 1 0,-2-1-1 0,2 1-1 16,-1 0 1-16,1-1 0 0,7 0-1 0,-6 0-1 0,-11 0 2 16,9 1 0-16,1-1 0 0,-1-4 2 0,1-1 0 15,-10 0-1-15,1-4-1 0,0-5 0 0,-1-1-2 0,0 2 0 16,-8-8 0-16,10 2-4 0,-10-5-1 0,8 0-9 0,-8 0-19 16,0-5-57-16,9 6-98 0,-1-12-99 0,2 1-138 15,6-5-204-15,2-5-114 0,-1 0-54 0,9-3-15 0</inkml:trace>
  <inkml:trace contextRef="#ctx0" brushRef="#br0" timeOffset="72627.09">20058 14610 41 0,'-8'-5'468'16,"0"-3"-116"-16,-2 1-129 0,2 7-82 0,0-5-46 0,8 1-28 15,-9-1-15-15,0 0-8 0,9 5-7 0,-9 0-3 0,9-5-7 16,-8 5-9-16,0 5-6 0,8-5-2 0,-9 5-3 0,0 4 0 16,-9 3 3-16,10 1 4 0,-1 2 7 0,1 0 4 15,-10 4 8-15,11 5 13 0,-4 0 15 0,4 7 18 16,7 2 15-16,-10 6 12 0,10 6 12 0,-9-3 14 0,9 7 12 16,-8 12 3-16,8-3-2 0,0-1-4 0,0 12-10 0,0 0-1 15,8 0-14-15,-8 3-11 0,9 2-17 0,1-1-12 16,-10 0-11-16,18 1-9 0,-11-1-10 0,11 5-15 0,7-10-4 15,-7 1-6-15,8 0-4 0,0-6-7 0,-1-4-5 16,11-1-5-16,-11 0 0 0,11-3-1 0,-2-7-3 0,1-5-9 16,8-3 6-16,-8-6 0 0,9-4-1 0,-10-6-5 0,9-4-26 15,-8-7-39-15,9-3-49 0,-9-10-48 0,9 0-57 16,-1-10-63-16,-8-3-86 0,-1-7-137 0,0 1-94 16,1-11-39-16,-9 0 13 0</inkml:trace>
  <inkml:trace contextRef="#ctx0" brushRef="#br0" timeOffset="73146.45">20685 14410 81 0,'-10'-5'550'0,"10"0"-31"16,-8 5-191-16,8-5-138 0,0 5-82 0,0 0-49 16,-9 5-18-16,9-5-6 0,9 10 0 0,-9 0 0 0,0 0 1 15,8 4 0-15,-8 1 2 0,10 5 11 0,-10-6 9 16,8 6 9-16,-8 3 7 0,0-3 14 0,0 5 25 0,0 4 26 16,0 1 17-16,0 4 1 0,-8-1-10 0,-2 6-10 0,-7 1-11 15,9 4-14-15,-9 0-26 0,-3 4-24 0,5 1-16 0,-12 0-15 16,11 0-6-16,-3 1-7 0,1-1-2 0,11-1-3 15,-11-4-4-15,18-5-2 0,-9-6-2 0,9 3 0 16,0-7 1-16,0 0 1 0,9-10 3 0,-9-4 2 0,9 0 1 16,0-11 1-16,8 2 0 0,0-12 0 15,1 2 0-15,8-11-3 0,-2 0 0 0,-4-9-1 0,5 0 0 0,2-1 1 0,-11-5-1 16,10-3 2-16,-8 4 1 0,-9-6 0 0,8 1 1 0,-8 4 2 16,-1 1 0-16,-8-1 1 0,9 7 1 0,-9-2 3 15,8 1 4-15,-8 9 1 0,0 0 0 0,0 5-1 0,0 1-1 16,0-1-4-16,0 5-5 0,0 5-5 0,0 0-5 15,0 0-5-15,0 5-1 0,0 5 1 0,0 5 0 0,0 4 0 16,0 1-1-16,10-1 1 0,-10 0 1 0,9 7-1 0,-2-7 0 16,4 5 0-16,-4-5 1 0,11 7-1 0,-10-7 2 15,9 0-1-15,1 1-2 0,0-1-2 0,-1-4-1 0,0 0-5 16,10 0-11-16,-11-6-25 0,2 1-42 0,7-6-65 16,-7 2-70-16,7-2-65 0,3-4-77 0,-12 0-98 0,2-4-176 15,-1-2-74-15,1 2-10 0</inkml:trace>
  <inkml:trace contextRef="#ctx0" brushRef="#br0" timeOffset="73382.15">20493 15734 183 0,'0'4'516'0,"-9"-4"-130"0,9 0-128 16,0 0-84-16,9-4-42 0,0-1-16 0,0 0 0 0,-2 0 3 0,20 0 10 15,-9-6 6-15,8 3 0 0,-2-2-7 0,13 0-10 0,-2 0-9 16,-1-3-7-16,1-3-4 0,8-4-8 0,2 1-14 16,-12-1-11-16,20 1-9 0,-10-1-7 0,-1 1-15 15,-7 0-14-15,8 4-13 0,1 0-19 0,-17-3-38 0,7 6-56 16,-8 2-53-16,-8 1-51 0,8 4-57 0,-17 0-71 0,8 1-102 16,-7 4-132-16,-10 0-33 0</inkml:trace>
  <inkml:trace contextRef="#ctx0" brushRef="#br0" timeOffset="73804.2">20936 15816 3 0,'0'-3'524'16,"0"-9"-65"-16,9 4-141 0,-1-2-108 0,1-1-57 15,0 1-21-15,-1 0-3 0,9 2 1 0,-8-2 3 0,9 5 5 16,-1-5-4-16,-9 10-13 0,10-5-12 0,0 5-19 0,-1 0-17 15,1 5-7-15,-10 0-3 0,0 5-3 0,10 0-5 16,-18 5-5-16,9 3-3 0,-1 2-3 0,-8 4-4 0,0 7-5 16,0-3-6-16,0 2-5 0,-8 4-3 0,-1-4-2 15,1 3-5-15,-2 1-1 0,2-4-4 0,-9-1 1 0,-2 0 0 16,3 1-2-16,-1-5-1 0,-1-2 6 0,1-4 9 0,-10-4 12 16,10 0 13-16,0 0 11 0,0-5 10 0,0-6 5 15,-1 1 3-15,10-5-3 0,-10 0-8 0,9-5-13 0,1 1-11 16,-1-6-7-16,0 1-10 0,9-1-5 0,-7-6-4 0,7 3-2 15,0-7 1-15,0 4 0 0,0 3 1 0,0-2-2 16,7 4-1-16,-7-2-1 0,9 2-1 0,0 7 0 16,-1-6-1-16,1 5-2 0,9 0-3 0,-10 5-1 0,10 0-3 15,-1 5 3-15,0 0 0 0,0 5-1 0,9-1-1 0,-8 0-1 16,7 1 1-16,2 1-1 0,-1-1 1 0,0-2-2 0,9 2-3 16,-9 0-1-16,8-4-1 0,1-2-11 0,0 2-27 15,-1-6-52-15,2 0-74 0,-1-6-79 0,-1-4-76 16,1 0-93-16,-10-3-133 0,11-7-124 0,-10 1-51 0,-9-1 4 15</inkml:trace>
  <inkml:trace contextRef="#ctx0" brushRef="#br0" timeOffset="74163.82">20936 14493 115 0,'0'-10'527'15,"9"6"-105"-15,-9-6-144 0,8 5-92 0,-8 0-41 0,9 0-21 16,0 5 0-16,-1 0 13 0,9 0 20 0,0 5 19 0,10 5 8 16,-1 0 4-16,-1 4 1 0,11 6-6 0,-10 3-11 15,17 2-14-15,-8 4-20 0,9 1-20 0,-9 9-17 0,8-1-19 16,-9 11-19-16,10 2-17 0,-2 0-12 0,-5 8-8 15,6 5-6-15,-8 0-7 0,7 0-5 0,-15 5-4 0,7-2 0 16,-8 7 0-16,1-2-1 0,-11-1-3 0,3 1-2 0,-11 1 5 16,9 0-2-16,-8-5 1 0,-9 7-2 0,9-13-3 15,-9 7 0-15,0-6-1 0,-9 1-2 0,9-6-2 16,-9 0-8-16,2-4-15 0,-3-5-20 0,2 0-25 0,-1-9-28 16,-9-2-29-16,10-3-31 0,-10-6-31 0,9-3-26 0,-6-3-15 15,4-13-14-15,2-2-15 0,1-8-31 0,-1 0-61 16,1-8-118-16,8-7-61 0,-9-3-16 0</inkml:trace>
  <inkml:trace contextRef="#ctx0" brushRef="#br0" timeOffset="74570.06">21188 13628 293 0,'0'-14'590'0,"-9"-1"-19"0,18 6-184 0,-9-1-111 15,8 0-46-15,1 0-16 0,8 0-10 0,1 5-6 0,-1 5-1 16,8 0-15-16,3 0-31 0,-12 10-39 0,11 5-42 15,-10-2-32-15,0 13-19 0,1-3-10 0,0 7-7 0,-18 5-4 16,8 4-1-16,-8 0 0 0,-8 0-1 0,-2-1 1 16,2 1 0-16,-10 1 3 0,10-1 2 0,-9-5 2 0,-1-4 4 15,10 0 6-15,-9-7 13 0,8 3 6 0,1-8 9 0,-12-3 4 16,20 0 6-16,0-5 5 0,-7-1 2 0,14-4 2 16,-7 0-9-16,0 0-4 0,10-5-6 0,0 0-5 0,7-5-8 15,0-5-9-15,17 1-5 0,-7-6-8 0,16 1-6 16,1-6-21-16,7 1-51 0,2-7-102 0,7 1-108 0,-6 2-149 15,4-6-194-15,-5 4-114 0,-1-4-66 0,1 4-21 0</inkml:trace>
  <inkml:trace contextRef="#ctx0" brushRef="#br0" timeOffset="74866.92">22612 14693 43 0,'-17'-4'566'16,"8"4"-13"-16,-8 0-180 0,8 0-140 0,0 0-76 0,1 0-34 15,-10 4-15-15,9 6-3 0,1 0 4 0,0 5 0 16,-10 3 1-16,9 2-8 0,1 5-17 0,-11-1-23 0,12 9-16 15,-11-2-13-15,0 3-12 0,10 5-5 0,-9 0-3 0,-1 0-2 32,0-4-1-32,2 4-3 0,-2-1-3 0,1 1-2 0,9-4-3 0,-10-1-6 0,10 0-18 0,-2 1-42 0,0-12-52 15,3 7-54-15,-1-11-74 0,-2 1-109 0,10-5-159 0,0-1-81 16,-8-2-33-16</inkml:trace>
  <inkml:trace contextRef="#ctx0" brushRef="#br0" timeOffset="75085.7">22117 14869 134 0,'-9'-10'543'0,"9"6"-72"15,-8-3-169-15,8 4-113 0,0 3-50 0,0 0-7 0,0 3 11 16,8 4 19-16,1 2 20 0,-1 1 15 0,10 5 5 16,-10 0-7-16,10 3-22 0,8 2-32 0,1 6-37 0,-2-3-31 15,2-4-33-15,7 6-14 0,0-1-10 0,2 1-5 16,-1-2-7-16,-2 2-5 0,-6 1-6 0,8-3-28 0,0 3-47 15,-1-7-62-15,1 0-58 0,-10 1-58 0,12-5-75 16,-12-2-114-16,10 3-145 0,-9-6-51 0,0-5 4 0</inkml:trace>
  <inkml:trace contextRef="#ctx0" brushRef="#br0" timeOffset="75335.65">22777 14630 97 0,'0'-10'554'0,"-9"0"-64"16,9 5-148-16,0 0-112 0,-8 2-56 0,16 3-10 0,-8 0 5 15,0 0 9-15,9 3 18 0,0 7 15 0,8 0 2 16,-8 5 1-16,7 4-9 0,2 1-30 0,-1 3-30 0,1 2-25 16,0 11-28-16,-1-8-26 0,10 6-16 0,-10 5-12 0,0-1-10 15,0 3-7-15,9 2-7 0,-9-4-3 0,10 6-2 16,-11-6-18-16,2 5 3 0,-1-6-1 0,9-4-12 0,-15 6-38 15,4-7-63-15,3-2-77 0,-9-3-72 0,-1-3-55 16,10-1-91-16,-9-9-127 0,8-1-129 0,-8-4-38 0,-1-5 21 16</inkml:trace>
  <inkml:trace contextRef="#ctx0" brushRef="#br0" timeOffset="76399.11">23828 14864 144 0,'-8'-5'523'16,"-2"1"-109"-16,1-3-123 0,1 4-78 0,8-2-36 15,-10 0-17-15,3 5-5 0,-2-5-2 0,0 5-8 16,0-5-14-16,1 5-20 0,0 5-26 0,-2-5-22 0,2 10-21 15,-10-5-15-15,10 5-3 0,-9-1 2 0,7 1 2 0,2 5 1 16,-10 0 9-16,11 0 10 0,-3 4 5 0,3 1 3 0,-3 3-7 16,0-3-5-16,10 9-3 0,-16-4-3 0,16 4-7 15,-9-6-10-15,9 8-8 0,0-7-5 0,-8 0-1 16,16 6-3-16,-8-6 6 0,0 1-3 0,9-6-3 0,0 6-4 16,-2-5 0-16,3-7-3 0,7 3 0 0,-7-2 0 0,7-5-7 15,-1 1 2-15,2-4 1 0,-1-2 3 0,9-4 1 16,-8 0-1-16,-1-4 1 0,8-2-1 0,-7-4-1 0,1 6 2 15,-3-5 1-15,-7-7-2 0,9 2 3 0,-10 0 1 0,1-1 0 16,0-1 2-16,0-2 2 0,-1-2-2 0,1 0 2 16,-1 1 0-16,-8 0 0 0,9-1 0 0,-9 1 1 0,8-1 2 15,-8 1 17-15,10-1 18 0,-10 5 15 0,0-4 11 16,0 9 9-16,0 0 5 0,0 0 5 0,0 5 0 0,0-5-17 16,8 6-19-16,-8-2-16 0,0 3-13 0,0 3-4 0,0-6-9 15,0 6-7-15,0 0-3 0,0 6-1 0,8-6-1 16,-8 9-1-16,0-5 0 0,9 6-3 0,-9 5 2 0,0-5 1 15,9 4 1-15,-9 1 0 0,8 0 3 0,-8 0 3 16,9 0-2-16,0-2-1 0,-9 3-2 0,9-3-1 0,-9 2 1 16,8 0-2-16,1-5 1 0,-9 5-5 0,9-6 2 0,-9 1 2 15,8 0 0-15,1 0-2 0,-9-6 0 0,8 7-1 16,-8-11-6-16,10 4-3 0,-10 2 0 0,9-6-3 16,-9 3 4-16,0-3 2 0,7-3 1 0,-7 3 3 0,11-6 6 15,-11 2 4-15,7-7 1 0,-7 2-1 0,9-1 4 0,0 0-2 16,-9-4 1-16,8-1 2 0,1 1-2 0,-9 3 3 0,8-4 0 15,-8 2 2-15,10-3 5 0,-2 3 9 0,0 3 6 16,-8-2 4-16,10-2 2 16,-10 5 2-16,8-1-2 0,1 1 0 0,-1-1-7 0,2 5-11 0,-2-5-7 0,-8 5-5 15,8 0-2-15,2 0-3 0,-3 5 0 0,3-5 0 0,-3 5 0 16,3 5 0-16,0 0 0 0,-3 0 0 0,-7 0-2 0,10 5 0 16,-2-5-1-16,0 5 1 0,-8-1-1 0,9 6 1 15,-9-5 0-15,9-2 1 0,-9 4 0 0,0-9 1 16,9 7 0-16,-9-4 0 0,0-6 0 0,0 10 0 0,0-10 1 15,0 4 1-15,8-4 2 0,-8 0 0 0,0 0 1 0,0 0-1 16,0-4 2-16,0 4 3 0,0-6 1 0,9 2 2 16,-9-5 1-16,0 2 1 0,9 4 6 0,-9-2-1 0,0-5-3 15,0 5-1-15,8-1-1 0,-8-3-3 0,9 9-4 16,-9-10 0-16,9 5-6 0,-1 1 3 0,1-2-2 0,-1 6-1 16,2-4 0-16,-2-1 1 0,9 0-1 0,2 5-3 0,-3-5 1 15,1 0-1-15,1 0 2 0,-1 0 0 0,-7 0 1 16,7 1-1-16,0-2 0 0,-9 6 2 0,1 0-2 0,0 0 4 15,-1 0-2-15,-8 0 1 0,0-3 1 0,9 3 1 16,-9 3 2-16,0-3 0 0,-9 10 2 0,9 0-2 0,0-5-1 16,0 10 0-16,-8-6 1 0,8 6-2 0,0 0-3 0,0 0-1 15,-9 0 0-15,9-2-1 0,0 3-1 0,0-6-5 16,0 0-12-16,0-1-22 0,0-5-63 0,0 1-100 0,0 0-102 16,0-5-135-16,0-5-209 0,0 5-110 0,9-5-50 15,-9 1-12-15</inkml:trace>
  <inkml:trace contextRef="#ctx0" brushRef="#br0" timeOffset="82280.59">14875 17726 326 0,'-8'-3'296'0,"-2"3"-104"0,10-6-76 0,-8 0-39 0,8 6-20 0,0 0-9 0,-9-4-8 0,9 4 0 0,0 0 0 15,-8-6-2-15,8 6-4 0,0 0-8 0,-10 0-3 0,10 6-3 16,0-6 0-16,0 0 0 0,0 4-2 0,0-4-1 31,0 0-2-31,0 0-1 0,0 0 0 0,0 0-3 0,0 0-1 16,10 0 3-16,-2 0 4 0,1 0 7 0,9 0 4 0,-2 0 9 15,2-4 8-15,8-2 4 0,8-2 1 0,1-2-1 0,7-1-3 16,-4-3-3-16,4 0-3 0,1-6-7 0,9 6-4 16,-9-6-5-16,1 0-4 0,-9 5-3 0,8-4-3 0,-8 4-3 0,0 1-1 15,-10-2-3-15,2 8-2 0,-1-7-1 0,-8 9-2 16,-1-4 1-16,0 6-2 0,-8-2 1 0,9 3-5 0,-18 3-7 16,8 0-9-16,-8 0-11 0,8 0-15 0,-8 3-20 0,0 3-22 15,0-2-28-15,-8 6-35 0,0 0-47 16,-10 5-77-16,1-1-114 0,0 6-64 0</inkml:trace>
  <inkml:trace contextRef="#ctx0" brushRef="#br0" timeOffset="82499.78">15066 18185 250 0,'10'6'345'0,"-3"-6"-121"0,10-6-83 0,1 2-45 0,-1-1-25 15,9-9-12-15,0 3-3 0,0-4-1 0,1-4-4 0,0 5-6 16,6-5-7-16,2 4-6 0,-9-6-4 0,9 3-6 15,-1-2-2-15,1 5-4 0,-9-5 3 0,9 1 1 0,-8 4 2 16,-2-3 4-16,2 2 0 0,-3 2 4 0,3-7-1 16,-9 7 0-16,-10 4-4 0,10 1-5 0,-11-1-2 0,3 5-5 15,-2 1-8-15,-8-2-17 0,10 6-22 0,-10-4-34 0,9 4-53 16,-9-5-105-16,0 0-138 0,-9 0-86 0,9 0-43 16</inkml:trace>
  <inkml:trace contextRef="#ctx0" brushRef="#br0" timeOffset="103349.86">17550 17765 343 0,'-10'-3'462'0,"-7"3"-145"0,9 0-120 15,-1 0-67-15,0 0-32 0,1 0-10 0,-1 0-7 0,9 0-2 16,0 0-5-16,0 0-7 0,-9 0-9 0,18-6-12 0,-9 0-9 15,0 2-1-15,9-6 8 0,-1 0 10 0,1 1 15 16,8-7 23-16,-8 8 25 0,9-7 24 0,-2-1 19 0,2 2 4 16,0 0-2-16,-1-1-2 0,9-1-6 0,0 3-14 0,-9 3-16 15,9-5-19-15,0 2-18 0,9 2-11 0,0 1-13 0,-9 0-7 16,8 0-14-16,1 0-8 0,-9 6-14 0,0-2-6 16,1 6-5-16,-1 0-2 0,-9 10 0 0,0 0-3 0,-7 5 2 15,-3 5-2 1,3 4 3-16,-20 9 0 0,3 8-1 0,-3 2-3 0,-7 6 0 0,-10 5-3 0,2 0 0 0,-10 5 2 15,0-6-2-15,0 1 4 0,-9 0 0 0,11-1 1 0,-2-8 2 16,0-2 1-16,0-3 1 0,10-1 3 0,-1-10 3 0,-1 0-2 16,10 1 1-16,-10-7 1 0,18-3-4 0,-8-5-1 0,9 0-2 15,-1-2-3-15,1-2-4 0,8-6 0 0,0 5-1 16,0-5-2-16,0 0 2 0,0 0-1 0,8-1-1 16,1-4 0-16,9 0 2 0,-11 0 1 0,20-4 0 0,-1-1 3 15,1-5 2-15,7 0 1 0,9-6 3 0,-9-2 2 0,11-2 1 16,-2-5-3-16,1 2 1 0,-1 3-4 0,0 1 0 0,-9-1-1 15,10 4-11-15,-9 3-9 0,0 3-16 0,-9 0-41 16,0 4-74-16,9 3-91 0,-10-4-84 0,2 7-93 16,-1-3-140-16,-2-2-122 0,4-1-73 0,-11 2-10 0</inkml:trace>
  <inkml:trace contextRef="#ctx0" brushRef="#br0" timeOffset="103537.47">18643 18005 349 0,'0'0'600'15,"0"0"-42"-15,-8 0-196 0,8 0-136 0,0 0-88 0,0 0-55 0,0 0-38 0,0 0-18 0,0 0-9 0,8 0-8 16,2 0-1-16,-2 0-2 0,0 0-3 0,2 0-14 16,-3 0-24-16,3 0-30 0,7 0-35 0,-7-5-45 0,8 5-68 15,-11-5-120-15,1 0-116 0,10 0-64 0,-18 5-27 0</inkml:trace>
  <inkml:trace contextRef="#ctx0" brushRef="#br0" timeOffset="104022.78">19434 17448 112 0,'-25'4'556'0,"6"6"-7"0,-6 0-184 0,-2 1-140 0,9 3-76 0,2 0-42 0,-2 1-22 15,1 5-12-15,17-4-5 0,-9-3-2 0,9 2-6 16,9-2-9-16,8 3-11 0,1-1-8 0,-2-1-4 0,11 0-3 16,7-4 2-16,1 1 2 0,1 3 5 0,7-10-3 15,0 6 2-15,0 5-1 0,1-5-5 0,0 4-1 0,-1-2-5 16,-9 1-5-16,1 2-4 0,-9 5 0 0,0-6 2 15,0 10 2-15,-16 0 3 0,-3 1 1 0,4 4 2 0,-22 7 6 16,11-3 2-16,-17 6 1 0,8-4 1 0,-16 3 1 0,7-3 0 16,-8-1 6-16,9 0 6 0,-9-4 5 0,8-6 6 0,-8 1 2 15,10-11 0-15,-11 0 0 0,17 2 1 0,-6-7-4 16,7-5-6-16,1-4-10 0,8 0-8 0,-10-8-7 16,10-3-4-16,0-9-7 0,0-3-7 0,10-6-3 0,-10-1 0 15,8-10-3-15,1 6-2 0,0-4-2 0,-2-6 2 0,3-1 3 16,-3 2 0-16,4-5 3 0,-2 2 6 0,-9 3 8 15,7-6 11-15,-7 4 10 0,0 2 13 0,0 4 4 0,0 0 5 16,-7 5 0-16,-2 4-3 0,-2 1-8 0,-6 4-11 16,1 5-6-16,-1 1-14 0,-1 5 0 0,1 4-11 0,-1 1-11 15,-8 4-15-15,9 0-24 0,0 5-41 0,-1 0-67 0,1 5-68 16,-1 0-71-16,10-2-53 0,8 3-52 0,8-2-69 16,2-4-108-16,-2 0-60 0,9 0-1 0</inkml:trace>
  <inkml:trace contextRef="#ctx0" brushRef="#br0" timeOffset="104351.78">20285 17400 21 0,'8'3'520'0,"1"-3"-32"15,-1 0-168-15,2 0-129 0,7 0-78 0,0 0-44 0,10-3-22 16,-1 3-14-16,-1 0-5 0,11 0-3 0,-2 0-2 15,-8 3-3-15,1 3-5 0,-2 4-3 0,1 0-1 0,-8 3 0 16,-9 7 2-16,-1 5 3 0,-8 5 2 0,0-1 2 16,-8 5 5-16,8-4 8 0,-20 8 6 0,13-3 6 0,-10-1 8 15,-1-1 6-15,2 2 7 0,-3 0 8 0,1-1 4 0,2-4 6 16,-2-7 5-16,2 6 3 0,6-9 3 0,2 5 2 16,0-11-3-16,-2 1-5 0,2-5-5 0,8 0-11 0,-9-1-8 15,9-3-5-15,0-3-4 0,9-3 1 0,-9 0 8 0,8 0 8 16,2 0 6-16,-2-3 5 0,10-8-1 0,-2 1-7 15,2 1-9-15,-2-6-10 0,11 0-15 0,-1 1-15 16,9-1-11-16,-8 0-16 0,-2 0-29 0,10-4-51 0,-9 5-74 16,0-1-77-16,9-1-70 0,-10 2-72 0,12-5-101 0,-4 4-165 15,2 1-66-15,-9-1 0 0</inkml:trace>
  <inkml:trace contextRef="#ctx0" brushRef="#br0" timeOffset="104681.05">21726 17160 56 0,'0'-5'516'0,"0"5"-83"15,0 0-139-15,0-5-106 0,0 5-61 0,0 0-33 0,0 0-19 16,0 0-10-16,0 5 2 0,0 0 7 0,-9 5 6 16,1 5 10-16,1 3 10 0,-4 3 11 0,2-3 13 0,1 8 12 15,-1 2 0-15,1-3-4 0,-9 6-6 0,7-3-12 0,-6 6-15 16,-2 0-17-16,10-4-20 0,-10 3-15 0,9-3-14 16,1-1-11-16,-1-4-10 0,0-1-14 0,1 1-24 0,8-7-39 15,-9-2-38-15,9 3-51 0,0-9-42 0,9-6-39 16,-9 2-41-1,8-6-35-15,1-6-39 0,-9-8-37 0,9 0-79 16,-9-1-35-16</inkml:trace>
  <inkml:trace contextRef="#ctx0" brushRef="#br0" timeOffset="104869.32">21405 17209 525 0,'-8'-19'477'16,"-2"4"-105"-16,2 0-101 0,-1 5-63 0,9 0-38 0,0 0-24 15,0 6-18-15,0 4-4 0,9-5-5 0,-1 5-6 16,2 0-7-16,16 5 0 0,-9-1-1 0,9 1-2 15,-1 5-3-15,2 0-5 0,-1 0-10 0,0 4-11 0,9-3-13 16,0 8-13-16,-10-4-14 0,12 3-9 0,-13 2-9 0,10 1-8 16,-7-3-2-16,8 7-5 0,-10 1-17 0,11-3-38 15,-11 2-52-15,1-1-56 0,8-6-54 0,-7 8-56 0,8-11-71 16,0-1-119-16,0 0-112 0,0 1-43 0,-10-5 0 0</inkml:trace>
  <inkml:trace contextRef="#ctx0" brushRef="#br0" timeOffset="105167">22803 16789 92 0,'0'-10'697'0,"-9"0"12"0,1 6-46 0,8 4-203 15,0-6-148-15,-9 2-103 0,9 4-67 0,0 4-32 0,0 2-8 16,9 3 5-16,-9 1 3 0,8 9-1 0,1-5-6 16,0 11-10-16,7-5-13 0,-6 4-13 0,-2 1-18 0,1-1-16 15,9 1-12-15,-10-1-5 0,1 1-3 0,0 4-4 16,8 1-3-16,-10-7-3 0,4 7-2 0,-2-6-1 0,-2 6-1 16,3-2-10-16,-2-2-29 0,9-7-47 0,-8 5-68 0,0-5-74 15,8 1-64-15,-8-5-59 0,8-5-68 0,1-6-86 16,-2-4-120-16,2 0-37 0,-9-4 20 0</inkml:trace>
  <inkml:trace contextRef="#ctx0" brushRef="#br0" timeOffset="105432.77">23185 16852 328 0,'-8'-4'617'0,"-2"-2"-43"0,2 12-152 16,1-2-115-16,-4 12-65 0,4-3-40 0,-3 7-19 15,10 5-12-15,0 4 0 0,10 5-4 0,-3-6-11 0,4 7-28 16,4-1-33-16,3 6-31 0,9-6-26 0,7-1-11 0,-8 3-12 15,8-3-7-15,3-4-4 0,-4 1-2 0,11-6-2 16,-9 1-1-16,8-5-3 0,-9-1-2 0,10-4-1 0,-8-5 0 16,-2-5 0-16,0-5 1 0,-8-5 4 0,9-5 9 15,-18 0 13-15,8-4 13 0,-7-6 11 0,1-5 12 0,-11 6 10 16,0-6 6-16,-8 1 3 0,0-5-3 0,0 5-11 0,-16-1-10 16,6-5-9-16,-7 6-10 0,-9-1-9 0,0 6-7 15,-9-1-4-15,1 7-10 0,-2-7-9 0,-8 10-13 0,2 0-17 16,-2 1-29-16,1 4-49 0,0-5-68 0,-9 10-76 0,7-5-68 15,11 5-70-15,0-6-107 0,8 2-151 0,-1-2-66 16,2 6 3-16</inkml:trace>
  <inkml:trace contextRef="#ctx0" brushRef="#br0" timeOffset="105654.56">22690 16507 361 0,'-9'0'562'0,"-8"-7"-92"16,10 7-170-16,7 0-114 0,-11-5-62 0,11 5-31 15,11 0-19-15,-4 0-10 0,10-4-7 0,1 4-7 0,8-6-8 16,1 6-6-16,-2-4-10 0,1-1-11 0,9 0-10 0,0 0-2 16,8 1-6-16,-9-2-17 0,1 2-20 0,0-2-25 0,9-4-27 15,-10 6-29-15,9 0-41 0,-7-7-63 0,-1 7-101 0,-1-6-111 16,-8 4-55-16</inkml:trace>
  <inkml:trace contextRef="#ctx0" brushRef="#br0" timeOffset="105998.3">23376 16169 26 0,'-18'-10'606'0,"18"5"24"15,-8-1-114-15,1 2-141 0,14-2-82 0,-7-3-44 16,8 4-31-16,2-4-20 0,7 4-15 0,-1-5-21 0,12 5-23 16,-12 0-29-16,11 0-30 0,-10 0-31 0,0 10-22 15,1 0-17-15,-10 0-8 0,10 5-6 0,-9 5-8 0,-9 0-6 16,0 9 5-16,0 1-17 0,0-2-8 0,-9 6-4 0,0 1-1 16,0 0 2-16,1-2 1 0,-1-4 4 0,9 2-6 15,-9-3 14-15,9-3 7 0,0 5 2 0,0-11 3 16,9 6 1-16,-9-5 2 0,9 1 0 0,-1-8 1 0,1 2 1 15,-9 0 5-15,9 0 8 0,-9 0 15 0,9-6 16 0,-9 1 17 16,0 0 15-16,0 5 9 0,-9 0 8 0,0-2 13 0,-8 2-9 16,8 6-21-16,-8-1-12 0,8-1-15 0,-8 2-14 15,0-3-11-15,-1 7-23 0,10-5-59 0,-10-1-63 16,1 1-67-16,8-5-80 0,0 0-100 0,1-1-174 0,8-4-108 16,0-5-58-16,0 0-1 0</inkml:trace>
  <inkml:trace contextRef="#ctx0" brushRef="#br0" timeOffset="106796.48">24496 17068 84 0,'0'0'481'0,"-7"-6"-82"16,7 2-110-16,-10-2-87 0,10 6-54 0,-9-4-29 15,9-2-13-15,0 2-7 0,0-2-3 0,0 3-5 0,0 3-4 16,0-5-2-16,0-5-2 0,9 5 5 0,-9-1 4 0,10 2 12 16,-10-6 11-16,7 5 10 0,-7 0 7 0,0 1 5 15,9-2-2-15,-9 2-5 0,9-1-12 0,-9 5-16 0,0 0-16 16,8 0-14-16,-8 0-11 0,10 0-7 0,-2 9-7 0,-8-3-7 15,7 3-1-15,3 6-3 0,0 3-2 0,-2 3-4 0,9-1-6 16,-8 0-5-16,-1 3-3 0,1 2-5 0,0-1-6 16,8 1-1-16,-9-1-3 0,1 1 0 0,0-7 1 15,-1 2 0-15,2 5-3 0,-2-11 0 0,1 6 0 0,-1-5 1 16,1-6 0-16,-9 1 0 0,9 0-1 0,-9-5 1 0,7 0 0 16,-7 0 3-16,0 0 4 0,0-5 5 0,11 0 2 15,-11-5 4-15,0 0 1 0,0 0 2 0,0-10 3 0,0 5-1 16,7-9 1-16,-7 4-4 0,0-5 0 0,0 1-1 15,0-1 1-15,0 2 0 0,0-7 0 0,9 6-1 0,-9 4 1 16,0-5 1-16,0 5-3 0,10 5-1 0,-10 1-3 0,0-1-7 16,0 6 1-16,8-2-2 0,-8 1-4 0,0 0-1 15,0 5-1-15,0 0 0 0,9 0 2 0,-9 5 0 0,0 0-2 16,8 1 0-16,-8-2 0 0,9 6 0 0,-9-5 1 16,9 4-1-16,-1-4 0 0,1 0-1 0,-9 5-1 0,9-5-1 15,0 0-1-15,-1 0 0 0,1-5 2 0,0 0-2 0,-1-5-1 16,10 5 0-16,-10-10 1 0,1 5 1 0,0-5 1 15,7 0-2-15,-7 1 0 0,2-1 1 0,4 0-5 0,-6-5 2 16,0 7 5-16,0 2-1 0,-9 2 0 0,8-2 1 16,-8 2 1-16,0-2-1 0,8 6 3 0,-8 6 0 0,10-6-3 15,-1 4 0-15,-9 6 0 0,8-1 1 0,1 1-1 0,-1 6 1 16,10-2 0-16,-9 0-2 0,-1 6-18 0,0-5 3 16,10 0 0-16,-10 3-4 0,2-2-4 0,7-1-6 0,-9-1-9 15,2-4-23-15,-2 0-23 0,1 0-65 0,0-1-69 16,-2-5-58-16,3 1-51 0,-10-5-56 0,7 0-72 0,-7-5-95 15,11-3-77-15,-11-3-7 0,-11 1 28 0</inkml:trace>
  <inkml:trace contextRef="#ctx0" brushRef="#br0" timeOffset="107171.77">24922 16252 422 0,'-17'-11'636'0,"7"2"-15"0,2 0-161 15,0-1-114-15,-1 0-71 0,9 4-42 0,9-4-27 0,-1 7-15 16,0-7-16-16,10 5-24 0,0-5-32 0,7-1-34 16,1 7-29-16,1 4-21 0,-1-6-14 0,0 6-10 0,0 6-5 15,-9-6-3-15,9 10-2 0,-8 0-1 0,-1 3 0 16,-9 3 0-16,10 4-1 0,-9 3 1 0,0 3-1 0,-2-3 1 15,-7 7-3-15,10-6 1 0,-10 6 2 0,7-6 0 0,-7 0 1 16,11 1-1-16,-2-1 0 0,-2-5 0 0,-7 3 0 16,18-9 0-16,-9 7 0 0,-1-5 0 0,1-1 0 0,0-4 0 15,-1 0 0-15,1-2-8 0,0 2 4 0,-9-4 4 0,0-2 2 16,0 2 0-16,-9-2 0 0,0 7 3 0,1-7-1 16,-10 6 10-16,1-6-7 0,-1 2-5 0,2 3-13 0,-12-4-31 15,3 0-59-15,7 0-76 0,-7-5-72 0,7 0-72 16,0 0-96-16,10-5-168 0,0-5-87 0,-1 1-35 0,0-1 20 15</inkml:trace>
  <inkml:trace contextRef="#ctx0" brushRef="#br0" timeOffset="107783.25">25999 17375 158 0,'0'-5'538'0,"8"0"-85"0,-8 5-136 16,9-5-97-16,0 5-53 0,-1 0-21 0,10 0-1 15,-10 5 7-15,10 0 4 0,-10 5 4 0,0 3-7 0,2 8-14 0,-2-1-21 16,-8 8-25-16,0 1-26 0,0 6-27 0,-8 4-28 16,-10-1-36-16,10 7-53 0,-18-6-56 0,8 5-57 0,-8 0-69 15,1 1-110-15,-2-7-155 0,1 1-80 0,-1 0-27 16</inkml:trace>
  <inkml:trace contextRef="#ctx0" brushRef="#br0" timeOffset="114100.86">2187 13809 294 0,'-8'-5'241'0,"-1"-6"-76"15,9 8-57-15,-8-7-34 0,-1 0-17 0,1 5-6 0,8-5 1 16,-10 7-2-16,10-7 0 0,0-2 1 0,0 3 2 16,0-1 0-16,0 2 3 0,0-4 1 0,10 2 1 0,-10 2 5 15,0-7 7-15,8 5 7 0,-8 0 6 0,0 0 7 16,0 1 1-16,0-1 4 0,0 5 10 0,0-6 8 0,0 11 5 15,0-3 0-15,0-4-4 0,0 7-12 0,0 0-6 0,0 0-11 16,0 0-20-16,-8 7-17 0,8-4-18 0,0 3 3 16,0 9 9-16,0-1 12 0,0 6 11 0,-10-1 11 15,10 5 9-15,0 6 7 0,10 1 7 0,-10 2-9 0,0 1-11 16,8 5-9-16,-8 0-12 0,9 6-11 0,-9-2-7 0,8 6-6 16,1-6-6-16,-1 6-7 0,1 0-5 0,0 0-6 0,0 1-4 15,-1-7-2-15,1 6-1 0,9-5-1 0,-10-6-1 16,0 1 1-16,2 2-1 0,-1-3 1 0,9-7 0 0,-11 2-2 15,2-4 0-15,-9-5-1 0,9 0-1 0,0-9-3 0,-1 5-8 16,-8-4-20-16,8-8-44 0,-8-3-57 0,0 0-65 16,10-5-65-16,-10 0-72 0,0-10-84 0,0-4-119 15,0-6-113-15,0-5-29 0,0-3 19 0</inkml:trace>
  <inkml:trace contextRef="#ctx0" brushRef="#br0" timeOffset="114350.89">1962 13711 348 0,'0'-24'448'0,"-9"-1"-138"0,9 1-111 16,0 0-66-16,0 3-38 0,9-2-25 0,0-2-14 0,9 6-12 15,-2-6-5-15,2 5-8 0,8 1-10 0,9-1-5 0,0 0-6 16,-1 2 0-16,9 3 4 0,1 6 5 0,0-2 2 16,-10 7 1-16,10-1 4 0,-10 10-1 0,1-1 1 15,0 10 0-15,-8 2-5 0,-11 7-6 0,10 3-1 0,-17 3 2 16,0 0-3-16,-1 10 1 0,-16-4-1 0,8 9-1 0,-18-1-2 15,1 1-2-15,-1 0-2 0,-9 5-3 0,3-1-2 16,-2-3-2-16,-1 0-2 0,1-2 0 0,0 1-7 0,9-5-20 16,-1-4-33-16,1-2-45 0,9-4-71 0,-1-4-131 15,9-5-119-15,0-1-76 0</inkml:trace>
  <inkml:trace contextRef="#ctx0" brushRef="#br0" timeOffset="114695.47">2933 14448 224 0,'-15'16'522'0,"-3"-1"-131"0,-9-1-157 0,1 6-107 0,1-1-52 0,-1 1-26 15,0 4-11-15,-2-3-4 0,3 2-3 0,-1 2-2 0,0-1 0 16,1 0-1-16,7 0-4 0,1 1-4 0,-1-6-4 15,1 6-1-15,8-4-3 0,1-8 1 0,-1 7 0 16,9-12 0-16,-9 8 2 0,9-6 0 0,0-1 1 0,0-3 1 16,0 2 3-16,0-1 2 0,0-4 4 0,9 3 13 0,-9 0 14 15,9-6 7-15,-1 3 11 0,10-3 15 0,-10 6 11 0,10-12 5 16,7 6-1-16,-7-3-10 0,8-3-12 0,9-3-10 16,-9 2-13-16,9-1-17 0,-1-2-14 0,1 0-9 15,-1 0-8-15,11-1-5 0,-12-2-6 0,3 3-5 0,-2 0-29 16,-7 2-42-16,7-2-44 0,-16 4-44 0,7-9-46 0,-8 5-56 15,3 2-70-15,-13-4-112 0,-7-2-84 0,10 4-24 16</inkml:trace>
  <inkml:trace contextRef="#ctx0" brushRef="#br0" timeOffset="114883.15">2933 14581 35 0,'-15'-5'511'0,"-3"5"-96"0,9-5-129 0,1 5-105 0,-2 0-58 0,2 0-34 0,0 0-21 15,8 0-12-15,-10 5-4 0,10 0-8 0,0 4-7 16,-8-2 1-16,8 6-9 0,0 7-6 0,0-5-4 15,0 9-2-15,8 0-3 0,-8 0-1 0,0 5-4 0,10 1-3 16,-10 4-1-16,8 1-2 0,-8-1 0 0,8 6-1 0,-8-7-1 16,10 6-1-16,-2 0-2 0,1-4-3 0,-1-1-9 15,2-4-18-15,5-1-25 0,3-6-34 0,1 3-56 0,-2-7-100 16,1-5-158-16,-2-4-83 0,11 0-37 0</inkml:trace>
  <inkml:trace contextRef="#ctx0" brushRef="#br0" timeOffset="115117.54">3439 14287 98 0,'-11'-4'574'0,"4"4"-9"0,-3-6-173 16,10 6-128-16,0-3-77 0,-7 3-38 0,7-5-19 15,7 5-11-15,-7 0-2 0,10-5-13 0,-3 5-17 0,4-5-21 16,5 5-18-16,11 0-15 0,-10-5-11 0,9 5-4 15,0 0-5-15,0 0-2 0,9-6-1 0,-8 6-1 0,6 0-5 16,-6 0-4-16,8-4-3 0,-1 4-4 0,0 0-23 0,2-6-46 16,-11 6-49-16,2 0-57 0,-1-4-66 0,0-1-99 15,-8 5-147-15,-10-5-86 0,1 5-33 0</inkml:trace>
  <inkml:trace contextRef="#ctx0" brushRef="#br0" timeOffset="115258.17">3508 14448 264 0,'-18'11'505'15,"1"-6"-155"-15,-1 5-129 0,11-5-81 0,7-1-44 0,0 0-19 16,0-4-9-16,0 0-3 0,7 0 2 0,2 0-4 0,17-4-8 16,0 0-11-16,9-1-10 0,9-5-11 0,0-6-10 15,16 3-24-15,0-2-28 0,9 0-38 0,2-5-53 0,7-4-83 16,0-1-143-16,-9 6-103 0,1-5-57 0</inkml:trace>
  <inkml:trace contextRef="#ctx0" brushRef="#br0" timeOffset="115727.04">5027 13287 489 0,'-8'-11'400'0,"-1"6"-113"16,0 1-88-16,9-1-44 0,-7 1-18 0,-3-2-7 0,10 2-7 15,-9-2 1-15,9 6 0 0,0-4-8 0,0 4-8 16,-9 0-13-16,9-6-13 0,0 6-18 0,0 0-11 0,0 0-15 16,9 6-14-16,-9-6-10 0,0 4-6 0,9 6 8 15,-9 0 15-15,10 9 17 0,-10 1 15 0,7 4 12 0,2 1 10 16,0 8 10-16,-1-2 14 0,-8 7 3 0,10-3-12 0,-2 4-13 16,-1 0-12-16,3 0-11 0,0-1-9 0,-10 7-10 15,8-6-13-15,1 0-14 0,-9 0-8 0,7-1-4 0,-7 3-2 16,10-3-1-16,-10-4-2 0,8 1 1 0,-8-6-1 15,0 1 2-15,9-2 0 0,-9-2-2 0,0 2-2 0,0-7-4 16,0-2-5-16,0-5-24 0,0 1-36 0,0-1-56 0,0-8-57 16,0 3-54-16,0-9-55 0,9-9-64 0,-1-1-74 15,1-5-102-15,-1-9-79 0,10 5-10 0</inkml:trace>
  <inkml:trace contextRef="#ctx0" brushRef="#br0" timeOffset="116009.75">5427 13545 373 0,'0'-10'359'16,"0"5"-123"-16,0 1-90 0,0 4-52 0,0-5-27 16,-9 5-13-16,9 5-7 0,-18-1-3 15,10 1-4-15,0 5-3 0,-10 0-5 16,1 5-6-16,-9-5-1 0,8 3 0 0,-7 3 5 16,6-1 7-16,1-1 8 0,-7-4 9 0,8 4 5 0,9-3 5 15,-10 3-3-15,9-4-5 0,0-1-6 0,1 1-8 16,-1 0-6-16,1-6-6 0,8 8-3 0,0-2 2 0,-9-2 0 15,9 7 2-15,0-5 3 0,9 5 3 0,-9-6-1 0,0 6-2 16,8-1-1-16,1 0 1 0,8-2 0 0,-8 1 0 16,9-3-5-16,-1 6-1 0,0-6-2 0,-1-2-3 15,11 2-2-15,0 1-5 0,-1-1-6 0,9-7-5 0,-1 7-4 16,-8-5-5-16,8 0-4 0,1 0-18 0,0 0-33 0,-8 0-42 16,7-5-43-16,0 0-60 0,-8-5-77 0,9 0-156 0,-9 0-97 15,1-5-42-15</inkml:trace>
  <inkml:trace contextRef="#ctx0" brushRef="#br0" timeOffset="116290.98">5731 13516 427 0,'7'-19'476'15,"-7"3"-154"-15,10-3-125 0,0 5-67 0,-3-2-35 0,3 3-15 16,-2-2-8-16,9 4-4 0,-8 1-7 0,8 7-7 0,1-8-9 15,-1 11-8-15,1-4-11 0,8 4-5 0,-9 4-1 0,0 1 1 16,0 4 0-16,-6 7 2 0,4-1 0 0,-5 3 0 16,-2 2 0-16,-8 9-3 0,0-4-4 0,0 11-4 15,-8-8-1-15,-2 6-2 0,2 0-1 0,1 1-2 0,-11-2-1 16,-1 3-3-16,2-8 0 0,9 6-1 0,-10-9 0 0,10-2-3 16,-1 2-3-16,-9-5-2 0,10-1-3 0,8-4-10 15,-9-4-21-15,9-1-26 0,0-1-29 0,9-9-34 0,-1 0-50 16,10 0-69-16,-1-9-112 0,1-1-103 0,-1-1-43 0</inkml:trace>
  <inkml:trace contextRef="#ctx0" brushRef="#br0" timeOffset="116541.48">6469 13320 395 0,'0'-19'474'0,"0"-1"-126"16,0 6-101-16,0-1-57 0,-9 11-34 0,0-2-23 15,2 2-15-15,-3 4-14 0,-8 4-15 0,2-4-14 0,-2 10-16 16,1 0-12-16,-1 4-10 0,1 7-2 0,0-2 1 0,-1 5 2 15,9 5 4-15,-7 1 2 0,6-1 0 0,2 5-1 16,-1 1-2-16,1-2-1 0,-1 2-5 0,9-1-4 0,0-1-3 16,0 2-2-16,0-5-1 0,9 3-2 0,-1-3 0 0,1 0 0 15,-1-6 1-15,10 0 0 0,-1 2-5 0,1-7-3 16,8-5-2-16,0 2-2 0,0-3-3 0,10-3-3 16,6-4-5-16,1-2-3 0,1-4-5 0,8 0-25 0,0-4-42 15,-8-2-47-15,7 1-46 0,-7-5-56 0,8 2-77 0,-8-8-136 16,-10 2-116-16,1-2-50 0,-1 1-2 0</inkml:trace>
  <inkml:trace contextRef="#ctx0" brushRef="#br0" timeOffset="116822.77">5305 14904 224 0,'-17'3'538'0,"-10"9"-102"0,20-9-159 0,-11 3-100 15,9-2-46-15,0 2-20 0,9-6-4 0,0 4 2 16,0-4 7-16,9 0 4 0,0 0-6 0,16-4-8 16,-6-2-10-16,15 2-9 0,1-5 2 0,8 3 3 0,0-3-2 15,1-2-1-15,7 1-2 0,2 1-4 0,-1-1-8 0,9-6-8 16,1 8-20-16,-2-7-17 0,1 5-14 0,9-5-13 0,-19 6-44 15,10-1-76-15,-10 0-71 0,2-3-79 0,-9 1-109 16,-10 4-185-16,1-8-95 0,0 11-47 0</inkml:trace>
  <inkml:trace contextRef="#ctx0" brushRef="#br0" timeOffset="117260.29">6191 14855 101 0,'-18'14'517'15,"1"6"-108"-15,-1-2-135 0,-8 7-92 0,10 1-45 0,-11 2-12 16,2 6-3-16,-2 1 0 0,10 3 4 0,-9 1-4 0,1 6-10 16,6-2-10-16,-6 2-15 0,7 4-18 0,1-1-9 15,-1 1-4-15,10 0-6 0,-10 0-2 0,1 0-4 0,8-6-2 16,0 8-2-16,1-8-5 0,0 0-6 0,-2 2-5 16,3-2-7-16,7-7-2 0,-10-3-2 0,10-4-3 0,0-5-1 15,0-4-1-15,0-5 5 0,0-1 17 0,10-4 29 0,-10-4 22 16,7-6 16-16,-7 0 8 0,10-10 7 0,-2 0 7 15,0-9-1-15,10-11-18 0,-9 0-24 0,8-4-22 16,-8-5-14-16,8-5-7 0,-8-1-6 0,0 3-5 0,7-8-1 16,-6 1-3-16,-2 0-3 0,9-4-3 0,-8 4-1 0,8 0-2 15,-6 0 1-15,-4 1-5 0,1 9 2 0,2-1 3 0,-2 6 3 16,1 4 1-16,-1 7 1 0,2 7 0 0,-10 3 0 16,8 1 2-16,1 4-4 0,0 8-4 0,7 0-6 0,2 5 0 15,7 5-1-15,-7 5-2 0,8 4 0 0,1 1 0 16,6 3 1-16,-6 2 0 0,0 9 2 0,7-4-1 0,-8 4-2 15,0-6 1-15,9 11-1 0,-10-4-2 0,3 1-3 0,-3 2 0 16,1-4-2-16,1 4 1 0,-11-3 1 0,10 4-3 16,-8-5-1-16,8-1-2 0,-18 2-7 0,9-5-5 0,1 3-10 15,-9-8-16-15,0 5-27 0,-2-11-36 0,3-4-46 0,-10 0-49 16,7-6-40-16,4-4-42 0,-11 0-46 0,9-5-59 16,-9-10-92-16,0 6-102 0,0-11-29 0,-9 0 5 15</inkml:trace>
  <inkml:trace contextRef="#ctx0" brushRef="#br0" timeOffset="117463.43">5895 15675 364 0,'0'0'516'0,"0"0"-148"0,0 0-130 0,0-5-79 0,0 0-42 16,10 0-23-16,-2 0-11 0,9 2-7 0,9-9-8 15,0 3-10-15,1-1-11 0,8 0-10 0,8 0-14 16,8-4-12-16,2-1-20 0,-1 1-33 0,9-2-43 0,0-2-66 16,8-2-126-16,1-9-143 0,-1 6-89 0,1-8-48 0</inkml:trace>
  <inkml:trace contextRef="#ctx0" brushRef="#br0" timeOffset="117902.45">7372 14152 26 0,'0'4'462'0,"-10"-4"-103"0,10 0-108 15,0 0-76-15,0 5-43 0,0-5-24 0,0 0-12 16,0 0-11-16,10 0-6 0,-10-5-11 0,10 1-11 15,7 4-12-15,-10-10-12 0,11 4-4 0,8 1 4 0,0 0 1 16,-9-5 2-16,18 7 6 0,-10-7 11 0,12 4 6 0,-3-4 4 16,10 6-3-16,-10-5-8 0,10-1-4 0,-1-2-4 15,0 4-5-15,2-2-12 0,-3-5-8 0,2 6-5 0,-1-1-4 16,-8 0-3-16,-1 0-3 0,-8 0-4 0,-8 5-5 0,8 1-21 16,-9-5-34-16,-8 3-34 0,8 2-36 0,0-7-45 15,-7 1-64-15,-10 5-87 0,8-5-141 0,-8-5-67 0,-8 7-14 16</inkml:trace>
  <inkml:trace contextRef="#ctx0" brushRef="#br0" timeOffset="118121.16">7693 13809 334 0,'-8'0'389'0,"8"5"-128"0,-9-5-103 0,9 5-58 16,0 0-26-16,-8 0-11 0,8 4 0 0,0 2 0 15,0 4 14-15,8 4 10 0,-8 1 12 0,9 3 13 0,-1 6 6 16,1 6 1-16,-1 0 0 0,2-1 10 0,6 10 4 0,-6-5 7 15,6 4-4-15,-7 1-11 0,9 1-9 0,-10 3-9 16,10-4-6-16,-1 0-15 0,1 0-21 0,-9-1-21 16,9-4-13-16,7 1-14 0,-16-6-11 0,7 1-9 0,2-1-31 15,0-6-63-15,7-3-68 0,-7-5-70 0,7-6-107 0,12-4-198 16,-4-10-102-16,2 0-53 0,0-10-3 0</inkml:trace>
  <inkml:trace contextRef="#ctx0" brushRef="#br0" timeOffset="118433.64">8892 13258 282 0,'-9'-10'561'0,"-8"4"-74"0,17 2-188 0,-9-2-120 0,9 6-51 15,-9 6-12-15,9-2 9 0,0 6 13 0,-8 5 13 16,8 5 11-16,0 4 9 0,0 0-1 0,0 10-11 16,8 1-22-16,-8 3-23 0,0 1-17 0,9 6-16 0,-9-1-6 15,9 5-7-15,-1-6-2 0,1 6-3 0,0-5-10 0,-1 5-8 16,0-1-6-16,2-3-4 0,-2 0-8 0,1-2-7 0,9 1-8 16,-10-5-5-16,1 6 0 0,0-6-5 0,-9-1-2 15,7-4-2-15,3-4-5 0,-10-1-14 0,9-5-35 16,0 1-66-16,-9-11-68 0,0 1-57 0,9-5-57 0,-2-6-78 15,11-4-116-15,-9-9-134 0,8-1-46 0,0-4 13 0</inkml:trace>
  <inkml:trace contextRef="#ctx0" brushRef="#br0" timeOffset="118605.5">9369 13867 152 0,'-8'-9'575'0,"-1"3"-11"16,0 3-142-16,9-4-93 0,-9 3-41 0,9 0-15 15,-8-1-9-15,8 5-4 0,0-5-11 0,-8 5-27 16,8 0-46-16,0-5-49 0,0 5-47 0,0 0-39 0,0 0-23 16,8 5-17-16,-8-5-37 0,0 5-64 0,0-5-77 0,0 5-67 15,8-1-67-15,1 0-80 0,-9-4-127 0,18 0-132 0,-10 0-54 16,0-4 18-16</inkml:trace>
  <inkml:trace contextRef="#ctx0" brushRef="#br0" timeOffset="119152.55">10150 13159 230 0,'10'-4'558'0,"-10"-1"-82"15,0 0-143-15,9 5-85 0,-9-5-35 0,-9 5-9 0,9 0 2 16,0-5 0-16,-10 5-3 0,2 0-16 0,-2 5-22 15,3-5-29-15,-11 5-37 0,1 0-37 0,-9 0-29 16,0-1-16-16,-9 6-10 0,-8 0-4 0,8 0-3 0,0-6 0 16,-8 7-1-16,9-1 0 0,7-2 1 0,1-2 1 0,0 4-1 15,8-6 0-15,1 6 2 0,0-4-2 0,7-2 1 0,3 5 4 16,-4-4 4-16,4 0 2 0,-2 1 2 0,9 4 3 16,-8-6-1-16,8 6 2 0,0-1-1 0,0 1-3 15,0 5-4-15,0 0-1 0,0 5 1 0,0-7-3 0,0 8 0 16,8-3 0-16,-8 8 0 0,9-7 0 0,-2 5 0 0,-7-4-1 15,11 1 0-15,-11-3 2 0,7-3 1 0,-7 3 3 16,10-2 0-16,-10-6 6 0,0-1 9 0,10 1 7 0,-10-6 7 16,0 2 7-16,0-2 3 0,7 2 3 0,-7-6 3 0,10 4-4 15,-10-8-6-15,7 4-7 0,11-6-7 0,0 2-7 16,-1-2-6-16,9 2-7 0,0-6-4 0,0 6-4 0,0-1-1 16,9 5-4-16,-9-5 1 0,0 5-3 0,0 0 3 15,8 0 0-15,-8 0 0 0,9 5 2 0,-9 0-1 0,-1 3 0 16,3 2 1-16,-2 0 0 0,-9 0-2 0,0 5 0 0,0-5 6 15,1 9-4-15,-10-4-1 0,2 6-1 0,-10-3-3 16,0 2 3-16,-10 0-2 0,2 4 2 0,-10-6-6 0,-7 7 3 16,-1-1 0-16,0-2 3 0,-9 1 0 0,-9-4 0 15,9-4 1-15,-16 5-2 0,7-6 1 0,1 1 0 0,-2 0 1 16,-5-5-3-16,14-2 0 0,-7 4-5 0,1-8-15 0,4 2-43 16,14-3-78-16,-2 3-94 0,17-6-98 0,0-6-142 0,18 3-171 15,0-3-99-15,17-3-44 0,-2-1 10 0</inkml:trace>
  <inkml:trace contextRef="#ctx0" brushRef="#br0" timeOffset="119434.78">10802 13091 78 0,'0'0'49'0,"0"-4"-50"0,0-2-60 0</inkml:trace>
  <inkml:trace contextRef="#ctx0" brushRef="#br0" timeOffset="119888.39">10829 12925 193 0,'0'-5'316'0,"0"0"-84"0,0 0-66 0,0-5-41 15,-11 10-20-15,11-3-12 0,0-3-9 0,0 6-8 0,0 0-10 16,-7 0-11-16,7 6-11 0,0-6-10 0,0 3-11 0,0 3-3 16,0 3 3-16,0 6 2 0,-9 4 5 0,9 1 7 15,0 5 8-15,0 3 8 0,9 2 6 0,-9 5-3 0,7-2-6 16,4 2-5-16,-11 9-5 0,9-5-7 0,-2 4-8 16,3 1-8-16,-2 5-6 0,1-4-4 0,-1 3-1 0,1-4-2 15,0 0-3-15,-1-6 0 0,1 1 1 0,-9-4-1 16,9 1 0-16,0-13 2 0,-9 3-1 0,0-8 3 0,8-3 21 15,-8 0 36-15,0-11 43 0,0 6 39 0,0-10 29 0,0 5 19 16,0-10 11-16,0 5 7 0,0-10-13 0,-8 6-27 16,8-11-38-16,0 5-35 0,-9-5-24 0,9 0-12 0,0-4-9 15,0 4-7-15,0-5-8 0,0-4-9 0,9 5-4 16,-1-5-4-16,1 4-5 0,0-4-11 0,7 4 1 0,2 2-2 16,0-3-1-16,-2 6 0 0,4 0-1 0,4 1-1 0,-6 4 0 15,-2 5 5-15,11 1-4 0,-10 4-2 0,10 0 1 0,-11 4 0 16,2 5 0-16,0 1 0 0,-10 0-2 0,1 5 0 15,-1 5-1-15,-8-1-1 0,0 1-1 0,-8 5 2 16,-9-1-2-16,-1-6 0 0,0 8 10 0,-7-3-5 0,-1-1-2 16,0-4-1-16,-9 3 0 0,9-3-2 0,-1-3-2 0,-7 0-1 15,8-5-16-15,9-1-6 0,-9-4-13 0,17 0-25 0,-8 0-43 16,8 0-60-16,0-5-64 0,9 0-57 0,0 0-50 16,9-5-60-16,0-5-80 0,-1 0-111 0,19-1-42 15,-10-2 10-15</inkml:trace>
  <inkml:trace contextRef="#ctx0" brushRef="#br0" timeOffset="120294.77">11549 13335 309 0,'-9'-10'471'0,"0"1"-122"0,2-1-108 0,-3 5-64 0,1 1-33 15,0-6-19-15,-7 10-11 0,6-6-10 0,2 6-12 16,-1 6-17-16,-8-6-15 0,8 10-14 0,1-6-11 0,-10 11-10 15,10-6-5-15,-10 6-2 0,9 5-2 0,1 0-1 16,-10-1 0-16,11 1-3 0,7 3-4 0,-10 2-2 0,10-5-3 16,0-1 2-16,0 5-2 0,0-9-1 0,10 5 0 0,-10-5-2 15,7-2 0-15,3-2 1 0,-2-1 2 0,9-5-1 16,-8 0 2-16,8-5 7 0,1 0 10 0,-1 0 14 16,0-10 18-16,0 5 13 0,9-5 13 0,-8-6 11 0,-8 8 10 15,15-7 10-15,-17 0 13 0,10 0 7 0,-11 1 1 0,3-1-5 16,0 5-9-16,-2-4-9 0,0 4-9 0,2 1-16 0,-10-1-20 15,8 4-22-15,-8 2-19 0,0-2-9 0,0 6-6 16,8-4-5-16,-8 4-1 0,9 0-2 0,-9 0 0 0,9 0 0 16,0 4 1-16,-1 2-2 0,1-2 2 0,-1 6-1 15,1 0 1-15,9-1-2 0,-10 1-5 0,9 6 3 0,-7-7 2 16,5 1 1-16,5 4-1 0,-3-2 0 0,-9-4-1 16,19 2 2-16,-11-5 1 0,2 0-3 0,-1 0-16 0,9 0-41 15,0-5-72-15,-10 0-78 0,11 0-79 0,9-10-105 0,-1 5-175 16,-1-10-114-16,1 7-59 0,-9-8 1 0</inkml:trace>
  <inkml:trace contextRef="#ctx0" brushRef="#br0" timeOffset="120419.78">12244 13360 77 0,'-18'-5'602'0,"0"0"28"16,3-5-128-16,5 5-116 0,-8 0-71 0,10 0-46 0,-10 0-37 15,10 1-27-15,8 4-31 0,-9-5-72 0,0 5-115 0,9-5-106 16,0 5-87-16,0 0-94 0,9-5-136 0,-9 5-157 15,0 0-85-15,0 0-24 0</inkml:trace>
  <inkml:trace contextRef="#ctx0" brushRef="#br0" timeOffset="-86457.69">3585 17165 347 0,'-8'0'495'0,"0"0"-182"0,8 0-127 15,-9 0-67-15,9 0-39 0,0 0-23 0,0 0-11 0,0 0-9 16,9 0-3-16,7 0-3 0,2 0 0 0,-1 0-4 15,20 0-1-15,-12-5 0 0,18 0 2 0,-9 0 1 0,9 0-4 0,1-5-3 16,0 1-3-16,8 4-2 0,-9-5-3 0,1 6-2 16,-1-7-5-16,2 6-2 0,-11 0-2 0,9 5-2 15,-9-5-1-15,-8 2-3 0,8 3-2 0,-7-6-1 0,-1 6-1 16,1 0 0-16,-12 0-14 0,13 0-15 0,-11 0-19 16,0 0-21-16,-7 6-22 0,-2-3-20 0,0 2-21 0,-8 5-24 15,-8 1-13-15,0 3-10 0,-10 5-3 0,1 1 8 0,-9 5 23 16,0-1 36-16,-9 1 42 0,0-1 51 0,-9 5 48 0,10-5 48 15,-1 1 39-15,1-1 33 0,0-4 18 0,-3 0 0 0,12-1-8 16,-1 1-18-16,8-7-17 0,-8 3-15 0,9-6-13 16,9-5-18-16,-2 3-15 0,2-2-13 0,8-6-11 0,0 4-6 15,0 2-5-15,8-6-6 0,2 0-2 0,7 0-3 0,0 0 0 16,9-6-3-16,9-4-1 0,0 2-1 0,9-7 1 16,7-1-2-16,2-2-14 0,7-7-18 0,1 1-35 0,8-6-56 15,0 1-126-15,1-6-126 0,0 6-80 0</inkml:trace>
  <inkml:trace contextRef="#ctx0" brushRef="#br0" timeOffset="-85847.34">5461 16779 271 0,'-26'-10'548'0,"9"6"-142"0,-9-2-138 0,9 2-78 0,0 4-33 0,-1-5-11 16,1 5-2-16,8 0-4 0,-8 5-4 0,0-1-5 16,-2 2-1-16,12 8 2 0,-11 0-5 0,0 10-8 0,1 7-6 15,-1-1-1-15,10 3-1 0,-10 11 1 0,1 0-5 16,9 5-11-16,-10-1-14 0,10 1-12 0,-2 9-10 0,3-3-11 15,-2 8-7-15,1-4-10 0,-2 3-6 0,0 3-4 0,10 3-9 16,0 1-2-16,0-6-1 0,10 5-1 0,0-4-1 16,-2 4 0-16,1-4-2 0,-2-1-1 0,11-3 4 15,8-3-1-15,0-3-1 0,1-1-2 0,-2-4-4 0,18-4-1 16,1-2-2-16,17-8-7 0,0-7-24 0,8-2-49 0,9-7-72 16,18-9-71-16,9 0-69 0,-1-10-72 0,17-6-101 0,0-4-175 15,10-3-72-15,-1-12-4 0</inkml:trace>
  <inkml:trace contextRef="#ctx0" brushRef="#br0" timeOffset="-85315.47">9951 15862 299 0,'-17'-16'505'15,"-1"1"-167"-15,2 5-129 0,-3 2-61 0,1-4-22 16,11 4-2-16,-2 2-3 0,0 2-2 0,0 4-8 0,1-6-5 31,8 6-8-31,0 6-19 0,8-6-19 0,1 4-11 0,0 6 3 16,7 0 17-16,11 4 16 0,-1 6 14 0,9 1 16 0,0 7 17 15,9 1 10-15,-2 6-3 0,11 4-13 0,-2 4-25 16,10 6-16-16,-8 4-16 0,7 6-17 0,-7 6-14 16,-1 8-13-16,-9 5-7 0,-8 0-10 0,-1 5 0 0,-7 11-2 15,-12-7-3-15,-4 10-3 0,-11 6-4 0,-11 0 2 0,-13 9-3 16,6 1-19-16,-16-6-46 0,-9 0-60 0,8-1-55 15,-17-2-46-15,7-6-45 0,-6 0-64 0,7-11-93 0,-7 2-138 16,-1-6-50-16,8-5-1 0</inkml:trace>
  <inkml:trace contextRef="#ctx0" brushRef="#br0" timeOffset="-73400.92">6183 17252 7 0,'0'-4'177'16,"-10"4"-46"-16,10 0-37 16,0 0-25-16,-8 0-15 0,8 0-11 0,0 0-6 0,0 0-2 0,0 0 0 0,-9 0 1 31,9 0 0-31,0 0 1 0,0 0-2 0,0 0 2 0,0 0-1 15,0 0-3-15,0 0-3 0,0-6-4 0,0 6-5 0,0 0-2 16,0-3-4-16,0 3-2 0,0-5-4 0,0 5 0 0,0-5 1 16,0 5 3-16,0-5 7 0,0 5 6 0,0-5 6 0,0 5 4 15,0-5 6-15,0 5 4 0,0-5 1 16,0 5 0-16,0-6-3 0,0 6-4 0,0-10-6 0,-8 7-6 0,8-2-6 0,0-1-1 16,0-3 1-16,0 4 3 0,0-5 3 15,-10 10 3-15,10-10 3 0,0 10 3 0,0-5 2 0,0 5-5 0,0 0-5 0,0-5-7 16,0 5-5-16,0 0-6 0,0 0-4 0,0 0-3 15,0 0-1-15,0 0-1 0,0 5 0 0,10 0 1 0,-2 5 4 16,1 5 4-16,-1 5 0 0,2 4 4 0,-2 4 2 16,10 2 1-16,-11 9 2 0,3-5-1 0,7 6-4 0,-8-1-1 15,9 5-2-15,-2-5-3 0,-7 0-2 0,9-5 0 0,-1 5-2 16,-8-6-2-16,8 2-3 0,-8-5-1 0,8-1 2 16,-8 0 0-16,0 1 0 0,-2-6 0 0,2-5-1 0,2 2 1 15,-4-3 2-15,3 2 0 0,-10-4-3 0,7-6 1 0,-7 3 0 16,0-3 0-16,9 0 1 0,-9-5 2 0,0-1-2 15,0 2 0-15,0-2 1 0,0 1-2 0,9 0 0 0,-9 0-2 16,0 0-3-16,0-5-3 0,0 0-3 0,8 0-22 16,-8 5-27-16,0-5-34 0,10 0-49 0,-2 0-66 0,1-5-122 15,-1 0-111-15,2-5-67 0</inkml:trace>
  <inkml:trace contextRef="#ctx0" brushRef="#br0" timeOffset="-73119.08">6738 17668 41 0,'-8'0'507'0,"-2"0"-96"0,10 4-161 0,-7-4-109 0,-2 6-61 15,9-6-36-15,0 0-22 0,0 0-10 0,0 5-5 16,0-5-2-16,9 4-2 0,-9 2-2 0,7-2 0 0,3-4-1 16,-2 4 0-16,1-4 1 0,8 0-1 0,-8 0 0 0,-1 0 0 15,1 0 0-15,8 0 1 0,-8-4 5 0,0 4 3 0,-9 0 8 16,9 0 9-16,-9 0 13 0,0 0 17 0,0 0 13 15,0 0 9-15,0 0 3 0,0 0-1 0,-9 4-7 16,0-4-8-16,9 0-14 0,-9 0-14 0,1 6-15 0,-1-6-11 16,9 4-7-16,-9-4-5 0,1 0-1 0,8 6-1 0,-9-6-8 15,0 6-15-15,9-3-23 0,-8-3-24 0,8 5-29 16,0-5-33-16,-9 0-40 0,9 0-50 0,0 0-60 0,0 0-82 16,0 0-78-16</inkml:trace>
  <inkml:trace contextRef="#ctx0" brushRef="#br0" timeOffset="-72441.09">7250 17219 256 0,'0'0'356'0,"9"0"-118"0,-9-5-93 0,0 5-59 16,0 0-40-16,0-5-20 0,0 5-13 0,9 0-7 16,-9 0-2-16,0 0-2 0,0 5-2 0,8-5 0 0,-8 0 3 15,0 5 0-15,0-5 3 0,0 0 6 0,0 0 3 0,0 5 3 16,0-5 9-16,0 5 7 0,-8-5 7 0,8 5 3 16,-9 0 0-16,0-2-5 0,9 7-1 0,-17-4-1 15,9 8 0-15,-10-3 1 0,10-3-1 0,-10 2 5 0,1 0 6 16,-1 0 4-16,10-5 10 0,-10 5-3 0,11-6-2 0,-13 1-5 15,12 2-3-15,-1-4-9 0,2 2-4 16,-3-5-6-16,2 5-4 0,8-5 1 0,-9 0-4 0,9 5 0 0,-9-5-3 0,9 0-1 16,0 0-4-16,0 0 0 0,0 0-6 0,0 0-2 15,0 0-4-15,0 0-4 0,0 5 0 0,0-5-2 0,0 5 1 16,0 0-1-16,0 3 2 0,0 2-1 0,0 1 2 0,0 4 1 16,0 4 1-16,9-5 1 0,-9 7-2 0,0-3 0 0,0 2 0 15,9 0 0-15,-9 1 0 0,0-3 0 0,8 2 0 16,-8-1 0-16,0 1 0 15,10-7 0-15,-10 3-1 0,0-1-1 0,0-1 0 0,0 0 1 0,7-8-1 0,-7 3-1 0,0-4 0 16,0 0 1-16,0 0 1 0,0 0 0 0,0-5 1 16,9 4 0-16,-9-4 2 0,0 0 1 0,8 0 3 0,2 0 1 15,0-4-1-15,-3 4 1 0,1-5 1 0,10-5 0 0,0 5-1 16,-11-4-3-16,21-1-1 0,-12 0-2 0,2 0 1 16,8 1-1-16,-9-1-2 0,9 0 0 0,1 0 0 0,-10 6 0 15,9-6 1-15,-9 5 0 0,10 5-1 0,-11 0-2 16,2 0 1-16,-1 5-1 0,1 0-1 0,0 4-1 0,-10 1 1 15,0 0-1-15,1 5 1 0,0-1 0 0,0 0 0 0,-9 1 2 16,0 5-1-16,-9-1 2 0,0 1 0 0,0 5 0 16,1-6 2-16,-10 6-1 0,10-1 1 0,-10-5-2 15,1 7 2-15,-1-8 1 0,-8 7-2 0,9-1 2 0,0-4 0 0,-9 4 0 16,9-10 1-16,-1 2 2 0,-8-1-3 0,9 0-1 16,8-6 0-16,-8 1-2 0,0 0 0 0,7-6-3 0,2 2-3 15,8-3-19-15,-8-3-22 0,8 0-27 0,0 0-30 16,0-9-38-16,8-1-45 0,0-4-62 0,10-5-89 0,-1-1-118 15,1-5-47-15</inkml:trace>
  <inkml:trace contextRef="#ctx0" brushRef="#br0" timeOffset="-72128.61">7832 17278 89 0,'-8'-6'522'0,"-1"2"-82"0,9-2-154 16,-9 2-109-16,9 4-61 0,0-6-38 0,-9 6-19 0,9 0-9 15,0 0-6-15,0 0-9 0,0 6-10 0,0-2-10 0,9 2-6 16,-9-2-2-16,9 11-5 0,0-6 0 0,-1 6-1 16,0 0 0-16,2 4 1 0,-1 1 2 0,9 0 0 15,-11-2 1-15,11 8 1 0,-9-7 2 0,7 5 0 0,-6 1 1 16,-2-5-1-16,10 4-2 0,-10-3-1 0,1-3 1 0,9 2-3 15,-10-1-3-15,0 1 1 0,2-1-1 0,-3 1 0 0,3-5 1 16,-10-1-1-16,7 2-2 0,3-3 0 0,0 1 0 16,-10 1-4-16,7-5-16 0,3 0-25 0,-10 0-29 15,8-5-39-15,0-5-57 0,1 0-93 0,0-5-139 0,-9 0-82 16</inkml:trace>
  <inkml:trace contextRef="#ctx0" brushRef="#br0" timeOffset="-71659.83">8259 17272 423 0,'0'0'328'0,"-10"0"-99"15,10 0-72-15,0-4-43 0,-9 4-22 0,9 0-12 0,-9-6-8 16,9 6-6-16,0 0-7 0,0 0-8 0,0 0-8 16,9-4-10-16,-9-2-8 0,9 2-8 0,-9-2-5 15,17-2 1-15,-8-2 6 0,0 0 5 0,9-1 8 0,-10-2 6 16,-1 2 4-16,13 2 5 0,-12-6 2 0,9 5 0 0,-8 0 0 16,-1 1-3-16,10 0-4 0,-1 3-5 0,-9 2-4 0,10-2-2 15,-10 1-4-15,2 5-4 0,7 0-4 0,-9 5-5 16,1 1-4-16,0 4 1 0,-2-1-3 0,4 10 0 15,-4 1-1-15,-7 0-1 0,9 4-2 0,-9 6-1 0,-9-1 1 16,9-1-2-16,-7 7 0 0,7-1 0 0,-11 1 2 0,4-6-2 16,-11 4 2-16,1 2-2 0,9-1 1 0,-10 0 0 15,0 1-2-15,-7-6 0 0,7 0 0 0,1 0 1 0,0-5-1 16,9 1 0-16,-12 1 2 0,5-13-1 0,5 7 0 16,2-10-1-16,-1 5 0 0,9-6 1 0,-9-4 1 0,9 5-3 15,0-6 1-15,0-4 0 0,0 6 1 0,0-2 0 0,9-4 0 16,0 0 0-16,-1-4-1 0,10-2-1 0,-1 2-2 15,1-11 0-15,8 6-6 0,8-6-19 0,-8-5-26 0,9 0-29 16,7-4-36-16,3 0-51 0,-2-6-72 0,1-5-144 16,8 7-107-16,-7-6-48 0</inkml:trace>
  <inkml:trace contextRef="#ctx0" brushRef="#br0" timeOffset="-70877.13">8961 16852 194 0,'0'-4'213'15,"-8"-2"-40"-15,8 2-37 0,-10-2-26 0,10 3-19 0,0-3-12 16,-8 0-7-16,8 3-5 0,0-4-5 0,0 7-7 16,-9-4-9-16,9 4-10 0,0-4-8 0,0 4-5 0,0 0-8 15,9 0-4-15,-9 0-4 0,0 0-2 0,0 0 0 0,8 0 0 16,2 0 0-16,-2 0 4 0,1 4 6 0,0 0 2 0,8 6 2 15,-8 2 2-15,9 1-1 0,-1 7-1 0,0-1 0 16,0 7-3-16,0-3-5 0,9 7-1 0,-8-1-2 16,-1-1-2-16,1 7 1 0,-1-1-1 0,10 1-2 0,-20-1 0 15,11 1-1-15,0-1-2 0,-1 0 0 0,-9-1-1 0,10 2 0 16,-10-1 1-16,2-1-1 0,-2 3 0 0,0-7 0 16,-8 0 1-16,9 1 0 0,-9-6 0 0,0 0-1 0,0-4 0 15,0-2 4-15,0 3 9 0,0-11 11 0,-9 4 15 16,9-4 16-16,0-6 21 0,0 2 15 0,-8-2 12 0,8-4 4 15,0 6-5-15,-8-6-7 0,8-6-12 0,0 2-16 0,0-2-18 16,-10 2-16-16,10-6-11 0,0 1-9 0,0-6-4 16,0 1-3-16,10-1-3 0,-10 0-2 0,8-3 0 0,-8-3-1 15,8 1 1-15,10 0-1 0,-9 2 1 0,7-3-1 16,2 7 0-16,0-5 0 0,-1 4-2 0,1 1 1 0,8 4-2 16,-9 0 1-16,9 0-1 0,-8 5 0 0,-2 0-1 0,2 0-1 15,-1 5 0-15,1 0-1 0,-1 5 1 0,-8 0-2 16,-1 0 0-16,8 5 0 0,-5 0 1 0,-11 0-1 0,7 4 4 15,-7 1-1-15,-7 4 1 0,7-5 1 0,-11 7 1 0,-5-7 1 16,8 6 0-16,-10 4 0 0,-8-3-1 0,9-3 1 16,-9 5 0-16,8-2 0 0,-7-1 0 0,-1-2-3 15,8 3-5-15,-8-7-18 0,9 0-20 0,-1 1-25 0,0-5-24 16,2-5-30-16,7 0-35 0,0-1-46 0,9-4-63 0,0 0-102 16,0-4-90-16,9-1-44 0</inkml:trace>
  <inkml:trace contextRef="#ctx0" brushRef="#br0" timeOffset="-70376.75">9863 17175 91 0,'-7'-5'479'0,"7"5"-128"15,-9 0-137-15,9 0-94 0,0 0-53 0,-9 5-31 0,0-1-19 16,9 2-8-16,-16 8-4 0,6 1-1 0,2 5-2 16,-1-2 2-16,0 8-1 0,-8-3-1 0,9 2 1 15,-2 1-2-15,2-3 0 0,8 2-1 0,-8-6 2 0,8 4-2 16,0-3 0-16,0 1 0 0,0-7 1 0,0 0 0 0,8-4 0 16,0 0 0-16,-8 0-1 0,10-5 2 0,-2 1 0 0,9-6 0 15,-8 0 2-15,8-6-1 0,1-4 1 0,-1 0 2 16,-8 1 3-16,7-7 4 0,2 2 7 0,-9-5 6 15,9 3 5-15,-10-2 3 0,1-2 3 0,0-4 0 0,0 4 1 16,-1 5-2-16,-8-4-4 0,9 4-5 0,-9 1-6 0,0-2-3 16,9 8-3-16,-9-3-2 0,0 7-5 0,0-2-4 15,0 2-3-15,0-2-3 0,0 6-1 0,-9 0-2 0,9 0 2 16,0 6-1-16,0-2 0 0,0 2 1 0,0 4-1 16,0-5 2-16,9 3 1 0,-9-3 1 0,0 6-2 0,9-7 2 15,-9 6 0-15,8-10 2 0,1 5-1 0,-1 0-1 0,1-5 0 16,-1 5 0-16,2-5 2 0,6-5-1 0,-6 5 0 15,-2-5-2-15,9 5 0 0,-8-5 2 0,8 1-1 0,1-2 0 16,-11-4 1-16,11 5-1 0,-8 0 0 0,6 1 0 0,2 0-1 16,-9-7 0-16,8 11 0 0,-8-4-1 0,-1 4 2 15,10 0 0-15,-10 0-8 0,2 0-13 0,-2 4-20 0,1-4-25 16,-1 0-38-16,1 0-48 0,8-4-70 0,-7 4-115 16,-3-6-84-16</inkml:trace>
  <inkml:trace contextRef="#ctx0" brushRef="#br0" timeOffset="-70234.98">10533 17072 208 0,'-9'-10'585'0,"9"0"-33"0,0 0-187 0,0 6-143 16,0-2-100-16,0 3-61 0,0-2-48 0,9-2-46 16,-9 4-47-16,8-2-68 0,1-1-117 0,-9 2-146 0,9-2-86 15,-1 6-43-15</inkml:trace>
  <inkml:trace contextRef="#ctx0" brushRef="#br0" timeOffset="-56274.07">14301 786 19 0,'0'0'114'0,"0"0"-19"0,0 0-18 0,0 0-14 0,-9 0-5 16,9 0-6-1,-8 0-1-15,8 0 1 0,-9 0 0 0,9-4 0 0,-8 4-1 0,8 0 2 0,-9-6 0 0,9 6 1 0,0 0-3 16,-8 0-4 0,8 0 2-16,-10-4 0 0,10 4-1 0,0 0-3 0,-8 0-2 0,8-4-4 0,0 4-1 0,0 0-3 15,0-5-3-15,0 5-6 0,0 0-3 0,0 0-5 0,-8 0-1 16,8 0 0-16,0 0 1 0,0 0-1 0,0 0 1 15,0 0-1-15,0 0 0 0,0 0 1 0,0 0-1 0,0 0-3 16,0 0-3-16,0 0 0 0,0 0-4 0,0 0-1 16,0 0-2-16,0 5 0 0,0-5-2 0,0 0-1 0,0 0 2 15,0 0-2 1,0 0 0-16,0 0 1 0,0 0-1 0,0 0-1 16,0 0-1-16,0 0-2 0,0 0 0 0,0 0 0 0,0 0 1 15,0 0 2-15,0 0 0 0,0 0 1 0,0 0 2 0,0 0 4 16,0 0 1-16,0 0 2 0,8 0 3 0,-8 0 1 15,0-5-1-15,0 5 1 0,0 0 1 0,0 0-2 16,0 0-2-16,0 0-1 0,0 0-4 0,0 0-3 0,0 0-1 0,0 0-1 0,0 0-1 16,0 0 0-16,0 0 0 0,0 0 2 15,0 0 0-15,0 0 2 0,0 0 5 0,0 0 1 0,0 0 6 0,0 0 7 0,0 0 6 16,0 0 5-16,0 0 3 0,0 0 2 0,0 0-2 0,0 0-3 16,0 0-5-16,0 0-6 0,0 0-7 0,0 0-7 15,0 0-5-15,0 0-3 0,0 5-1 0,0-1-1 16,0 0-1-16,0 6 1 0,0 0 1 0,8 0-1 0,-8 0 1 15,0 5 1-15,0 4 0 0,0-4 3 0,0 5 0 0,0-1 2 16,0 1 2-16,0 3 1 0,0-2 1 0,0 3 2 0,0 0-1 16,0 1 1-16,0-1-3 0,0 1 0 0,0 4-2 15,10-5 1-15,-10 1-1 0,0 3-1 0,0-3-1 0,0 1-1 16,0-3-1-16,8 2 1 0,-8-6-3 0,0 0 1 0,0 2-2 16,0-6-1-16,0-2 1 0,0 3 1 0,0-3 0 15,0-3-1-15,0 0 1 0,0-5-1 0,0 6 3 0,0-11-1 16,0 4 0-16,0 1 0 0,0-1-1 0,0-4 2 0,0 0 1 15,0 0 0-15,0 0 1 0,9 0 0 0,-9 0 1 16,0 0-2-16,0 0-2 0,0 0-14 0,8-4-25 16,-8-1-31-16,9-5-35 0,-1 0-53 0,12-10-81 0,-13 7-165 15,11-7-96-15,-10-1-50 0</inkml:trace>
  <inkml:trace contextRef="#ctx0" brushRef="#br0" timeOffset="-55788.96">14867 855 22 0,'-10'-5'467'0,"2"2"-145"0,-1-4-126 0,1 7-78 15,-10 0-45-15,10 0-25 0,-9 7-13 0,7-4-6 0,-7 7-2 16,0 0-3-16,-1 0-6 0,10 5-3 0,-10-1-2 16,1 6-1-16,7-2-1 0,2 7 1 0,-9-1-1 0,8 1-2 15,9 1 1-15,-8-3 2 0,8 2-1 0,0 4-1 16,0-6-1-16,8 8-2 0,1-7-1 0,0 5 1 0,-1-4-1 15,0 4-1-15,10-9-2 0,-9 4 0 0,17-4 0 0,-8 0-2 16,-1-7 3-16,10 3-2 0,-2-6 1 0,1-7 1 16,1-3 4-16,-1 0 7 0,8-3 11 0,-8-7 16 15,9-6 12-15,0-3 26 0,0-1 27 0,-1-9 37 0,0 5 29 16,-8-1 23-16,1-4 10 0,-10 1 3 0,0-2-3 0,-8-1-14 16,-1 8-19-16,-8-6-30 0,0 4-34 0,0-4-27 0,-8 4-22 15,-9 1-17-15,-1 0-14 0,-8 3-16 0,0 3-23 16,1 3-27-16,-9 0-31 0,-4 4-44 0,5 8-47 15,-2-2-48-15,1 5-46 0,7 5-33 0,1-2-27 0,10 4-37 16,6 2-70-16,10 1-111 0,0-5-38 0</inkml:trace>
  <inkml:trace contextRef="#ctx0" brushRef="#br0" timeOffset="-55226.55">15744 825 272 0,'-9'-9'491'0,"-1"-5"-161"0,2 4-136 0,-2 4-81 16,10-4-43-16,-7 6-22 0,7 0-12 0,-8-1-7 0,8 5-3 15,0-6-5-15,0 6-6 0,0 6-1 0,0-1-7 16,0 3-5-16,0 2-3 0,0 6 1 0,0 3 0 15,0 0 1-15,-10 6 1 0,10-2-2 0,0 3 1 0,-8 3-1 16,8 0 1-16,0 5 0 0,-9-4-1 0,9-1 1 0,-9 5-1 16,9-4 0-16,-9-2 0 0,9 3 0 0,-8-8 1 15,8 2-1-15,0-5 1 0,0-6-1 0,0 1 2 0,0 0 7 16,0-10 11-16,0 4 16 0,0-4 18 0,0-5 18 16,0 0 13-16,0-5 7 0,8-4 6 0,1-1 9 0,-9-5 8 15,9-5 4-15,0-4-1 0,9 4-5 0,-10-8 3 0,-1 3 16 16,3 1 10-16,-2-6-2 0,2 6-12 0,-10-1-12 15,9-4-17-15,-9 4-13 0,0 5-14 0,0 2-23 0,0-3-16 16,0 7-13 0,0 0-9-16,0 4-6 0,0 5-4 0,0 0-3 0,0 1-1 0,0 4-3 0,0 4-1 0,7 1 1 15,-7 5 0-15,10 0 2 0,-10 3 1 0,8 7-1 0,1 1-2 16,0-3-1-16,-1 2-2 0,1 0-2 0,-1-1-2 16,10 1-1-16,0 0-3 0,-10-1-2 0,9-4 0 0,1-1 0 15,0-4 3-15,-2 0 2 0,12-1 0 0,-12-3 1 16,10-6 5-16,0-6 5 0,-8-3 3 0,8-1 3 0,-1-4 3 15,1-1 1-15,0-5 1 0,1-4 2 0,-11-1 2 16,1 6 13-16,3-11 8 0,-13 6 8 0,2-1 4 0,0 1 2 16,-9 0 1-16,0-5 0 0,0 4-3 0,0-5-14 0,-9 7-10 15,0-3-12-15,2 7-13 0,-3-1-26 0,0 7-49 16,3-2-69-16,-3 5-71 0,2-1-70 0,8 8-58 0,0-4-74 16,0 7-128-16,0 0-94 0,8 7-30 0,-8-4 23 15</inkml:trace>
  <inkml:trace contextRef="#ctx0" brushRef="#br0" timeOffset="-55007.82">16577 840 198 0,'-9'0'480'0,"9"7"-143"0,-8-4-134 0,-2 7-91 15,2-5-50-15,0 10-30 0,-10-7-14 0,9 8-7 16,-8 4-4-16,8-1-2 0,-8 6-1 0,-1 3 0 0,3 2 0 15,-13 4 0-15,11 5-2 0,-1-5 0 0,1 5-1 16,-9 5 0-16,9-4 0 0,-1 4 1 0,0-1-1 0,2 2-1 16,7-2 2-16,-9 1-1 0,11-4-1 0,7-1-1 0,-10-1-10 15,10-3-22-15,0-1-36 0,0-3-65 0,0-8-139 16,10 2-102-16,-10-6-69 0</inkml:trace>
  <inkml:trace contextRef="#ctx0" brushRef="#br0" timeOffset="-54179.2">16507 1509 245 0,'0'-9'349'0,"-8"-1"-106"0,8-5-74 16,0 6-46-16,-9-1-23 0,9 1-15 0,0 3-11 16,9-4-5-16,-9 5-10 0,0 0-11 0,8 2-9 0,-8 3-12 15,9 0-10-15,-9 0-6 0,9 0-5 0,0 3-5 16,-1 2 0-16,-8 5-1 0,8 1 0 0,-8 2 1 0,10 2 0 15,-10 0 0-15,8 0 1 0,-8 4 0 0,0 0-1 0,9-3 0 16,-9-3-1-16,0 3 2 0,0-2-2 0,0-4-1 16,0-1 3-16,8-3 0 0,-8-2 0 0,0 1 3 15,0-5 1-15,9 5 0 0,-9-5 2 0,8 0 1 0,-8-5-2 16,9 0 1-16,2-5 5 0,-4 7 6 0,1-7 6 0,2 0 4 16,-2 0 3-16,-8 1 2 0,9-1-1 0,-1 5 1 0,-8 0-1 15,0 0-5-15,10 0-12 0,-10-1-3 0,0 2-2 16,0 4-1-16,0 0-1 0,0-6-3 0,0 6-3 15,0 0-3-15,0 0 6 0,0 0-5 0,8 6-1 0,-8-6-1 16,0 0-1-16,0 0 0 0,0 4 1 0,9-4 0 0,-9 0-1 16,0 0 1-16,9 0 0 0,-9 0 0 0,8 0 1 15,-8 0 0-15,8 0 0 0,-8 0 0 0,0 0 1 0,9 0 0 16,-9 0-2-16,9 0 1 0,-9 6 0 0,9-6 0 16,-9 0 0-16,8 5-1 0,-8 0 0 0,8 0 0 0,-8 0 0 15,10 5 1-15,-10-1-1 0,8-5-2 0,-8 6 0 0,8 0-4 16,-8-4-7-16,10 3-10 0,-2-5-11 0,9 1-12 15,-7 0-15-15,6-5-11 0,1 0-10 0,2-5-5 0,-1 0 2 16,-1-5 7-16,-1 7 11 0,2-7 13 0,-9-6 17 0,-1 6 14 16,0-3 19-16,2-2 17 0,-2 4 10 0,-8-2 12 15,9 2 6-15,-9-3 8 0,0 4 6 0,0 0 8 0,0 0 3 16,-9 5 0-16,9-5-2 0,0 10-4 0,0-4-3 16,0-1-6-16,-8 5-9 0,8 0-9 0,0 0-9 0,0 0-9 15,0 0-5-15,0 5-4 0,0-1-4 0,0-4-2 0,0 10 1 16,0-5-2-16,0 0 0 0,0 0-1 0,8 0 1 15,-8 0 0-15,9 0 1 0,0 0 1 0,-1-1 0 0,9-4 0 16,-7 0 1-16,6 0 1 0,-7 0 0 0,0-4 0 16,8 4 1-16,-8-5-1 0,0 0 0 0,-1 0 2 0,2 5-1 15,-10-5 1-15,8 5-1 0,-8 0 0 0,0 0-1 0,9 0 0 16,-9 0-3-16,0 5 0 0,0-5-1 0,0 5 2 16,8 5 0-16,-8-6 0 0,0 6 1 0,10 1 0 15,-2-2 2-15,-8 1-1 0,0 5 0 0,8-10-2 0,1 5-1 16,0 3-9-16,-1-7-19 0,1-2-25 0,8 2-38 0,1-6-55 15,7-6-86-15,-7 2-149 0,7-2-88 0,-8-4-50 0</inkml:trace>
  <inkml:trace contextRef="#ctx0" brushRef="#br0" timeOffset="-53787.7">18122 694 308 0,'0'-6'369'0,"0"3"-114"15,0-4-85-15,0 4-50 0,0-2-26 0,0-1-15 0,0 2-11 16,0 4-5-16,0 0-9 0,0-5-10 0,0 5-9 0,0 5-8 16,0-1-13-16,-8 2-7 0,-1 2-4 0,1 8 0 15,-10 4-1-15,10-1 0 0,-9 1 2 0,-10 3-1 0,10 7 2 16,-9 1 0-16,-1-3 1 0,1 2-1 0,0 4 2 16,1-6-1-16,-1 7-1 0,-2-6-2 0,3 0 1 0,-1 1-2 15,-1-1 1-15,2 1-1 0,8-6-2 0,-1-5 1 16,1 7 1-16,0-8 1 0,8-3-1 0,1 0-3 0,-2-1-5 15,10-4-11-15,-8 0-16 0,8-5-28 0,0-5-39 0,8 0-69 16,2-5-136-16,-10 0-100 0,17-5-61 0</inkml:trace>
  <inkml:trace contextRef="#ctx0" brushRef="#br0" timeOffset="-53568.46">17515 802 278 0,'0'4'350'0,"0"1"-127"0,0 0-94 0,8 4-56 0,-8-3-31 15,9 3-14-15,-1 6-9 0,9-5-3 0,3 5-3 0,-4 0 0 16,10-1 0-16,-8 1 0 0,16-2-5 0,-8 3-1 0,9 3 0 16,-9-5-1-16,9 2 0 0,-2-2-2 0,3 1-2 15,-1 1 1-15,-1-8 0 0,1 7-1 0,-1 0-2 16,3-1-2-16,-3-4-17 0,0 5-39 0,1-6-63 0,-9-3-142 15,9-2-91-15,-10 0-63 0</inkml:trace>
  <inkml:trace contextRef="#ctx0" brushRef="#br0" timeOffset="-52848.45">19409 625 5 0,'7'-4'365'0,"-7"4"-113"0,0 0-87 0,0-6-54 0,0 6-33 15,0 0-18-15,0 0-12 0,-7 0-11 0,7 6-6 0,0-6-7 16,-10 4-4-16,10 8-5 0,-9-4 1 0,0 2-2 16,0-1 3-16,2 2 2 0,-11 2 1 0,1 8 6 0,-1-6 3 15,1 4 1-15,-9 1-1 0,0-1-2 0,0 5-1 16,-1 1-1-16,-7-1-2 0,-1 1-5 0,1 4-7 0,-10-5-4 16,10 6-1-16,-3-1-4 0,4-5-1 0,-2 7 3 15,1-8 0-15,7-3 2 0,1 4 2 0,9-9 4 0,0 3 1 16,-1-2 2-16,9-1 2 0,1-5-1 0,1-2-1 0,-4-2 1 15,11 3-2-15,0-4-2 0,11 5 1 0,-4-5-2 16,1 0-1-16,10-5-1 0,-1 5-1 0,9 1-1 0,0-6-2 16,9 0 1-16,-1 4-4 0,1-4 0 0,0 0 0 15,-1 0-1-15,2 0-1 0,7-4 0 0,-8 4 1 0,-2 0-1 16,12-6 0-16,-2 6 0 0,-8-5-1 0,-1 0 3 0,11 0-2 16,-20 0 0-16,10 0 0 0,-8 0 1 0,-2-4 11 15,1 3 25-15,-8-2 30 0,-10-2 35 0,1 0 36 0,0-5 34 16,-1 1 25-16,-8-1 14 0,0-5 6 0,0 1-8 15,-8-6-16-15,-1 6-28 0,0-6-28 0,-8 1-32 0,8 4-24 16,-7-5-10-16,-11 7-13 0,9-7-14 0,1 6-14 0,1-1-6 16,-12 2-7-16,12-4-2 0,-2 8-1 0,9-1-3 15,-9 5-5-15,10 0-9 0,0 2-13 0,8 3-33 16,-9-5-53-16,9 10-66 0,0-6-66 0,0 6-57 0,9-4-55 16,-1 4-69-16,0 0-113 0,2-6-104 0,7 6-25 0,1 0 23 15</inkml:trace>
  <inkml:trace contextRef="#ctx0" brushRef="#br0" timeOffset="-52519.48">19869 733 405 0,'0'-6'323'0,"0"3"-126"0,0-2-82 16,0 0-47-16,0 5-23 0,0 0-14 0,0-5-8 15,7 5-5-15,-7 5-2 0,11-5-4 0,-4 5-4 0,-7 0-3 16,8 4-3-16,2 1-1 0,-2 0 0 0,1 5 0 0,-1-1 2 16,-8 6-1-16,10-1 3 0,-10 0-1 0,0 6 1 0,0-2 2 15,-10 3 1-15,2-3 1 0,-1 8-1 0,1-7 0 16,-2 5 0-16,-5-3 1 0,-3-3-1 0,8 6 0 15,-7-9-1-15,0 4 0 0,-1 1-1 0,10-5-2 0,-10-6-1 16,9 0 0-16,-8 1-3 0,8-5 0 0,1 0-1 0,8-5-8 16,0 4-11-16,0-4-20 0,0-5-32 0,0 0-52 15,8-5-94-15,10 0-131 0,-1-4-71 0</inkml:trace>
  <inkml:trace contextRef="#ctx0" brushRef="#br0" timeOffset="-52238.22">20155 699 170 0,'-9'-5'376'15,"-1"-1"-128"-15,10 6-102 0,-7-3-64 0,7 3-36 0,0 0-21 32,-11 0-7-32,11 3-6 0,-7 3-2 0,7 4-1 0,-8 5 1 0,-2-1 0 0,10 0-1 0,-8 2 2 0,8 3 3 15,-9 1 1-15,9-1 2 0,0 0 1 0,-8 1 0 0,8 0 1 16,0-5 1-16,0 4-1 0,0 0-4 0,0 1-1 15,8-1-1-15,-8-5-2 0,9 6 1 0,-1-5-3 0,2 0 2 16,-2-4-1-16,-1-3 1 0,4 7 0 0,6-5-1 0,-8 0 1 16,8-5-2-16,1-1-1 0,7 1-2 0,1-5-1 15,0 5-2-15,0-5-1 0,8-5-3 0,-7 5-14 16,8-5-26-16,-9 1-44 0,9-6-73 0,-9 0-155 0,0 0-92 16,-10 0-53-16</inkml:trace>
  <inkml:trace contextRef="#ctx0" brushRef="#br0" timeOffset="-51519.38">20884 855 60 0,'-9'0'367'0,"1"0"-115"0,-10 0-93 0,18 5-56 16,-7-5-29-16,-4 0-9 0,4 0 0 0,7 0 1 0,-9 0 6 16,9 0 1-16,0-5-3 0,0 5-6 0,0 0-10 0,0-5-11 15,9 5-11-15,-2-10-7 0,4 7-6 0,-4-3-4 16,11-4-1-16,-10 0-1 0,19 1 1 0,-10-7 1 0,9 6 1 16,0 2-2-16,-1-7 0 0,2 5-1 0,8-6 2 15,-2 3 1-15,3-2 1 0,7 4-1 0,-8-2-2 0,9-2 1 16,-1 0 1-16,-9 7 0 0,10-8-6 0,-9 6-1 0,8-5-2 15,-18 5-1-15,2 0-1 0,0 0 3 0,-10 1 5 16,0 5 8-16,-8-2 7 0,-9 2 1 0,9 4 5 16,-9-6-1-16,-9 6-1 0,0 0-3 0,-8 0-8 0,0 6-8 15,0-6-6-15,-9 4-3 0,-1 6-3 0,1-4-1 0,8-3 0 16,2 3 0-16,-2 3-1 0,1 2-5 0,8-7-2 0,0 6-5 16,1-5-1-16,-2 5 0 0,10-1-3 0,0 6 0 15,0-5 2-15,0-1 2 0,10 5 1 0,-10-4 3 16,8 6 2-16,-8-1 1 0,9-7 3 0,0 8-2 0,-9-6 0 15,0 5-1-15,0-7-2 0,0 8-4 0,0-6-2 0,-9-1-3 16,0 5-5-16,1-8-8 0,-2 3-12 0,3 1-18 16,-2 0-24-16,9-5-30 0,-8 0-50 0,-2 0-99 0,0-5-129 15,10 0-76-15</inkml:trace>
  <inkml:trace contextRef="#ctx0" brushRef="#br0" timeOffset="-50544.93">22299 475 79 0,'0'-6'140'0,"9"6"-31"0,-9 0-25 0,0 0-20 0,0-5-14 0,0 5-10 0,0 0-7 31,0 0-5-31,0-4-4 0,0 4-2 0,0 0 0 0,0-6-1 16,0 6 1-16,0 0 0 0,0 0 1 0,0-4 2 0,9 4 2 16,-9 0 1-16,0 0 0 0,0 0-2 0,0-5 0 15,0 5-2-15,0 0 0 0,0-5 1 0,0 5 1 16,0 0 0-16,0 0 2 0,0 0 3 0,0 0 0 0,0 0 1 16,0 0-1-16,0 0 2 0,0 0-3 0,0 0-5 0,0 0-5 15,0 0-5-15,0 0-2 0,0 0-4 0,0 0-1 0,0 0-8 16,0 0 0-16,0 5 0 0,-9-5 0 0,9 5 0 15,0-1 2-15,0 6 0 0,0 1 0 0,0-2 3 0,0 6 0 0,0 0 2 16,0-2 2-16,0 7-1 0,9-1-1 0,-9 1 2 16,0 0 0-16,9-1-1 0,-9 6-2 0,0-5-2 15,8 4 0-15,-8 1-1 0,8-7-2 0,-8 8 0 0,9-3 0 16,-9-3 0-16,9-1 2 0,-9 3 1 0,0-4-2 16,0-3 0-16,8 4 0 0,-8-4 0 0,0 0-1 0,0-7-1 0,0 8 0 15,10-6 0-15,-10-1 0 0,0-3 0 0,0-2 0 0,0 0 4 16,0 2 6-16,0-2 9 0,0-4 4 0,-10 6 7 15,10-6 9-15,0 0 5 0,0 4 6 0,0-4 2 0,0 0-4 16,0 0-4-16,0 0-5 0,0 0-7 0,0 0-5 16,0 0-5-16,0 0-6 0,0 0-4 0,0 0-3 0,0 0-3 15,0 0-1-15,0 0-2 0,0-4 0 0,0 4-2 0,0 0 0 16,0 0 0-16,0 0-1 0,0-6 2 0,0 6 0 16,0 0 0-16,0 0-2 0,0 0 1 0,0 0-1 15,0 0 2-15,0 0-2 0,0-4 0 0,0 4 0 0,-8 0 0 16,8 0 0-16,0 0 0 0,0-6-1 0,0 6-2 0,-9 0-6 15,9 0-16-15,-9 0-18 0,1-4-25 0,8 4-27 0,-8-4-36 16,-1 4-50-16,0-6-74 0,0 2-130 0,1-7-75 16</inkml:trace>
  <inkml:trace contextRef="#ctx0" brushRef="#br0" timeOffset="-46302.01">22994 704 210 0,'0'-5'245'0,"0"5"-74"16,0 0-53-16,0 0-33 0,0 0-21 0,0-5-10 0,0 5-5 0,0 0-2 15,0 0-5-15,0 0-5 0,0-6-4 0,0 6-6 16,0 0-2-16,0 0-2 0,0-3-1 0,0 3 0 16,0 0 0-16,0 0 3 0,0-7 0 0,0 7 0 0,0 0-3 15,-9 0 1 1,9-3-2-16,0 3-4 0,0 0-1 0,-8 0-2 0,8-5-3 0,-9 5-2 0,1 0-3 0,-2 0-4 15,3 0-2-15,-2 0 2 0,-2 0-2 0,-6 0-1 0,10 0 0 16,-11 5 0-16,0-2 0 0,10 4 0 0,-9-4 1 16,-1 3-1-16,1 4 0 0,0 0 0 0,-1 3 0 0,2-3 1 15,-2 6 0-15,1-1 0 0,7-1 1 0,-7 0 1 0,1 1 0 16,-1 5 1-16,-3-1 3 0,13-4-2 0,-11 5 0 16,9-6 0-16,1 6 1 0,-10-6-1 0,10 0-3 0,8 7 2 15,-9-7-1 1,0 0-1-16,9 1 3 0,0 0-1 0,0 0-3 0,9-1 2 0,-9-4 2 0,9 5-3 0,-1-5 0 15,1-1 0-15,0 1-1 0,-1-5 0 0,1 5-1 0,9-5 0 16,-11-1 1-16,13 2 1 0,-13-6 0 0,3 0 0 0,6 0-1 16,-7 0 2-16,-1 0 1 0,2 0 3 0,-2 0 3 0,1-6 3 15,-1 2 1-15,2-1 0 0,6 0 3 0,-7 0 6 16,0-5 5-16,-1 1-1 0,-8 4 1 0,9-10 1 16,0 5-1-16,-1 0 0 0,0-4-1 0,-8 4-4 0,10-5-4 15,-2 5-2-15,1-4-4 0,-9 4-3 0,8 0 1 0,-8-5-1 16,10 5-2-16,-2 0-2 0,-8 2-1 0,9-2-2 15,0 0-1-15,-9-4-1 0,7 7-1 0,-7-1 1 0,10-2 0 16,-3 5 0-16,-7 0-1 0,11 0-1 0,-11 0 0 16,9 2 0-16,-9 3 1 0,0-7 0 0,0 7-1 0,0 0 0 15,0 0 1-15,7 0-1 0,-7 0 0 0,0 0 1 0,0 0-1 16,10 0 0-16,-10 0 1 0,0 0 0 0,0 7-2 16,8-4 2-16,-8-3 1 0,0 5 0 0,0-5 1 15,0 0-1-15,0 5 1 0,9-5-1 0,-9 0 2 0,0 0-2 16,0 5 0-16,0-5 0 0,0 0 0 0,8 0-1 0,-8 0 0 15,0 0 0-15,9 0 1 0,-9 0 0 0,9-5 0 0,-1 5-1 16,-8-5 1-16,9 0 1 0,0 2-1 0,-1-4 0 16,-8 4 0-16,9-3 0 0,-9 0 0 0,0 6 0 15,9 0 0-15,-9-4-2 0,0 4 2 0,0-5 0 0,0 5-2 16,0 0-1-16,9 0 1 0,-9 0 1 0,0 0-3 0,0 0 0 16,0 5-2-16,0-5 0 0,0 0-7 0,0 4-5 15,0-4-7-15,8 6-8 0,-8-6-7 0,0 6-6 0,0-6-10 16,8 3-13-16,-8-3-7 0,0 7-14 0,10-4-20 0,-10-3-28 15,0 5-41-15,0-5-83 0,-10 0-111 0</inkml:trace>
  <inkml:trace contextRef="#ctx0" brushRef="#br0" timeOffset="-45440.99">15274 2145 23 0,'0'-5'305'0,"-7"0"-100"0,7 5-71 0,-11-5-41 16,11 5-21-16,0-5-12 0,-9 5-5 0,9-5-3 0,0 5-6 15,0 0-6-15,0-5-7 0,0 5-8 0,0 0-9 0,0 0-6 16,0 0-4-16,9 0-4 0,-9 0 0 0,18 0-1 16,-9 0-1-16,8 0 2 0,0 0 0 0,10 0 1 15,-1-4 0-15,8 4-1 0,0 0 5 0,11-6 4 0,-2 3 2 16,18-3 0-16,-1 2 3 0,10-7 9 0,0 1 5 0,16-4 3 16,10-2 0-16,8 2 6 0,8-5 5 0,11 3 7 0,7-2 3 15,0-6-3-15,10 4-2 0,-2 0-2 0,10-4-2 16,0 4-8-16,-2 1-4 0,11-5-4 0,-9 3-6 15,7 1-3-15,2 2-4 0,-8-3-4 0,6 3-3 0,1-2-1 16,-7 0-3-16,-10 5-5 0,-1-4 0 0,-8 4-1 0,-8 0-1 16,-9 2 2-16,0-3 2 0,-17 3 0 0,-9-2-2 15,-10 0 1-15,-8 5 1 0,-16 4-3 0,-10-3 1 0,1 4 1 16,-18-5 0-16,0 6 1 0,-9 4 2 0,-9-5 0 16,2 0 0-16,-10 0-1 0,0 5-4 0,-10-5-13 0,2 0-16 15,0 5-19-15,-10 0-25 0,-8-5-31 0,9 5-40 0,-9 0-61 16,-1 0-115-16,-7 0-99 0,-9 0-54 0</inkml:trace>
  <inkml:trace contextRef="#ctx0" brushRef="#br0" timeOffset="-44768">16881 2481 30 0,'0'0'64'16,"9"-5"2"-16,-9 1-5 0,0-1-3 0,8 5-5 0,-8-10-6 15,10 6-5-15,-3-2-3 0,-7 2-4 0,10-6-2 0,-2 4 1 16,0 3 1-16,-8-2 0 0,9-5 1 0,0 5 1 15,-9-1-1-15,9 2 1 0,-9-6-1 0,8 5-1 0,0-4 1 16,-8-1 3-16,10 5 2 0,-10-5 0 0,8 5 1 16,-8-5-3-16,9 5-1 0,-9-5-4 0,0 1-1 0,0 5-1 15,0-6-6-15,0 4 0 0,0 1-1 0,0 0-3 0,0 1 0 16,0-2-2-16,0 3-6 0,-9-3-1 0,9 0-1 16,0 6-4-16,0-4 0 0,-8 0 0 0,8 4 0 0,0-6 1 15,0 6 2-15,0-4 1 0,0 4-2 0,0 0 3 16,0 0 1-16,0-6-1 0,0 6 1 0,0 0 0 0,0 0-1 15,0-4-1-15,0 4-1 0,0 0-2 0,0 0-2 16,0 0-1-16,0 4-2 0,0-4-1 0,0 6-3 0,-10-2 1 16,10 2 0-16,-8 8 0 0,0 1 2 0,-1 5 0 0,0 3 2 15,-8 2 0-15,-1-1 1 0,1 6 0 0,0 0 0 0,0-1 1 16,-1-1-2-16,10-3-1 0,-10 4-2 0,9 1 2 16,-9-7-1-16,10 8-1 0,0-7 2 0,-2 0-3 15,2 0 2-15,0 6 1 0,-1-11-1 0,0 6 0 0,0-2 0 16,1 3 0-16,0-6-1 0,-1-1-1 0,0 1 0 0,1-1-1 15,8 1 0-15,-10-6 1 0,10 7 0 0,-8-8-1 16,8 2 1-16,0 0-1 0,0-7 0 0,-9 8-1 0,9-1 0 16,0-1-2-16,0-4-4 0,0 0-8 0,0 5-15 0,0-11-16 15,9 6-21-15,-1-6-26 0,-8 2-34 0,18 0-41 16,-9-6-75-16,8-6-109 0,-9 0-67 0</inkml:trace>
  <inkml:trace contextRef="#ctx0" brushRef="#br0" timeOffset="-44471.14">17124 2286 327 0,'0'-20'512'16,"0"1"-182"-16,0 9-137 0,0 0-81 0,0 1-46 0,8 3-24 16,-8 3-16-16,10 3-9 0,-10 0-3 0,8 0-2 15,9 3-3-15,1 3-3 0,-1 3-3 0,0 1 0 0,9 4-2 16,0 7 3-16,1-1 0 0,6 3 4 0,4 7 3 0,-3-5 1 15,0 3 0-15,1 1 0 0,0 1 2 0,-1 4-2 16,3 0 0-16,-4-4-4 0,2 3-4 0,0 3-1 0,-1-7 0 16,0 0-1-16,-7 0 0 0,8 0-1 0,-9-4 0 15,0-2-1-15,0 3 1 0,0-6-1 0,-9-1 0 0,1-5-1 16,-1 1 0-16,1-5-1 0,-2 0 0 0,1 0-1 16,-7-6-11-16,0 1-19 0,-3 0-26 0,3-5-47 0,-10-5-83 15,0 0-161-15,0 1-96 0,0-6-50 0</inkml:trace>
  <inkml:trace contextRef="#ctx0" brushRef="#br0" timeOffset="-44299.28">17167 2647 231 0,'-8'0'440'0,"8"0"-153"15,0 0-119-15,8-4-74 0,-8 4-41 0,18 0-24 0,-1-6-11 16,9 6-5-16,0-3-3 0,8 3-2 0,2-7 0 15,-1 4-1-15,8 3-1 0,0-5-1 0,9 0-3 0,1 0-2 16,-1 0-7-16,0-1-14 0,0 2-27 0,-10-5-48 0,11 3-82 16,-9-3-152-16,-9-1-82 0</inkml:trace>
  <inkml:trace contextRef="#ctx0" brushRef="#br0" timeOffset="-43811.05">18087 1905 453 0,'-8'-3'346'0,"-10"-7"-123"0,1-2-87 16,0 8-55-16,-10-6-34 0,2 5-17 0,-1 5-5 0,-9-4-4 15,1 0-2-15,-10 4-1 0,1 4-1 0,-10-4 1 16,1 4-2-16,-9 6-3 0,11-5-4 0,-21 5-2 15,10 6 3-15,-9-3-1 0,1 2 3 0,0 5 1 0,-9-1 4 16,8 4 4-16,-8 8 6 0,8-1 0 0,-7 3-1 0,6 6 1 16,2 5-1-16,0-1-5 0,-1 8-3 0,10-3-4 0,-1 5-4 15,10 2-3-15,-3-2 0 0,11 0-4 0,-1 7-1 16,1-8-1-16,16 2-1 0,2 2-2 0,8-5 1 16,-1 4 0-16,10 0 0 0,8-3 1 0,8 2 2 0,10-1-1 15,-1-2 2-15,8 1-1 0,11-3 0 0,-2 5-2 0,19-9 0 16,-1-2 0-16,17 1 0 0,1-9 1 0,8-1-1 15,10-6 0-15,15-3-2 0,-7-11 0 0,17 2 0 0,-8-12-2 16,15-4 0-16,-8 0 1 0,11-10 2 0,0-10 0 0,6 1 4 16,-9-4 0-16,3-2 1 0,7-10 3 0,0-4 2 15,-8 0 4-15,-1 0 7 0,-7-9 12 0,-1 3 13 0,-18-8 20 16,-9 5 22-16,-7-3 17 0,-9-2 11 0,-10-1 2 0,-16 2-4 0,-10-9-8 16,0 2-12-16,-15 2-19 0,-11-7-23 0,-8 6-18 15,-8-6-13-15,-18 5-10 0,-10 6-5 0,-7 4-4 16,-18 0-3-16,-8 6-12 0,-10 8-24 0,-7 1-33 0,-11 9-38 15,-6 1-39-15,-2 4-48 0,-7 6-68 0,-10 4-142 0,1 5-106 16,8 0-59-16</inkml:trace>
  <inkml:trace contextRef="#ctx0" brushRef="#br0" timeOffset="-24199.53">6911 12745 185 0,'-7'-7'400'0,"-12"4"-109"0,11-2-106 0,-9 5-68 0,8-5-32 16,-8 5-16-16,8-5-6 0,-9 5 1 0,10-5 5 0,-1 5 5 15,0 0 4-15,1-5 1 0,-10 5 1 0,10 0 2 16,8-5 4-16,-9 5 5 0,1-5 5 0,-2 5-1 0,10-3-1 16,-7-4-2-16,7 4 2 0,-9 3 8 0,9-6 5 0,-11 0-6 15,4 2-6-15,7-1-6 0,-10 5-2 0,3-5 5 16,-2 0-3-16,-8 0-15 0,7 5-14 0,-7-3 3 0,-1 3 5 15,2 0 1-15,-2 0 2 0,-8 0-3 0,0 0-1 16,9 0-4-16,-18 0 0 0,9-6-4 16,-1 6-9-16,-7 0-6 0,0 0-6 0,8-6-5 0,-9 6-5 0,0 0-1 0,1 0-2 15,-2-4-6-15,11 4-1 0,-2 0-3 0,-7 0-1 16,16-6-1-16,-7 6-2 0,8 0-2 0,-10 0-2 0,9 0-1 16,3 0-2-16,4 0 0 0,-6 0-1 0,0 0-3 15,0 6 1-15,-1-6 0 0,1 0-1 0,8 4 0 0,-8 2 0 16,-9 0-1-16,8-3 1 0,1 7 0 0,-8 0 2 0,5 6 2 15,-4-6 1-15,-2 3 0 0,-1-3 2 0,-7 5 0 16,8-1-2-16,-8 1 1 0,7 0 0 0,1 3 2 16,-9-2-4-16,8-1 0 0,2-1 0 0,-10 2-2 0,9-3 1 15,9 3-1-15,-9-3 0 0,0 2-4 0,-1 0 2 0,11 0-1 16,-2-1 1-16,0 1 1 0,1 0 0 0,9-7 0 0,-10 8-4 16,0-1 2-16,10-1 1 0,-1 5 2 0,1-4-1 15,-1 0 0-15,0 0-1 0,1-1 0 0,-2 6 5 0,3-5-3 16,7 4-2-16,-9 6 0 0,1-5 1 0,-2 3-1 0,0 2 0 15,3 5 0-15,-1-7 0 0,-2 7 0 0,2 0 0 16,-1-1-1-16,0 0 0 0,-8 0 0 0,8 5 2 0,0-5-1 16,-7 1 1-16,6-7 0 0,2 8 1 0,-9-3 2 15,8-3-3-15,0-1 0 0,1 1-2 0,-1 1 0 0,0-3 1 16,1 2 1-16,-1-1-1 0,0 0 0 0,9 2 0 0,-9-3 0 16,1-4 4-16,8 6-2 0,-10-4 0 0,10 2 0 15,-8-3-2-15,8 4 0 0,-7-5 0 0,7 7 0 0,-10-3-2 16,10-3 0-16,-10 4 1 0,10-3-1 0,-8 2 2 15,8-3 0-15,0-1 0 0,0 5 1 0,0-3 1 0,0-3-1 16,0 2 3-16,0 0-1 0,0-1 0 0,0 1 0 0,0-1-2 16,0 1 1-16,8 5 1 0,-8-7-2 0,0 3 0 15,10-1-1-15,-10-2 0 0,0 7-1 0,0-5 1 0,0 4 0 16,0 0 0-16,-10 1 0 0,10 0 0 0,0-1 0 16,-8 1 2-16,8-7 0 0,-9 7 1 0,2 1-3 0,7-3 2 15,-10 3-1-15,2-8 1 0,8 5-4 0,0-2 1 0,-9-1 1 16,9 4-1-16,0-5 2 0,-9 1 0 0,9-1 0 15,0 1 0-15,0-1 1 0,0 6-1 0,0-5-1 0,0 5 3 16,0-6-1-16,9 4-1 0,-9 3-1 0,0-3 1 0,9-3 3 16,-9 5-2-16,0-1 0 0,8 1-2 0,-8-6-1 15,10 6 0-15,-10-5 1 0,7-1 0 0,2 1 0 0,-1-1 0 16,-8 5 0-16,10-5 0 0,0-4 0 0,-3 10 0 16,1-5 0-16,2-1 7 0,7 1-4 0,-8-1-1 0,0 1 0 15,-1-1-1-15,1 1 3 0,0-1-1 0,8 1 2 0,-8-1-12 16,-1 1 2-16,1 5 1 0,-1-6-1 0,2 0 3 15,-2 5-1-15,9-3 1 0,-8-1-1 0,1-7 3 0,-3 7 2 16,2-4 1-16,8-3 0 0,-7 2-3 0,-2 0 1 16,9-1 1-16,1 1-2 0,-9-1 0 0,8 0-1 0,0 7 1 15,0-7 2-15,0 2 2 0,1-3 0 0,0 2 1 0,-1 0-3 16,-9 0 1-16,17 4 0 0,-7-9 0 0,-9 5-1 0,9-1-1 16,-1-5-1-16,1 1 0 0,-1 1 0 0,1 4 1 15,-1-12 1-15,0 7-3 0,1 0 1 0,-1 0-1 16,0-4 0-16,0 4 0 0,1-1 0 0,8-5 1 0,-9 6 0 15,1-4 3-15,-1 4-3 0,0-6 2 0,1 5 0 0,-1 1-2 16,-9-5-1-16,10 5 1 0,0-5 1 0,-1 0-1 0,1 0 0 16,-10 0 1-16,17-1 0 0,-8 2 2 0,3-1 1 15,-3-1-3-15,-1 2 0 0,11-3-1 0,-10 3 0 16,9-1 0-16,0-5-2 0,0 0-1 0,-9 5 0 0,20-5 1 16,-12 0-1-16,0 0 0 0,2 0 2 0,-2 0 1 0,-7 0 1 15,7-5-1-15,1 5-11 0,-8 0 6 0,9-5 4 0,-12 5 0 16,13-6 0-16,-11 6-1 0,0-3 1 0,9-3 1 15,1-3 8-15,-10 3-4 0,9 2-2 0,-9-6-1 16,10 0 0-16,0 0-2 0,-3 1 1 0,2-6-7 0,1 5 5 16,-1-5-1-16,0 0 0 0,0 2 0 0,8-3 0 0,-17 3 2 15,10 3 0-15,-1-5 4 0,1 0-3 0,-10 0-2 0,8 1-2 16,-7-1-3-16,8 5 5 0,-9-9-1 0,1 4-1 16,-1 0 2-16,0 0-3 0,0 2 5 0,2-3-1 15,-12-4 2-15,11 2-4 0,0-3 1 0,-1-3 1 0,1 0-1 16,-10-1 1-16,10 1 1 0,-1-4 0 0,-9-2 1 0,10 6-1 15,0-6 1-15,-11 4-1 0,2-2 2 0,-1-1 1 0,2-1 1 16,0 1 0-16,-3 0-2 0,1 5 2 0,2-6-2 16,-10 5 2-16,8 1-1 0,1-5 0 0,-9 0-3 15,9 4 0-15,-9-5 1 0,7-3 0 0,-7 4 0 0,0-6 0 16,10 1-1-16,-10 0 0 0,0-1 2 0,0-3 3 0,9 3 0 16,-9-4-1-16,0 6 2 0,0-6-1 0,0 0-2 0,9-1 0 15,-9 1 0-15,0-1-1 0,0 1 1 0,0 0-2 16,0 0 0-16,0 1-1 0,0-2 2 0,-9 1 1 0,9 1-4 15,-9-3 1-15,-1 2 1 0,3 1 1 0,7-6 0 16,-9 4 3-16,-8-3 0 0,7 4 0 0,2-5 1 0,-9 0-1 16,-1 4-2-16,2-2 0 0,-2-7 0 0,0 4-2 0,1-4 0 15,-1 1-1-15,2-1 0 0,-2 0 0 0,-8 0 1 16,10 0-1-16,-2 0-2 0,-9 1 0 0,10 3 0 0,-1-3 1 16,1 3-1-16,-9 7 1 0,8-7 0 0,1 11 1 15,0 0 0-15,-10 0-1 0,11 5 1 0,-2 0 0 0,1-1 0 16,8 6 2-16,-8-1-2 0,-1 1-1 0,1 5 3 0,7-2 0 15,-6 3-1-15,7-2-1 0,0 1 0 0,1-1 0 16,-1 5-3-16,0-4 2 0,9 4-2 0,-8-5 2 0,0 0-2 16,-2 7 2-16,2-3-1 0,-1 3 0 0,-9-3 2 0,10 2-2 15,-10-1 3-15,1 5-2 0,-1 1 1 0,2-2-2 16,-2 2 1-16,1-1 0 0,-1 5 1 0,1-5 0 16,-9 6-2-16,8 4-1 0,2-7-1 0,-11 7-3 0,10 0-5 15,0 0-10-15,-1 7-18 0,0-7-38 0,1 4-78 0,-1 1-93 16,10 0-90-16,8 0-113 0,0-5-195 0,0 5-97 0,8 0-55 15,-8 0 2-15</inkml:trace>
  <inkml:trace contextRef="#ctx0" brushRef="#br0" timeOffset="-23351.2">6573 12803 360 0,'-9'0'278'0,"1"0"-92"0,8 0-62 15,-9 6-34-15,0-6-16 0,1 0-6 0,0 0-2 0,8 4-1 16,-10-4-6-16,10 0-4 0,-8 0-5 0,8 0-5 16,0 0-3-16,0 0 0 0,0 0 1 0,0 0 4 15,0 0 6-15,0 0 5 0,0-4 4 0,0 4 3 0,0 0 0 16,0 0 2-16,0-6-1 0,0 6 0 0,0-6-1 0,0 6 2 16,0-3 6-16,0-4 6 0,8 3 7 0,2 0 4 15,-10-6 2-15,8 5 1 0,9-5-2 0,-8 1-3 0,-1-6-5 16,10 5-6-16,-2 0-2 0,2-3-1 0,-1-3-1 0,10 1 5 15,-1 0 1-15,1 0-3 0,-2 1-2 0,10-1-6 16,-1-5-10-16,1 7-9 0,0-7-10 0,10 1-10 0,-3 4-8 16,-8-5-4-16,10 7-3 0,-1-9-6 0,0 3-1 15,-7 5-1-15,7-6-3 0,0 5 0 0,-8 1-2 0,0-2-1 16,-9 1 0-16,10 1 2 0,-12 1-1 0,2 2-1 0,1 1 1 16,-1-4 1-16,-8 4 1 0,-2 0 2 0,2 1 4 15,-2-1 3-15,-6 5 3 0,-10-5 5 0,8 6 1 0,-8-2 1 16,0-4 1-16,0 6-2 0,0-2-1 0,0 3-1 15,-8-3-3-15,-2 2-1 0,-6-2-2 0,-2 2-1 0,10-2-3 16,-18 6 0-16,8 0-2 0,-7 0-4 0,-1 6-1 0,-1-2-1 16,10-4 0-16,-9 6-1 0,9-2-1 0,-1-4 1 15,9 6 1-15,1-6 1 0,-1 0-1 0,0 0-1 0,9 0 0 16,0 0 0-16,0 0 1 0,0 0-1 0,0 0 0 16,0 0-3-16,9 0 0 0,-9-6 2 0,9 6 0 0,8 0-1 15,-8 0 3-15,8 0-1 0,1 0 0 0,-1 0 0 0,10 0 0 16,-10 6-2-16,9-6 1 0,-9 0-1 0,9 3 1 15,-8 3-3-15,-2-2 1 0,2 6 1 0,-2 0 1 0,2 5-1 16,-9-1 0-16,-9 1 0 0,10 5-2 0,-10-1 2 16,0 6 2-16,-10 5 0 0,1-1-1 0,1 4 1 0,-2 2 1 15,-6-6 1-15,-2 6 0 0,2-1 1 0,-2-6-3 0,0 7-2 16,1-11-11-16,9 7-34 0,-2-8-74 0,2-3-93 16,0-1-88-16,-2-9-114 0,3 5-198 0,7-6-105 15,0-5-56-15,0-4-4 0</inkml:trace>
  <inkml:trace contextRef="#ctx0" brushRef="#br0" timeOffset="-14196.95">8249 12203 84 0,'0'0'132'0,"-9"0"-19"0,9 0-9 16,0 0-10-16,0-6-6 0,0 6-7 0,-9 0-10 0,9 0-10 0,0-4-8 15,0 4-10-15,0 0-5 0,0 0-4 16,-8 0-4-16,8 0-3 0,0 0 2 0,0 0-3 0,0 0 0 0,0 0 0 16,-8-6 0-16,8 6 0 0,0 0 4 15,0 0 4-15,0 0 2 0,0 0 2 0,0-4 0 0,0 4 2 0,-10-6-3 0,10 6 2 16,0-4-3-16,0 4-1 0,-8-6-1 0,8 3 1 15,0 3 0-15,-9-6 2 0,9 6 0 0,-8 0-2 0,8 0-2 16,-9 0-3-16,9-6-5 16,-9 6-6-16,9 0-3 0,-8 0-5 0,-1 0-3 0,0 6-3 0,1-6-1 0,-1 0-1 15,0 0 2-15,0 0 2 0,1 6 2 0,0-6 2 0,-2 3 1 16,3 3 4-16,-3-2 4 0,0 2 3 0,-7-2 3 0,10 2-1 16,-3 4 6-16,2-1 3 0,-10 0 3 0,10 6 0 15,-1 4-1-15,1-4-4 0,-2 5-2 0,2 0-4 16,8-2-6-16,0-2-5 0,0 4-4 0,0-1-3 0,0 1-3 15,8-1-1-15,-8-5-1 0,10 1 1 0,-2-1 0 0,1 1-1 16,9-5-3-16,-10 5 0 0,10-6 0 0,-11 2 0 16,10-1 0-16,3-1 0 0,-3 1 0 0,-9-5 0 0,9 0 0 15,-8 0 0-15,8 0 0 0,1-5 1 0,-10 0 2 0,1 0 0 16,8-5-1-16,-8 0 2 0,9 0-1 0,-10-5 1 0,9-1 1 16,-8 1-1-16,1 2 2 0,-3-2 1 0,2-5 4 15,-9 0 6-15,9 6 8 0,-9-11 5 0,8 5 7 0,-8-5 18 16,0 1 17-16,-8-1 10 0,8 7 7 0,-9-13 6 15,9 7 2-15,-9 0 0 16,-8-1-6-16,8 1-12 0,0 0-6 0,-7 3-1 0,-2-4-4 0,9 7-7 0,-17 3-4 0,9-6-5 16,0 7-5-16,-1 0-5 0,1-2-11 0,-8 7-11 0,5-2-9 15,3 2-7-15,0 4-3 0,1 0-3 0,6-5-3 16,-7 5 1-16,9 5-3 0,-2-5-6 0,2 0-25 0,8 4-36 16,-8-4-46-16,8 6-46 0,0-2-44 0,8 2-40 15,-8-1-39-15,18-2-39 0,-10 3-37 0,9 0-51 0,1-3-91 16,0 3-40-16,-1-2-5 15</inkml:trace>
  <inkml:trace contextRef="#ctx0" brushRef="#br0" timeOffset="-13552.13">8657 12275 308 0,'0'5'267'0,"0"-5"-86"0,0 5-65 0,0-5-44 0,-8 5-32 16,8 0-16-16,0 0-11 0,0-5-6 0,0 4-1 16,0 2 6-16,0-2 3 0,0 1 8 0,0 4 5 15,0-3 3-15,0 4 2 0,0-5 2 0,0-2 0 0,0 4-8 16,0-2-3-16,0-5-9 0,0 3-4 0,0-3-4 0,0 7-2 16,0-7-1-16,0 0 0 0,0 0 0 0,0 0 0 0,0 0 1 15,0 0 0-15,0 0-1 0,0 0 1 0,0 0-1 16,0 0-1-16,0-7-1 0,0 7-7 0,0 0-22 15,8-3-44-15,-8 3-74 0,0-5-165 0,8-2-91 0</inkml:trace>
  <inkml:trace contextRef="#ctx0" brushRef="#br0" timeOffset="-13019.08">9239 12055 425 0,'-7'-4'357'0,"7"4"-101"16,0 0-83-16,0-6-53 0,-11 6-33 0,11 0-20 0,0 0-11 16,-7 0-8-16,7 6-6 0,0-6-7 0,-10 4-8 15,10-4-7-15,0 10-9 0,-9-5-6 0,1 5-2 0,-1 5 0 16,1-1 1-16,8 1 0 0,-10-1 3 0,2 6 0 16,8-1 3-16,-8 1 2 15,8-1 1-15,0 1 0 0,0-1-3 0,0 1 1 0,0 5-1 0,0-6 1 0,8 0-2 0,-8-5 0 16,8 8 0-16,2-3-1 0,-2-5 0 0,1 1 0 15,-1-1-2-15,11 1 0 0,-12-5-1 0,11 0-4 16,0-6 1-16,-10 8 3 0,9-12 4 0,1 3 8 0,8 2 9 16,-18-5 11-16,19-5 7 0,-11 5 11 0,-7-3 4 0,18-4 7 15,-10-2 4-15,-9-6 7 0,10 5 9 0,0-4 6 0,-1-2 9 16,-8 3 14-16,-1 3 13 0,1-6 12 0,-9 3 6 31,0-2-2-31,0 0-12 0,-9 0-8 0,1 0-17 0,-1 1-15 0,1-6-17 0,-12 5-19 0,13-4-16 0,-11 4-13 0,-7-3-7 16,7 2-6-16,0 2-4 0,-7-1-4 0,7 6-6 15,2-2-3-15,-10 1-3 0,8 1-5 0,9 4-20 16,-9 0-42-16,10 0-57 0,1 5-61 0,-4-4-49 0,11 4-41 16,0 0-45-16,11 0-49 0,4 0-47 0,-5 0-85 0,7-5-46 15,9 0-10-15</inkml:trace>
  <inkml:trace contextRef="#ctx0" brushRef="#br0" timeOffset="-12705.33">9829 11973 196 0,'9'-6'504'0,"-9"6"-116"0,0-4-132 0,0 4-90 0,0-5-52 15,0 5-33-15,0 0-21 0,0 5-11 0,0-5-8 0,0 4-6 16,0-4-7-16,0 10-8 0,0-4-5 0,9 4-5 0,-9 3 1 15,0 2 3-15,9 0 9 0,-2 0 10 0,-7 4 7 16,10-4 6-16,-2 9 4 0,1-5 5 0,1 2 0 16,-2 3 0-16,0-4-9 0,1-1-8 0,0 1-8 0,0-1-4 15,-1 5-4-15,1-9 0 0,0 5 2 0,0-2 1 0,-9-2 0 16,8 4-2-16,1-7 1 0,-1 3-2 0,1-2-2 16,-9-5-7-16,8 7-6 0,-8-6-5 0,10-1-3 0,-2 1-3 15,-8 0-3-15,8-1-21 0,-8-2-34 0,10 1-31 0,-10-3-38 16,8 0-45-16,0-5-60 0,1 5-92 0,-9-5-148 15,9 0-65-15,0 0-13 0</inkml:trace>
  <inkml:trace contextRef="#ctx0" brushRef="#br0" timeOffset="-12221.1">10229 12003 115 0,'0'0'434'0,"0"-6"-114"0,0 2-118 15,8-2-76-15,-8 2-43 0,10-2-23 0,-10 2-9 0,8-2-6 16,0 2-2-16,2-1 0 0,7-1 1 0,-9 2-5 0,10-6-5 15,-10 6-6-15,9-2-1 0,10 2 0 0,-10-6 2 16,1 0 4-16,-1 5 2 0,1 0 2 0,8-4 0 0,-10 4-1 16,11 0-4-16,-10 0-4 0,0 5-2 0,1-5-3 15,-1 10-4-15,1-5 0 0,-10 5-1 0,10 5-1 0,-11-1 3 16,3 1 2-16,8 5 1 0,-18 4-2 0,8-5-1 0,1 7-2 16,-9-1-3-16,0-2 0 0,0 7-3 0,-9-6 1 15,9 6-4-15,-8-1 3 0,0 0 12 0,-12-3 13 16,13 3 14-16,-11 0 8 0,1 0 8 0,8-3 3 0,-8-2 6 15,-1 0 4-15,10 1-5 0,-10-6-12 0,10 0-8 0,-1-4-7 16,1 1-4-16,8-1-2 0,-10-5-2 0,10 5-4 0,0-7-3 16,10-3-2-16,-10 6-3 0,8-6-1 0,1 4-5 15,-1-4-2-15,10 0-4 0,-1 0-2 0,0-4-2 16,10-2-2-16,-1 3-3 0,9-7-2 0,-9-2 0 0,8 4-3 16,1-2-3-16,8-5-2 0,2 0-7 0,6 1-25 0,-7-1-52 15,8 1-53-15,-1-1-59 0,2-5-71 0,7 6-112 16,-7-1-170-16,-2-5-85 0,2 7-27 0</inkml:trace>
  <inkml:trace contextRef="#ctx0" brushRef="#br0" timeOffset="-11548.25">11575 11601 235 0,'-8'0'396'0,"8"0"-108"0,0 0-101 15,-10-5-67-15,10 5-41 0,0 0-26 0,0 0-16 0,0 5-11 16,0-5-3-16,10 0-4 0,-10 5-6 0,0 0-4 0,8 0-2 16,-1 5 5-16,3-1 2 0,0 6 3 0,-2 0 5 15,0 3 7-15,2 3 4 0,-2-1 6 0,-8 8 5 0,17-3-1 16,-8 4-2-16,0 1-1 0,-1 4-5 0,-8-5-6 0,9 0-4 15,-1 6-4-15,1-5-8 0,-1-2-4 0,2 2-2 16,-10-6-2-16,8 1-1 0,-8-1 1 0,9-4-1 0,-9 0 7 16,0-1 11-16,8-5 11 0,-8 1 10 0,0-1 9 15,0-8 14-15,0 4 23 0,0-6 15 0,0 1 14 0,0-5 14 16,0 4 9-16,0-4 11 0,-8 0 4 0,8 0-1 16,0 0-17-16,0 0-12 0,0-4-18 0,-9-1-22 0,9 1-21 15,0-6-19-15,0-1-14 0,0 2-11 0,0-6-7 16,0 5-5-16,0-10-3 0,9 5-4 0,-1-3-2 0,2-2-3 15,-2 6 0-15,10-6-3 0,-9 5-1 0,8-5 1 0,8 7 0 16,-7 2 3-16,-1-4 0 0,9 6 1 0,0-1 0 16,-8 6 2-16,6-2 2 0,-6 2-2 0,9 4 0 0,-9 0-1 15,-1 4-1-15,-9-4-1 0,10 10 1 0,-9 0-3 16,-1-1 1-16,1 1 2 0,-9 6 0 0,0-3-1 0,0 2 0 16,-9 0 2-16,1 5-1 0,-9-6 3 0,-1 5-1 0,1 2-1 15,-8 3-1-15,-2-4 0 0,0-1 0 0,-7 1-3 16,8-6-1-16,-1 5-2 0,-7-4-12 0,8 0-23 15,9-6-32-15,-9 6-43 0,8-9-45 0,1 3-44 0,7-5-42 16,2 2-45-16,-1-6-41 0,9 0-47 0,9-6-62 0,-9 2-94 16,8-5-24-16</inkml:trace>
  <inkml:trace contextRef="#ctx0" brushRef="#br0" timeOffset="-11063.37">12348 11909 7 0,'0'-5'539'0,"0"0"-68"0,-9 0-141 0,9 5-123 15,0 0-78-15,-9 0-47 0,9 0-27 0,-8 0-13 16,8 0-9-16,-9 5-3 0,1 0-6 0,8 5-5 0,-10 0-5 16,3 4-5-16,-2 0-4 0,0 1-2 0,0 1-1 0,-1 4-1 15,3-7 1-15,7 3-1 0,0-3 1 0,-9 2 0 16,9 0-1-16,-9-5 2 0,9 5-1 0,0-6-1 0,9 1-1 15,-9-1 1-15,0-3-1 0,9 4 0 0,-9-5 1 16,7-5 2-16,-7 3 5 0,10-3 7 0,-1 0 10 0,-9 0 6 16,9-3 6-16,7-2 5 0,-6-1 5 0,-2 2 3 15,9-6-1-15,-8 0-3 0,8 0-3 0,-7 1-4 0,-2-1-5 16,0 0-4-16,1 0-5 0,0 0-5 0,8 0-6 0,-9 1-2 16,-8 5-7-16,10-2-5 0,-3 1-3 0,-7 0 0 0,10 5-1 15,-10 0-1-15,8-5 2 0,-8 5-2 0,9 0 2 16,1 0 0-16,-3 0 0 0,3 0 2 0,6 0 0 15,-6 0 0-15,7 0-1 0,-9 0 1 0,10-5 1 0,0 5 1 16,-1 0 0-16,0-3-1 0,-8 3 2 0,9-6 1 0,-2 2 0 16,2-2 1-16,-8 2-3 0,5-2 2 0,3 2 0 15,0-2 1-15,-9 2-1 0,-1-1-2 0,10 5 1 0,-10-6-1 16,0 6 1-16,2-4 0 0,-2 4-1 0,1 0 2 16,-1 0-1-16,1 4-1 0,8-4 1 0,-8 6 0 0,8-1-2 15,-8-1 0-15,9-4 0 0,-2 6-2 0,11-2-1 0,-10-4-6 16,10 0-29-16,-1 0-38 0,-1 0-46 0,1 0-61 15,0-4-89-15,1-2-171 0,0 2-97 0,-10-7-46 16</inkml:trace>
  <inkml:trace contextRef="#ctx0" brushRef="#br0" timeOffset="-10938.38">13060 11660 211 0,'-9'-5'525'16,"9"-5"-123"-16,0 0-166 0,0 7-124 0,0-9-82 0,0 8-64 15,0-6-61-15,9 5-79 0,-1-5-148 0,-8 6-86 0,0-2-47 16</inkml:trace>
  <inkml:trace contextRef="#ctx0" brushRef="#br0" timeOffset="-1618.11">16272 10981 44 0,'-8'6'340'0,"8"-6"-88"0,-8 3-76 0,-1-3-53 15,9 6-30-15,-9-6-16 0,0 4-7 0,9-4-1 0,-7 0-3 16,-3 5-2-16,10-5-3 0,-10 5-7 0,10-5-4 0,-7 5-4 15,-3-5-2-15,2 0-1 0,8 5 3 0,-8-5 5 16,-1 5 5-16,0 5 9 0,0 4 9 0,1 1 12 0,-1 8 3 16,-9 2 4-16,10 5 2 0,-1 5 3 0,-8-2 2 15,9 6 0-15,-2 1-2 0,2-1-7 0,0 4-5 0,-2-4-7 16,2 6-6-16,8-1-8 0,-8-5-5 0,8 4-8 0,0-4-6 16,0 1-8-16,0-1-1 0,8-6-4 0,-8 2-3 15,8-1-6-15,2 1-4 0,-2-6-5 0,0-4-1 16,2-1-3-16,-2-4-3 0,-8-2-1 0,9-3 0 0,-1 1-1 15,-8-2 0-15,9-5-2 0,-9 1 0 0,0-5 0 0,0 6 2 16,8-11-3-16,-8 4 0 0,0 2 1 0,0-6 0 0,0 3 1 16,0-3-2-16,-8 0-3 0,8 0-15 0,0 0-31 15,-9 0-55-15,1-3-56 0,-1-3-54 0,9-4-58 16,-8 0-73-16,8-9-97 0,-10-1-141 0,10-5-48 0,-8 1 9 16</inkml:trace>
  <inkml:trace contextRef="#ctx0" brushRef="#br0" timeOffset="-1243.13">16568 11215 232 0,'9'0'510'0,"-9"-5"-117"0,0 5-141 0,8 0-93 0,-8 0-51 15,-8 0-26-15,8 5-12 0,0-5-5 0,-9 0 0 16,1 5 0-16,-10 5-4 0,1 0-7 0,-1-1-9 0,1 6-14 15,-9 4-9-15,0 2-7 0,1-3-4 0,-2 2-2 0,0-1 4 16,-7 1 3-16,8 0 2 0,-1-1 2 0,2-4 5 16,0 5 7-16,-2-5 5 0,9-2 3 0,1-2-1 0,-1 4-1 15,10-5-2-15,-1-1-2 0,0 1-5 0,0-6-5 0,9 2-4 16,-8-2-7-16,8 2-2 0,0-1 0 0,0-1 1 16,0 0 1-16,0-4 3 0,8 6-1 0,-8-2-2 0,18 2 3 15,-9-2 1-15,-1 1-3 0,10 0 0 0,7 0-4 16,-8 0-1-16,10 0 0 0,0-1-2 0,-11 2 0 0,11 0-3 15,-1-3-1-15,0 2-3 0,-9 5 4 0,8-5-2 16,2 5-2-16,-9-5-3 0,-1 5 0 0,9-7-3 0,-8 3-10 16,-1-1-19-16,9 0-22 0,-8 0-25 0,7 0-27 0,1-5-27 15,-8 0-29-15,8 0-34 0,1 0-38 0,-1-5-38 16,-10 5-70-16,2-5-105 0,-1-5-42 0</inkml:trace>
  <inkml:trace contextRef="#ctx0" brushRef="#br0" timeOffset="-961.37">16759 11332 161 0,'8'-4'479'0,"2"-2"-126"0,-2 3-141 0,0-4-90 15,2 4-49-15,-2 3-24 0,1 0-7 0,-1 0-4 16,2 3 1-16,-2 4 3 0,0-4 4 0,9 7 6 0,-7 0 2 15,-1 0 2-15,-1 5 0 0,2 5 6 0,-3-6 7 0,-7 10 6 16,10-4 5-16,-10 0 3 0,-10 4 3 0,10-4-3 16,-7 9-6-16,-3-4-9 0,-7-1-10 0,0 5-10 15,-1-5-10-15,0 1-13 0,1-1-7 0,-1-4-7 0,2 3-3 16,-2-3-4-16,10-5-1 0,-10 5-3 0,9-6-7 0,1-4-19 16,0 0-28-16,-1-5-32 0,9 1-33 0,0-2-32 0,0-4-38 15,0 0-40-15,9 0-44 0,-1-4-43 0,0-7-63 16,10 1-79-16</inkml:trace>
  <inkml:trace contextRef="#ctx0" brushRef="#br0" timeOffset="-708.84">17142 11342 218 0,'0'-4'426'0,"-10"-6"-102"0,10 4-108 16,0 3-72-16,-8-4-44 0,-1 4-29 0,0 3-11 15,2 3-6-15,-3-3-2 0,1 7-7 0,0 2 0 0,-7 1-1 16,-2 0 1-16,9 9 0 0,-8-5-1 0,8 6 3 0,-9-1 1 15,10 6 3-15,0-5 4 0,8 4 0 0,-9-4 0 16,9 3 1-16,0-3-2 0,9-1 0 0,-9 1 2 0,8-5-1 16,0 5-4-16,10-6-3 0,-9 1-4 0,8 0-7 15,0-2-5-15,9-2-5 0,-8-6-10 0,8 5-6 0,1-5-4 16,-2 0-5-16,1-5-4 16,9 0-9-16,0 0-22 0,8 0-31 0,-8-10-33 0,-1 5-32 0,11 0-36 0,-11-5-40 0,-8 1-52 15,9-1-66-15,-10-5-91 0,-8 5-71 0,3 0-24 0</inkml:trace>
  <inkml:trace contextRef="#ctx0" brushRef="#br0" timeOffset="-462.11">15969 12422 434 0,'-16'10'497'0,"-2"-6"-163"0,8 6-138 0,10-5-82 0,0-5-50 15,10 5-20-15,8-5-6 0,-11-5 5 0,19 5 15 16,1-5 11-16,7 1 10 0,9-2 5 0,1-4 4 0,-1 0 0 16,9-3-1-16,9 3-7 0,0-6-11 0,1 6-9 15,-2-5-10-15,9 1-1 0,-9 1-10 0,10-2-9 0,0 0-11 16,-9 0-9-16,0 0-7 0,0 1-15 0,-2-1-31 0,-6 0-43 16,-10 0-35-16,1 2-41 0,-1 3-54 0,-17-6-64 15,0 7-97 1,0 0-119-16,-17 4-40 0</inkml:trace>
  <inkml:trace contextRef="#ctx0" brushRef="#br0" timeOffset="-49.14">17011 12265 88 0,'-17'10'521'0,"7"5"-102"0,2-1-134 0,-9 1-99 0,8 4-56 16,-8 7-26-16,9-3-2 0,-9 12 18 0,7-6 20 15,-7 7 12-15,0 5 0 0,-1 0-4 0,0 2-11 0,1 1-15 16,-9 5-23-16,8-5-28 0,-7 4-23 0,7 3-13 15,-7-8-6-15,-2 1-2 0,2 0 9 0,7-5 11 0,-9 1 13 16,10-7 17-16,0-4 13 0,9-4 9 0,-10-5 4 0,10-2 2 16,-1-2-5-16,0-6-11 0,9 0-14 0,-9-7-16 15,9 3-13-15,0-2-13 0,0-4-8 0,0-4-5 0,9-2-6 16,-9-2-1-16,9-2-2 0,8-11-4 0,1 3-1 16,-10-7 1-16,9 0-1 0,9-3 0 0,-8-1 1 0,0-7-4 15,-1 3 0-15,1-7-1 0,-1 6 0 0,8-5-2 0,-7-1-1 16,7 7 2-16,1 4-1 0,-8 0 4 0,-1-1-2 15,9 5 3-15,-9 6-1 0,2 4 0 0,-1 1 2 16,-11-2-5-16,11 8 1 0,-1 2-1 0,1-3 1 0,-2 9-1 16,2 0 5-16,0 4 0 0,7 1 2 0,-8 5 2 0,10 0 2 15,-1 9 2-15,1-4-1 0,-2 6 0 0,1 2 5 0,0 2-5 16,0-1-2-16,0 4-4 0,-9-2 0 0,10 3 0 16,-11 0-2-16,12-3-10 0,-12 2-4 0,2-4 5 0,9 1 1 15,-19-2 1-15,9 2-2 0,0 1-4 0,1-8-6 16,-9 3 1-16,-1-2-19 0,1-5-30 0,0-4-49 0,-1 5-60 15,-8-5-64-15,0-10-56 0,0 4-50 0,0-4-58 0,-8-4-72 16,-1-1-100-16,-8 0-60 0,-10-5 2 0</inkml:trace>
  <inkml:trace contextRef="#ctx0" brushRef="#br0" timeOffset="107.08">16637 13004 89 0,'-15'-7'553'0,"-5"7"-57"16,3-3-152-16,9 3-129 0,-1 0-83 0,9-5-52 0,0 5-34 15,0 0-15-15,9-6-8 0,-1 6-2 0,9-4 1 0,10-1 0 16,-1 0-1-16,1 0-1 0,7-4 0 0,9-1-6 16,1 0-4-16,7-5-5 0,3 1-13 0,-3-1-19 0,10 0-23 15,-10-3-30-15,2-4-45 0,8-1-67 0,-18-3-131 16,9 3-115-16,-8-6-63 0</inkml:trace>
  <inkml:trace contextRef="#ctx0" brushRef="#br0" timeOffset="357.96">17557 11914 530 0,'0'0'527'0,"0"-5"-151"0,0 0-143 0,9 5-95 16,-9-5-53-16,11 5-27 0,-4-5-10 0,2 5 0 0,8-4-1 15,0 4 1-15,1-5-2 0,0 0-3 0,7 5-3 0,1-5-11 16,0 0-10-16,9 0-9 0,-9 5-6 0,-1-5-5 0,11 0-10 16,-10 5-21-16,0-5-27 0,-9 5-31 0,9-5-35 15,-8 5-43-15,-1 0-51 0,-9 0-68 0,-8 0-90 16,0 5-83-16,-8 0-33 0</inkml:trace>
  <inkml:trace contextRef="#ctx0" brushRef="#br0" timeOffset="499.14">17566 12109 302 0,'-16'5'475'0,"6"0"-124"0,2 0-122 0,-1-1-88 16,1-4-55-16,-1 6-32 0,9-6-19 0,0 4-12 16,9-4-5-16,-1 0-4 0,9 0-4 0,0 0-1 0,10-4-3 15,-1-2-6-15,18 2-9 0,-10-1-19 0,18-5-31 0,1-4-58 16,-1-1-86-16,0 0-156 0,8-5-86 0,0 7-43 16</inkml:trace>
  <inkml:trace contextRef="#ctx0" brushRef="#br0" timeOffset="1456.1">20267 10590 226 0,'0'-5'208'0,"0"-3"-57"0,0-4-39 0,0 8-23 0,0-6-9 15,-8 1-3-15,8 3-1 0,0-4-3 0,-9 5-4 0,9 0-7 16,-9 1-4-16,1 0-3 0,-1-1-5 0,0-5 1 0,0 10 1 15,1-6 0-15,0-4 3 0,-10 10 2 0,1-4 4 16,-2-2 1-16,1 3 0 0,-7 3-3 0,8-5 4 0,-17 5 3 16,8 0 8-16,-9 0 9 0,1 0 11 0,-11 5 11 0,2-2 10 15,-1 3 9-15,1-2 1 0,-9 12 1 0,-10-6 3 16,12 3-5-16,-3 7-12 0,-7 0-9 0,-1 1-7 0,8 7-11 16,-8 1-9-16,1 1-11 0,0 3-9 0,7 8-7 15,1-8-4-15,-9 11-7 0,19 0-3 0,-11 0-2 0,0 9-2 16,10 1-2-16,0 5-5 0,-1 0-1 0,1 4-3 0,-1 5-4 15,10 1-3-15,-1-1 0 0,9 1-5 0,0-2-14 16,10 2 6-16,-2 0 2 0,-1-1 0 0,19 0-1 0,-8-9-1 16,16 4 1-16,-8-4 0 0,19-1 12 0,-1-8-4 15,-2 4-4-15,18-6-3 0,-7-3 2 0,17-2-2 0,-1 0-2 16,2-4 0-16,5 1-1 0,11-5 0 0,-9-2-1 0,16-3-1 16,-6-7 1-16,17 3-2 0,-2-6 0 0,-7-7-1 15,17 3 5-15,-9-7 0 0,9-3 3 0,-1-2 1 16,1-4-2-16,0-4 2 0,0-2-3 0,1 1 2 0,-3-5-1 15,1-4-2-15,2 0-1 0,-1-6 1 0,1-1 3 0,-11-7 7 16,10-1 7-16,-8 0 3 0,-2-10 4 0,2-5 4 0,-10-1 6 16,1-8 2-16,0-5 0 0,-1-7-2 0,0-3-4 15,-8-5-1-15,0-5-3 0,-8-5-2 0,-2-1-2 16,-7 2-5-16,-10 3-4 0,-8-3-4 0,-10-2 2 0,-5 7-2 16,-4-1-17-16,-14-1 8 0,-20 0 1 0,1 12 3 0,-18-1 2 15,-7 3 0-15,-19 2-7 0,-8 4-11 0,-19 1 4 0,-15-1-24 16,-9 11-19-16,-10-7-26 0,10 11-29 0,-9 5-41 15,8 1-57-15,18 7-58 0,9 3-69 0,16 8-100 16,19 5-183-16,17 6-88 0,7 4-30 0,11 5 7 0</inkml:trace>
  <inkml:trace contextRef="#ctx0" brushRef="#br0" timeOffset="10345.91">19304 11196 126 0,'0'0'182'0,"8"-5"-56"0,-8 5-40 16,0 0-27-16,0 0-18 0,0 0-10 0,0-4-4 0,0 4-5 0,0 0-2 0,0 0-4 16,8 0-3-16,-8 0-1 0,0-6-1 0,0 6 1 0,0 0 3 15,10 0 4-15,-10-4 2 0,0 4 3 0,0 0 3 16,0 0 0-16,0 0 0 0,8 0-3 0,-8-6-1 16,0 6-2-1,0 0 0-15,0 0 1 0,0 0-1 0,0 6 2 0,0-6 3 16,0 0-1-16,0 0 1 0,0 0 0 0,0 0-3 15,0 0-3-15,0 0-1 0,0 0-2 0,0-6 0 0,0 6-1 16,0 0 0-16,0-5-3 0,0 5 2 0,0 0 1 0,0 0 3 16,0-5 2-16,0 5 0 0,0 0 4 0,0 0 3 15,0 0 5-15,0 0-1 0,0 0-1 0,0 0 0 0,-8 0-6 0,8 0-4 16,0 0-4-16,-10 0-5 0,10 0-3 0,-8 0-2 16,0 0-3-16,8 5 0 0,-9-5-1 0,0 5 1 0,1-5 2 15,-1 6 1-15,0-6 0 0,0 4 1 0,1 2 0 16,-10-2 2-16,10 1 1 0,-1 5-1 0,-9-6 1 15,9 1 1-15,-9 5-1 0,11 0 0 0,-2 0-2 0,0 0 1 0,-8 5 0 16,9-6 0-16,-2 6-1 0,2 0-1 0,0-2-1 16,-2 3 1-16,2 3 0 0,-9 0-1 0,8-4 2 0,0 4-1 15,9-4-2-15,-8 5 1 0,8 0 0 0,-10-2 1 0,10-2-1 16,0 4 0-16,0-7-3 0,0 7 0 16,0-5 1-16,10-1 2 0,-10-4-3 0,8 5-4 0,1-1 0 0,-9 1 0 15,9-5 0-15,8 5 0 0,-9-5 0 0,2 0-5 0,-2-1 3 16,0-4 2-16,10 0 0 0,-9 0 0 0,8 0-1 15,-1 0 0-15,2-5 0 0,-9 0 1 0,9 0 0 0,-1-5 0 16,1 0 0-16,-10 5 1 0,10-5 1 0,-9-5 2 16,-1 4 0-16,10-2 9 0,-18-2 7 0,8 0 9 0,0 0 10 15,2-3 8-15,-2 1 12 0,-8-2 8 0,9 4 10 0,-9-5 5 16,0 1 1-16,0-1-5 0,0 1-5 0,0 4 1 16,0-4 6-16,0-1 4 0,0-1-3 0,0 6-8 0,0-4-6 15,-9 0-5-15,9 1-5 0,0 1-8 0,-8-2-19 16,-2 4-14-16,2-5-8 0,0 5-6 0,-1 6-4 0,0-6-3 15,1 1-7-15,-1 3-8 0,0 2-17 0,0-2-21 0,1 2-28 16,-10 4-29-16,10 0-31 0,-1-6-31 0,1 6-28 16,-2 0-29-16,1 0-28 0,2 0-38 0,-4 0-57 0,11 0-105 15,0 0-42-15</inkml:trace>
  <inkml:trace contextRef="#ctx0" brushRef="#br0" timeOffset="10816.61">19651 11514 103 0,'-10'0'308'15,"10"0"-70"-15,-7 0-56 0,7 0-43 0,0 0-24 0,-9 0-16 16,9 0-9-16,0 0-7 0,0 0-12 0,-9 0-9 16,9 0-12-16,0 0-8 0,0 0-12 0,0 0-10 0,0 0-7 15,0 5-6-15,0-5-3 0,0 0-1 0,0 0 0 0,0 3-2 16,0-3 0-16,0 0 1 0,0 0-2 0,0 6-1 15,0-6 1-15,0 0-1 0,0 0 0 0,0 4 0 16,0-4-1-16,0 0 1 0,0 0-1 16,0 0 1-16,0 0 0 0,0 0 1 0,0 0 0 0,0 0 0 0,0 0 1 0,0-4 1 15,0 4 0-15,0 0 1 0,0 0 0 0,0 0-3 0,0 0 3 16,0 0-1-16,0 0 0 0,0 0 2 0,0 0-1 16,0 0 1-16,0 0-1 0,0 4-1 0,-8-4 5 0,8 0-2 15,0 0-5-15,0 0 0 0,-10 0-1 0,10 0 0 0,0 0 1 16,0-4-1-16,0 4-6 0,0 0-3 0,0 0-6 15,0-6-16-15,0 6-18 0,10-3-32 0,-10-2-51 0,8 0-73 16,1-5-124-16,-9 0-88 0</inkml:trace>
  <inkml:trace contextRef="#ctx0" brushRef="#br0" timeOffset="11348.34">19937 11312 314 0,'0'0'265'0,"0"0"-75"16,-8 0-57-16,8 0-34 0,0 0-23 0,0 0-11 0,0 0-3 16,0 0-5-16,0 0-6 0,0 0-8 0,0 0-6 0,0 0-10 15,0 0-7-15,0 0-4 0,0 0-6 0,0 0-2 16,0 7 0-16,0-7 0 0,0 0-1 0,8 0-1 0,-8 0 1 16,0 0 3-16,0 0 6 0,0 3 5 0,10-3 5 15,-10 6 1-15,0-2 6 0,0 2 8 0,0-2 6 0,8 2 4 16,-8 3-2-16,0 1-3 0,0-6-2 0,9 6-4 0,-9 5-3 15,9-5-7-15,-9 4-7 0,8-2-7 0,0 1-3 16,1 1-1-16,-9 7-3 0,9-7-1 0,0 6-1 16,-1-6-1-16,0 6-2 0,-8-1 0 0,10 1 0 0,-10-1-1 15,8 1 0-15,0-6 0 0,-8 6-1 0,10 0 2 0,-10-6 1 16,8 6 5-16,-8-6 2 0,0 0 2 0,9-4 2 0,-9 1 1 16,0 3 0-16,0-4 1 0,0 0-2 0,0-6-3 15,0 1-3-15,0 0 0 0,0 0 2 0,0 0 1 16,0-5 2-16,0 5 0 0,0-5 1 0,0 0-2 0,0 6-1 15,0-6-1-15,0 0-5 0,0 0-1 0,0 0-6 0,0 0-6 16,0 0-15-16,0 0-27 0,0-6-36 0,0 6-46 16,8-10-69-16,2 5-111 0,-2-9-146 0,-1-2-75 0,11 2-29 15</inkml:trace>
  <inkml:trace contextRef="#ctx0" brushRef="#br0" timeOffset="12051.68">20354 11352 276 0,'-7'0'325'0,"7"0"-91"16,0 0-76-16,7 0-50 0,-7 0-29 0,0 0-14 15,0 0-9-15,0 0-5 0,0 0-6 0,10 0-14 0,-10 0-5 16,0 0-6-16,7 0-5 0,-7-4-4 0,10 4-1 16,-2 0 2-16,-8-6 3 0,8 6 3 0,2 0 2 0,-2 0 1 15,1-4 3-15,-9 4 1 0,8 0 3 0,2 0-1 0,-2-6-1 16,-8 6 0-16,8 0-1 0,2 0-3 0,-2-4-1 15,0 4-1-15,1 0-5 0,0 0-3 0,0-6-2 16,-2 6 0-16,3 0 0 0,-2 0 1 0,1 0-1 0,1 0-1 16,-2 0 2-16,0 0 0 0,1-3-1 0,0 3-1 0,0 0 1 15,-9 0 0-15,8 3 4 0,-8-3 5 0,7 0 3 0,-7 6 6 16,0-6 5-16,11 4 6 0,-11 2 6 0,0-2 2 16,0 2 0-16,0 3 0 0,0 1-4 0,0-1-5 0,0 2-4 15,0-2-4-15,0 1-5 0,-11 4-4 0,11-2-5 16,0-4-1-16,0 2-2 0,-7-1 0 0,7 5 2 0,0-4 2 15,-8 1 2-15,-1-1 1 0,9 5 2 0,-9-6 1 16,-8 5 0-16,9-4-2 0,-2 5-1 0,-7-5-3 0,0 4-3 16,8 1-2-16,-9-1-3 0,2-2-2 0,-2 1 0 15,10 2-2-15,-10-5 2 0,9 3 1 0,1-2 5 0,-2-6 2 16,2 5 5-16,0 0 1 0,-2-5 3 0,10-1 0 0,0 0-5 16,-7-4-2-16,7 6-3 0,-10-2-4 0,10 2-3 15,0-2 0-15,-7-4-3 0,7 6 1 0,0-1-2 0,0-1 3 16,-10-4 1-16,10 6-1 0,0-6 1 0,0 4 0 0,0-4-1 15,0 4-1-15,10-4 3 0,-10 0-3 0,7 6 0 16,3-6-2-16,-3 0-1 0,3 6 0 0,-2-6 1 0,10 0 0 16,-1 0-1-16,1 0 0 0,-2-6-2 0,10 6 1 15,-8-6 1-15,8 6-1 0,1-4-1 0,7 4-1 0,-10-4 4 16,4-2 0-16,-2 2-2 0,0 4-2 0,0-5 0 0,0-1-2 16,0 2 0-16,-9 4-1 0,10-6-8 0,-11 2-17 15,2-2-29-15,-9 6-39 0,0-4-39 0,-1 0-42 16,1-1-53-16,-9-5-74 0,8 0-118 0,-8-6-104 0,0 8-47 15</inkml:trace>
  <inkml:trace contextRef="#ctx0" brushRef="#br0" timeOffset="12692.84">20884 11342 292 0,'0'0'296'0,"0"0"-86"15,0 0-67-15,0 0-46 0,0 6-27 0,0-6-16 16,0 0-7-16,0 0-5 0,0 0-2 0,0 0-1 0,0 0-3 16,0 0 1-16,0 0 1 0,0 0 2 0,0 0 4 0,0 0 1 15,0 4 2-15,0-4 1 0,0 0-1 0,0 0-4 16,0 0-7-16,8 0-8 0,-8 0-5 0,0 0-5 16,0 0-5-16,10 0-1 0,-10 0 1 0,8 5 1 0,1-5 2 15,-9 0 3-15,9 0 5 0,-1 0 3 0,9 0 2 0,-8 0 2 16,0 0-1-16,9-5 0 0,-11 5-1 0,10 0-6 0,3-4-4 15,-13 4-6-15,11 0-2 0,-1-6-3 0,-1 6-3 16,3-4 0-16,-2 4-4 0,1-6 0 0,-1 2 2 16,-9-2 5-16,10 6 3 0,-1-3 6 0,-8-4 5 0,-1 4 10 15,1 3 13-15,0-5 13 0,0 5 12 0,-9-7 11 0,8 4 7 16,-8 3 6-16,0 0 1 0,0 0-5 0,9 0-11 16,-9 0-11-16,0 0-12 0,0 0-16 0,0 0-12 0,0 0-11 15,0 0-5-15,0 0-6 0,0 0-3 0,0 0 0 16,0 0-3-16,0 0 3 0,0 0 0 0,0 0 2 0,0 0 1 15,0 0 2-15,0 3 6 0,-9 4 3 0,9-2 5 0,0 5 1 16,0-1 2-16,-8 5 1 0,8 1 0 0,-9-1 2 16,9 6-1-16,-9 5 1 0,0-1-2 0,9-5 0 0,-8 11 0 15,-1-5-4-15,0-1 0 0,9 5-2 0,-8 0-3 0,-1 1-5 16,0-1-1-16,1-1-3 0,-1 8-1 0,1-7-2 16,8-4-1-16,-10 3 0 0,10-3-3 0,-8-1 0 0,8 1-1 15,-8-1-1-15,8-4 1 0,-9-1 0 0,9-5-3 16,0 1-5-16,0 1-12 0,9-2-36 0,-9 0-56 0,8-4-65 15,0 1-69-15,2-7-95 0,7-4-185 0,-9 0-118 0,10 0-53 16,-10 0-4-16</inkml:trace>
  <inkml:trace contextRef="#ctx0" brushRef="#br0" timeOffset="25638.99">26537 14645 300 0,'-9'-5'281'0,"1"0"-93"0,8 5-61 15,-9-5-32-15,9 5-16 0,0-5-10 0,-8 5-8 0,8-5-2 16,0 0-6-16,0 0-7 0,0 5-3 0,0-5-2 16,-10 0 2-16,10 2 6 0,0 3 6 0,0 0 8 0,0-7 7 15,-8 7 7-15,8 0 4 0,0 7-3 0,0-7-7 16,0 0-7-16,0 3-8 0,-8 2-8 0,8 0-8 0,0 0-2 15,0 5 1-15,0 5 10 0,-10-1 10 0,10 1 11 0,0 5 7 16,0-2 10-16,0 7 8 0,10-5 4 0,-10 4 3 16,8 7 0-16,0 2 1 0,2 1-1 0,-2 5 3 15,9 6 0-15,1 4-2 0,0 3-5 0,-2 3-6 0,2 8-10 16,7 5-9-16,2 6-10 0,-1 4-13 0,0 10-6 0,0 10-9 16,0 4-1-16,0 10-8 0,0 5 0 0,0 15 0 0,-1-1-2 15,2 16 0-15,8-5-8 0,-9-1-3 0,0 2-3 16,9-7 1-16,0-5-4 0,-1 2-1 0,-7-11-2 15,7-1 0-15,-7-3 0 0,7-10 0 0,-8-1 1 0,0-9-3 16,-9 1-2-16,1-7 6 0,-1-10-6 0,-8 2-1 0,0-10-1 16,-1-6 1-16,0-5-1 0,-8-4 1 0,0-10 0 0,0-1-8 15,0-9 2-15,0-3 1 0,0-8-5 0,0-4-12 16,0-4-25-16,0-6-46 0,0 0-71 0,0-8-75 0,0-2-67 16,10-4-80-16,-10-10-117 0,9-4-145 0,-9-5-64 0,8-5-3 15</inkml:trace>
  <inkml:trace contextRef="#ctx0" brushRef="#br0" timeOffset="26249.7">26493 14610 363 0,'-8'5'358'0,"-10"0"-119"0,1-5-88 16,9 5-49-16,-1-5-25 0,0 5-15 0,9-5-7 0,-7 5-6 15,7-5-4-15,-11 0-6 0,11 5-5 0,0-5-9 16,11 0-5-16,-11 0-7 0,7 0 6 0,11-5 4 0,7 5 4 16,1-5 1-16,1 0 5 0,17 0 3 0,0-5 6 15,7 5 14-15,10-10 6 0,8 6 3 0,9-6 12 0,9-5 15 16,7 2 23-16,12-3 25 0,6 1 23 0,19-3 14 0,8-6 7 16,8-6 8-16,18-4-3 0,1-5-9 0,14 1-18 15,4-2-25-15,16-4-27 0,9 0-24 0,0-5-21 0,7 6-20 16,10-1-14-16,0 0-9 0,-10-5-8 0,11 6-6 15,-1-6-1-15,-2 9-4 0,3 2 0 0,-11-2 0 0,-6 2-1 16,-3 4 0-16,-7 0 0 0,-17-1-1 0,8 7 2 0,-17-1-1 16,-2 0-1-16,3 4-2 0,-11-4 3 0,-8 5-4 15,-7-6-1-15,-2 5-1 0,-17-3-3 0,-8 3 1 0,-1 1 4 16,-24 0 2-16,-11-1 1 0,-8 7 2 0,-8 3 3 16,-70 20 2-16</inkml:trace>
  <inkml:trace contextRef="#ctx0" brushRef="#br0" timeOffset="31884.21">27666 15397 109 0,'-9'-6'79'0,"1"2"-35"0,0-6-20 15,8 5-16-15,-10 1-11 0,2-2-8 0,-1-4-7 0,0 6-1 16,0-2 1-16,1 2 8 0,0-2 14 0,-2-2 17 0,10 3 17 16,-7 0 18-16,7 0 13 0,0 0 9 0,-10 0 1 15,10-1-7-15,0 3-12 0,-8-7-15 0,8 10-9 0,-9-11-9 16,9 11-6-16,0-4 0 0,-10-1 2 0,10 0 5 0,0 0 5 16,-7 0 5-16,7 0 1 0,0-5 3 0,-10 0 3 15,10 1 2-15,0-1 0 0,0 0-4 0,-8 0-2 0,8-3-2 16,0 3 1-16,-8-6 5 0,8 6 2 0,0-3 3 15,-10 1 4-15,10-2 10 0,0 5 13 0,-8-1 10 0,8 1 10 16,0-1 7-16,0 0 8 0,-9 5 8 0,9 0 7 0,0 5-4 16,0-5-7-16,0 5-13 0,0 0-15 0,-8 0-15 15,8 0-14-15,0 5 0 0,0 5 8 0,0 4 15 0,0 1 10 16,0 4 10-16,0 2 9 0,0 3 7 0,0 6 2 16,0-1-6-16,0 0-20 0,0 5-17 0,0-1-16 0,0 3-12 15,8-3-9-15,-8-4-7 0,9 6-7 0,-1-6-11 0,-8 6-4 16,10-6-4-16,-2 0-4 0,0-5-2 0,2 5 0 15,-10-4-1-15,7 1-1 0,3-8 0 0,-1 2 2 16,-1-7-1-16,-8 8 3 0,10-7-1 0,-10-4-3 0,7 1 0 16,3-2-3-16,-10-5-13 0,8 7-28 0,-8-7-37 0,8 2-54 15,-8-2-58-15,0-4-52 0,0 0-50 0,0 4-53 0,9-4-64 16,-9-4-107-16,9 4-77 0,-9-4-22 0,0-6 15 16</inkml:trace>
  <inkml:trace contextRef="#ctx0" brushRef="#br0" timeOffset="32306.05">28003 15260 252 0,'-7'-10'546'0,"7"0"-110"0,-9 5-134 0,0-4-84 0,9 3-44 15,-8 2-24-15,-1 4-15 0,9 0-10 0,-8 0-16 16,-2 0-15-16,2 4-24 0,-1 6-23 0,-8 0-17 0,8 5-12 16,1-1-6-16,-1 7-1 0,0-2 1 0,-8 1 4 0,8 3 1 15,1 2 3-15,8-1 3 0,-8 1 0 0,-2 1 0 0,10 1-2 16,-10 3-2-16,10-5-4 0,0 3-1 0,10-3-9 16,-10 4-1-16,10-5 2 0,-2 1-2 0,0-5 0 15,1-2 0-15,8 3-1 0,-8-1 1 0,8-5 5 0,0-2-2 16,1-2-3-16,0-1-1 0,-1-2-1 0,9-2-1 0,-8 0 0 15,-2-12 1-15,11 6 0 0,-9-10 3 0,7 0 3 16,-7-5 6-16,8 2 10 0,-9-2 20 0,-8-10 28 0,8 6 26 16,-10-1 21-16,4-5 11 0,-11 1 5 0,7 4-3 15,-7-4-5-15,0-5-14 0,-7 5-27 0,7-1-23 0,-18 1-21 16,9-1-11-16,-8 1-9 0,0-1-5 0,-1 1-4 0,1-1-6 16,-9 5-5-16,8 2-8 0,-7-2-12 0,8 0-24 15,-10 5-58-15,9 6-72 0,1-1-70 0,-1 0-70 0,10 0-69 16,8 6-86-16,0-2-156 0,0 2-73 0,18-1 1 15</inkml:trace>
  <inkml:trace contextRef="#ctx0" brushRef="#br0" timeOffset="34143.68">28890 15059 28 0,'-9'0'63'0,"9"0"-30"0,-8 0-34 0,8 0-42 0</inkml:trace>
  <inkml:trace contextRef="#ctx0" brushRef="#br0" timeOffset="35239.85">28726 15152 172 0,'0'0'294'16,"0"0"-74"-16,0 0-64 0,0-4-48 0,0 4-29 15,0 0-16-15,0 0-5 0,0 0-4 0,0-6-1 0,-10 6-2 16,10-4-3-16,0 4-2 0,0-6-2 0,0 6-1 0,0 0-3 16,0-3-1-16,0 3 2 0,0 0-4 0,0 0-3 0,0 0-1 15,0 0-7-15,0 0-6 0,0 0-3 0,0 0-4 16,0 3 2-16,10 3 9 0,-10 4 10 0,0-6 7 15,8 12 9-15,-8-3 11 0,8-3 11 0,-8 10 5 0,10-5 12 16,-10 4 3-16,8 5 1 0,-8 0 1 0,9 2-4 0,-9 3-6 16,8-5-8-16,-8 5-6 0,0 0-14 0,0 1-14 15,0 0-12-15,0 4-8 0,0-10-9 0,0 5-3 0,10-5-3 16,-10 1 1-16,0 1-2 0,0-8-1 0,0 2 0 16,0 0 0-16,-10-6 5 0,10-4 1 0,0 0 7 0,0-2 10 15,0 2 14-15,0-4 15 0,0-2 15 0,0-4 18 0,0 5 15 16,0-5 9-16,0 0 5 0,0 0-7 0,0-5-13 15,0 1-13-15,0-5-15 0,0-2-19 0,-8-3-14 0,-1-1-14 16,1-4-11-16,8-1-4 0,-10-5-2 0,2 6-4 0,0-6-2 16,-9 1 0-16,7-5 2 0,1 0-2 0,1 0 0 15,-9-1 0-15,7-4-1 0,2 5 2 0,0-1 0 0,-1 1-2 16,0 0-1-16,0 3-1 0,9 8 0 0,-8-2 0 16,8 5 1-16,0 1 0 0,-8 4 0 0,8 5 1 0,0-5-1 15,0 6 0-15,8-2-2 0,-8 6 1 0,8 0-2 0,1 6 1 16,9-6-1-16,-10 10 1 0,10-6 0 0,7 11 1 15,-6-1 2-15,-2 1-2 0,9 5 2 0,-1-5 0 0,-7 4 0 16,8 1 1-16,0-1-1 0,0 1 0 0,1-7 0 16,-2 7 0-16,1 0-2 0,-8-5-2 0,9 1 2 0,-3-3-1 15,-6-3-1-15,8 5 1 0,-9-5-3 0,1-1 0 0,-10-4 0 16,10 0 3-16,-9 0-1 0,-1-5 2 0,0 0 2 16,2 0 0-16,-3-5 3 0,3 0 3 0,-10-5-2 0,10 6 0 15,-10-6 0-15,0-5-3 0,0 0 0 0,0 0-1 16,0 0 0-16,0-4-1 0,0-1 3 0,0 1-2 0,-10-1 1 15,0 0-1-15,10 2-2 0,-7-6 1 0,-3 3-2 0,10 2 0 16,-8-1-3-16,8 1-8 0,-8-1-4 0,8 6-14 16,0-1-25-16,0 5-37 0,-9 0-47 0,9 0-55 0,0 7-55 15,0 3-41-15,0-7-44 0,0 4-32 0,0 3-36 16,9 0-57-16,-9 0-89 0,0 0-15 0</inkml:trace>
  <inkml:trace contextRef="#ctx0" brushRef="#br0" timeOffset="35521.1">29438 14981 142 0,'8'-5'476'0,"-8"5"-129"0,0-5-138 16,0 2-89-16,0 3-47 0,0 0-26 0,0 0-14 0,0 3-5 15,9 7 0-15,-9 0 2 0,0 6 3 0,9-3 2 16,-9 12 1-16,0-1 2 0,9 0 4 0,-9 12 5 0,0-3 0 15,-9 2-2-15,9 3 2 0,0 2-2 0,-9 4 2 0,0-1-5 16,1 2-7-16,-1 3-6 0,0 1-7 0,0-5-4 16,1 5-4-16,0 0-5 0,-2-5-1 0,3 4-2 15,-3 1 2-15,0-5-2 0,3 0-1 0,-2 0-3 0,9-4-3 16,-9-2-7-16,9-4-14 0,-9 1-18 0,9-1-23 0,0-5-23 16,0-4-24-16,0-2-30 0,0-3-43 0,0 0-61 0,9-5-96 15,-9-1-83-15,9-4-42 0</inkml:trace>
  <inkml:trace contextRef="#ctx0" brushRef="#br0" timeOffset="38182.91">29873 15974 97 0,'0'-12'284'0,"-10"9"-43"0,10-2-52 31,0-5-50-31,-8 4-35 0,8-3-20 0,-10 4-12 16,10-5-6-16,0 1-3 0,0-1-5 0,0 0-2 0,0 5-3 0,0-5 0 0,0 2-5 0,0-2-3 0,10 4-3 0,-10-4-2 15,8 0-2-15,-8 0-4 0,10 1-3 0,5 3-2 32,-5-2 0-32,-2-2-2 0,1 4-3 0,0 1-2 0,8 1 0 15,-7 4-1-15,6 0 1 0,-8 0 2 0,10 4 0 16,-9 7 3-16,9-1 4 0,-2 4-1 0,-7 0-1 0,10 6 1 16,-3 1-3-16,-7 2-5 0,9 2-5 0,-10-1-7 0,-1 1-3 15,3-1-1-15,0-4-4 0,-2 3 1 0,-8-3-1 0,8 0 1 16,-8-1 3-16,9-4 2 0,-9-5 6 0,0 0 11 0,0-1 17 15,0-3 23-15,0-3 31 0,0 3 30 0,0-2 26 16,0-4 21-16,9 0 12 0,-9 0 3 0,0 0-11 16,0-4-22-16,0-2-23 0,0-3-31 0,0 0-27 0,0-1-23 15,0-5-18-15,0 0-12 0,0-3-8 0,8 2-5 0,-8 1-2 16,9-3-3-16,-9-2-4 0,9 1 1 0,-1-1 0 0,1 0 0 16,-9 0-1-16,9 1 1 0,-1-1-4 0,1 7 2 15,-1 3 3-15,-8-6-3 0,0 11 0 0,10 0-1 0,-10 0 1 16,0 0 0-16,8 2 1 0,-8 3-1 0,0 0 0 0,0 0 2 15,9 3-4-15,-9-3 2 0,0 5 1 0,8 0-1 16,-8 0-1-16,9 0-1 0,0 5 1 0,-2 0-3 0,4-4-1 16,-2 2-6-16,-2-3-5 0,11 0-3 15,-9 5-3-15,-1-5-1 0,10 0-5 0,-10 0 3 0,10 0 3 0,-9-5 5 16,8 4 5-16,-8-4 2 0,7 5 5 0,-6-5 1 0,-2 5-2 16,1 0-12-16,-2 0-16 0,3-1-22 0,-2 2-28 15,-8-2-30-15,9 2-36 0,2-1-34 0,-11-2-35 0,7 9-24 16,11-9-21-16,-10 7-23 0,9-4-30 0,1-2-55 0,-9 2-106 15,8-2-53-15</inkml:trace>
  <inkml:trace contextRef="#ctx0" brushRef="#br0" timeOffset="39065.25">30679 15875 183 0,'0'-5'282'0,"-8"5"-82"0,-1 0-66 0,9 0-44 0,0 0-25 15,-9-5-11-15,9 5-5 0,0 0-2 0,0 0-2 16,0-3-2-16,0 3-3 0,0 0-4 0,0-6-2 0,9 6-3 15,-9-4 1-15,0-2-5 0,9 1-1 0,-9 0 6 16,8 0-2-16,0 0-2 0,2-5-3 0,-10 7-3 0,8-3-2 16,0 6-2-16,-8-6-1 0,10 2-8 0,-10 4-1 0,8 0-1 15,-8 0-1-15,0 0-1 0,9 0 0 0,-9 4-2 16,0-4 1-16,8 6-2 0,-8 0 3 0,0-3-2 0,10 2 0 16,-10 5 0-16,0-5-1 0,0 5 0 0,0-4 0 15,8-2-1-15,-8 5-1 0,0-4 0 0,8-5 3 0,-8 5-2 16,0 0-1-16,0-5 1 0,10 0 0 0,-10 0 0 0,7-5 0 15,-7 5 2-15,10-5 0 0,-1 0 1 0,-1 5-1 16,-8-3 2-16,10-3-2 0,-3 2 2 0,-7 4 0 16,10-6-2-16,-10 6 0 0,8 0 0 0,-8-5-2 0,8 5 0 15,-8 0 0-15,9 0 0 0,0 0-3 0,-9 0 1 0,9 0 1 16,-1 0-2-16,0 0 2 0,-8 0-1 0,10 0 1 0,-2 0-1 16,-8 5 1-16,9-5 0 0,0 6-1 0,-9-2 1 15,8 2 0-15,1 2 1 0,-1-3 0 0,2 5 1 16,-3 0-5-16,-7 0-9 0,10-1-14 0,-2 1-21 0,1 0-32 15,8-6-46-15,-7 2-75 0,-2-2-130 0,0-4-85 0,10 0-44 16</inkml:trace>
  <inkml:trace contextRef="#ctx0" brushRef="#br0" timeOffset="39675.61">31036 15035 230 0,'0'-5'374'0,"0"5"-89"15,-10-5-87-15,10 0-62 0,0 5-39 0,0 0-24 16,-7 0-16-16,7 0-7 0,-10 5-9 0,1 0-7 0,1 0-7 15,-2 5-7-15,3 0 0 0,-3 0 2 0,-7 9 3 16,0-4 4-16,8 0 5 0,-9 3 6 0,2 2 5 0,-2-1 3 16,9 1-1-16,-7 0-5 0,-1-1-4 0,-1 1-4 0,-1-1-4 15,12 2-7-15,-11-2-6 0,0 1-4 0,1-1-2 16,9 1-2-16,-10-7-2 0,10 7-2 0,-2-5-2 0,-6-1-2 16,7 1 0-16,0 0-3 0,9-5-12 0,-9-1-15 0,9 2-22 15,-8-8-24-15,8 8-29 0,0-6-28 0,0-5-35 16,8 5-49-16,-8-5-67 0,0 0-102 0,-8-5-57 0</inkml:trace>
  <inkml:trace contextRef="#ctx0" brushRef="#br0" timeOffset="39925.78">30600 15162 233 0,'-8'-4'446'0,"8"-2"-115"0,0 2-123 0,-8 4-80 0,8 0-47 0,0 0-27 16,8 0-13-16,-8 0-4 0,8 0-4 0,2 0 0 16,-1 4-1-16,8-4-1 0,0 6 3 0,9-6-2 0,0 4-2 15,9-4-1-15,-9 6-1 0,-1-6-4 0,12 3-1 16,-4 3-5-16,-6-2-3 0,7 1-2 0,-8 0-5 0,8 5-3 16,-7 0-2-16,8-5 0 0,-9 5-10 0,9-1-13 0,-9 1-19 15,0-5-26-15,8 5-28 0,-7-1-44 0,8-3-68 16,-9-1-130-16,1-1-93 0,-3 2-47 0</inkml:trace>
  <inkml:trace contextRef="#ctx0" brushRef="#br0" timeOffset="40473.47">31713 14464 240 0,'-10'-5'396'0,"10"0"-101"0,-8 5-95 0,8-6-60 0,0 6-34 16,0 0-21-16,0 0-15 0,0 0-9 0,0 0-9 0,0 0-8 16,0 0-10-16,8 0-6 0,-8 6-2 0,10-1-6 15,-2 0 1-15,1 5 2 0,0 3 4 0,-2 3 4 0,-7-2 8 16,10 11 5-16,-1-1 5 0,0 0 7 0,0 11 3 16,-2-1 0-16,-7 0-1 0,10 5-4 0,-2-5-5 0,1 7-8 15,-1 0-8-15,1-6-6 0,0 4-5 0,-1 0-7 0,0-3-4 16,2 2-3-16,-2-8-1 0,1 4-3 0,0-4-1 15,-9-7-1-15,9 6-1 0,-9 1 0 0,8-6-3 16,-8-4-11-16,0 5-19 0,8-12-27 0,-8 8-35 0,0-6-35 16,10-2-42-16,-10-3-61 0,0-4-103 0,7-2-124 0,3-4-55 15</inkml:trace>
  <inkml:trace contextRef="#ctx0" brushRef="#br0" timeOffset="42222.9">32538 14697 140 0,'0'6'139'0,"-9"-6"-43"15,9 0-34-15,0 0-23 0,0 0-17 0,0 0-9 16,0 0-8-16,0 0-6 15,0 0-1-15,0 0 1 0,0 0 0 0,0 0-2 0,0 0 2 0,0 0 1 0,0 0 0 0,0 4 1 16,0-4-1 0,0 0 1-16,-9 0 1 0,9 0-1 0,0 0 4 0,0 0 7 0,0 0 3 0,0 0 4 0,0 6 7 0,-8-6 5 31,8 0 6-31,0 0 6 0,0 0 2 0,0 0-4 0,0 0 2 16,0-6 0-16,0 6-1 0,-10 0-2 0,10 0-2 0,0 0-3 15,0-4-1-15,0 4-3 0,0 0 0 0,0-6-2 0,0 6-2 16,0 0-1-16,0 0-1 0,-8-4-1 0,8 4 1 15,0 0 0-15,0 0-1 0,-8 0-2 0,8 0-2 16,-9 0 2-16,0 0-2 0,0 0-2 0,2 0 1 0,-3 0-1 0,0 4 2 16,3-4 2-16,-3 6 1 0,2-6-1 0,0 4 3 15,-1-4 1-15,0 6 0 0,0-2-5 0,1 1 0 0,-1 1-3 16,-9 4 1-16,10-6-1 0,-1 6 1 0,1-1 4 0,-1 6 3 16,1 0 5-16,-10 1 2 0,10 2 1 0,0 2-1 15,-2-1-1-15,2 0-3 0,-1 2-3 0,0 3-5 0,0-6-4 16,9 4-4-16,-8-4-2 0,8-3-1 0,0 4-2 15,0-4-2-15,0 0-2 0,0 0-1 0,8 0-3 0,-8-2 2 16,9-2-1-16,-9-1-1 0,9-2 1 0,0 2 1 0,-1 0-1 16,10-4-1-16,-10-2 3 0,0 2-1 0,10-2-1 15,-1-4 1-15,-8 0 1 0,8 0-1 0,1 0-1 0,-1 0 1 16,1-4-2-16,-2-2 1 0,1 2 1 0,3-2-1 0,-13 2 0 16,11-2 0-16,-1-4-1 0,-9 2 2 0,10 1 0 15,-9-1-1-15,8-7 0 0,-8 5-1 0,-1 1 0 0,2-1 0 16,-2 0 0-16,-8 0 0 0,8-5 0 0,1 2 0 0,0 3 3 15,0-6 4-15,-9 3 3 0,7 3 0 0,-7-6 3 16,10 6 3-16,-10-3 5 0,10 1 7 0,-10 2 4 0,7 2 2 16,-7-2 0-16,11 0 3 0,-11 5-1 0,0 0-1 15,7 1-4-15,-7-3-5 0,8 4-6 0,-8-2-5 0,9 5-2 16,-9-5-1-16,0 5-2 0,0-5-1 0,0 5-1 0,9 0-1 16,-9-5 2-16,0 5-2 0,0 0-2 0,9 0-2 15,-9 0-1-15,8 0-1 0,-8 5-1 0,9-5 0 0,-9 0-3 16,9 5 2-16,-9 0 1 0,8 3 0 0,1-1 1 15,-9 2-1-15,9-4 1 0,-1 5 1 0,1 0-2 0,-1 5 0 16,2-6-1-16,-10 0-1 0,8 1 2 0,0 0 2 0,-8 0-1 16,9-1-1-16,-9-2 0 0,9 1 2 0,-9-3-1 15,0 0 0-15,0 0 0 0,8 1-1 0,-8-2 1 16,0-4 0-16,0 6 0 0,0-6 0 16,0 3-1-16,0-3 1 0,0 0-1 0,0 0 3 0,-8 6 1 0,8-6 3 0,0 0 7 15,0-6 6-15,0 6 9 0,0 0 11 0,0-3 12 0,0-3 13 16,0 2 9-16,0-7 8 0,0 1 4 0,8 2 1 15,-8-2 0-15,0-6-6 0,9 6-7 0,0-3-7 0,0-2-9 16,-9 4-8-16,8-3-9 0,2 4-8 0,-2 0-6 0,-1-1-7 16,3 3-5-16,-2-2-4 0,2 5-3 0,-1 0-2 15,0 0-3-15,-1 0-1 0,0 5 0 0,1-3 0 0,0 3 1 16,0 3-1-16,-1-3 0 0,0 5 1 0,2 0 1 16,-2 0 8-16,0 0-6 0,2 5-2 0,-2-5-1 0,1 5-2 15,-1-6 1-15,2 1 0 0,-2 5-2 0,-8-5-8 16,8-1 5-16,2-4 1 0,-10 6 1 0,7-2 4 0,-7-4 3 15,10 0 2-15,-1 0 4 0,-1-4 2 0,2 4 3 0,-3-6 3 16,3 2 1-16,-2-1 0 0,0 0-3 0,1 0-1 16,0-4-4-16,0 2-4 0,-1 4-2 0,0-2-3 0,2 0-2 15,-10 0-2-15,8 5-2 0,-8-5 0 0,0 5 1 16,9 0 0-16,-9 0 0 0,9-5 1 0,-1 5 0 0,-8 0-2 16,9 0 2-16,-1 0-1 0,2 0 0 0,-3 0 1 0,2 0 0 15,0 0-1-15,10 5-1 0,-12-5-3 0,2 0 3 16,0 0-3-16,-1 0-5 0,2 0-5 0,-2 5-9 0,1-5-13 15,-1 0-14-15,-8 0-19 0,10 5-33 0,-2-5-38 16,-8 0-38-16,8 5-39 0,-8-5-34 0,9 5-29 0,-9-5-35 16,9 3-57-16,-1-3-103 0,-8 0-61 0,9 7-24 0</inkml:trace>
  <inkml:trace contextRef="#ctx0" brushRef="#br0" timeOffset="43224.75">27787 17101 190 0,'-8'0'330'0,"-1"-5"-94"0,0 0-87 0,2 5-57 15,7-5-29-15,-10 0-13 0,1 2-6 0,9-3-1 16,-9 2-3-16,9-6-3 0,0 4-3 0,-9 2-1 0,2-2-3 15,7-4-4-15,-10 7 0 0,2-2 0 0,8-2 6 0,-9 4 2 16,9-2 4-16,0 5 2 0,0-6 4 0,-8 2 1 16,8 4 2-16,0-6-2 0,0 6 0 0,0 0-2 0,0 0-4 15,8-4-1-15,-8 4-2 0,9-5 3 0,9 5 1 16,-2-5 4-16,2 1 7 0,8 4 8 0,1-6 11 0,8 2 9 16,-1-1 7-16,9 0 7 0,1 0 1 0,6 0 5 0,12-5 4 15,-1 1 5-15,18 0 5 0,-2-7 3 0,10-4 4 16,18 1 2-16,-1-11 2 0,8 5-2 0,1-3-10 0,17-6-11 15,1 5-15-15,-1-6-13 0,9 0-14 0,1 2-16 16,-1 4-9-16,-1-7-10 0,0 8-4 0,1-7-6 0,1 12-2 16,-1-7-3-16,0 5-3 0,0 2 0 0,0-7-4 15,-9 6-1-15,-1-1-6 0,2 5-3 0,-1-3-6 0,-17-3-5 16,1 3-7-16,-10-3-3 0,0-2-4 0,-8 4 1 0,-1-6 2 16,-9 0 4-16,-7 1 5 0,-1-1 3 0,0 1 9 0,-17 1 7 15,8-2 2-15,-8 1 2 0,-10 4-1 0,3 2 0 16,-11-3 1-16,1 7 2 0,-19 5-2 0,0-2 1 15,2 7 0-15,-9-7 0 0,-10 12-8 0,1 0-8 0,0-2-12 16,-9 2-25-16,0 4-34 0,-9 0-46 0,0 4-49 0,-6 2-51 16,-3-2-41-16,-9 7-48 0,9-2-55 0,-7 6-92 15,-10-5-104-15,9 4-29 0,-9 0 3 0</inkml:trace>
  <inkml:trace contextRef="#ctx0" brushRef="#br0" timeOffset="48108.18">29855 17121 39 0,'0'-4'206'0,"0"4"-38"0,-10 0-36 16,10 0-33-16,0 0-29 0,0 0-17 0,0-6-13 15,0 6-3 1,0 0-2-16,0 0-2 0,0 0 1 0,0 0-2 0,0-4-6 0,0 4-4 0,0 0-3 0,0 0-4 0,0 0-4 31,0 0-3-31,0 0-1 0,0 0 0 0,0-6 1 0,0 6 3 0,0 0-1 0,0 0 1 0,0-5 1 0,0 5 0 16,0-5 1-16,0 5 2 0,0-5 4 0,0 5 2 0,-9-5 1 16,9 2 5-16,0 3 0 0,0-6 0 0,0 2-1 15,0 4-1 1,0-6-3-16,0 2-2 0,0-2 1 0,0 6-4 0,0-4 2 0,0 4 1 0,0-6 1 0,0 6 3 0,0 0 0 31,0-4 1-31,0 4 0 0,-7 0 2 0,7 4-3 0,0 2 2 16,-10-2 2-16,2 6 3 0,-10 9 5 0,1 1 3 0,-9 9 7 15,8 6 0-15,-7-1 8 0,-1 9 7 0,0 2 7 0,-2 4 1 16,3 5-3-16,-1-2-2 0,-1 7-4 0,3-5 1 16,6 5-6-16,-8-5-8 0,9 4-10 0,-9-9-7 0,8 5-1 15,1-5-3-15,-1-4-1 0,11-2-4 0,-13-4 0 16,13 1-1-16,-2-6 0 0,0-6-2 0,0-2-2 0,1-3 0 15,8-3 0-15,-8-1-1 0,8-4-1 0,-10-5 0 16,10 0-1-16,0-6 1 0,0 2 3 0,0-1 6 0,0-2 8 16,0-3 12-16,0 0 12 0,10-3 8 0,-10-2 5 0,8-5 2 15,0-5-1-15,1-5-4 0,0-3-9 0,0-7-12 0,-2 5-10 16,3-5-13-16,0 1-4 0,-3-5-5 0,3 5-5 16,-2-4-2-16,0-3-4 0,1-3 0 0,0 0 3 15,0 1-2-15,-1 3-2 0,10-4 0 0,-9 4 2 0,-1 2-1 16,1 4 2-16,-1 0-3 0,-8-1-1 0,9 5 0 0,-1 6-1 15,2 0 0-15,-10 3-1 0,8 2 1 0,-8 5-2 16,8-1 0-16,-8 4-3 0,8 2 4 0,-8-2-1 0,10 12 1 16,-2-2 1-16,1 2 0 0,0 4 2 0,8 3 1 15,-7 3-1-15,5 3 0 0,3 1 2 0,1 4 0 0,-2 6 0 16,0-6 0-16,9 10-1 0,-8-5-1 0,8 7 1 0,-1-3-1 16,-7-4-1-16,7 6 0 0,2-7-2 0,-2 8 1 15,2-9 0-15,-1 3 0 0,0 0 1 0,0-6 0 16,1 1-1-16,-2 3-2 0,1-7-1 0,0 4-6 0,-8-6-10 15,-1 4-11-15,1-8-9 0,-10 6-10 0,10-8-9 0,-10 2-13 16,1-5-13-16,-9 5-12 0,9-6-12 0,-9 2-12 0,0-1-11 16,0-7-13-16,8 3-12 0,-8-1-11 0,0 0-13 15,-8-5-20-15,8 0-39 0,0-5-78 0,-9 5-113 16,0-11-49-16</inkml:trace>
  <inkml:trace contextRef="#ctx0" brushRef="#br0" timeOffset="48389.85">29446 17981 436 0,'0'0'375'0,"0"0"-133"0,0 4-98 16,0-4-54-16,0 0-32 0,9 0-14 0,9 0-8 0,-10-4-4 16,9 4-3-16,10-6-1 0,-3 2-2 0,12-1-4 15,-1 1-7-15,0-2-5 0,-1-4-6 0,9 0-2 0,1-3-3 16,9 1-6-16,-9 4-10 0,7-8-16 0,0 1-21 16,1 1-34-16,10-5-50 0,-19 4-90 0,18-4-135 0,-18-1-65 15</inkml:trace>
  <inkml:trace contextRef="#ctx0" brushRef="#br0" timeOffset="49125.58">31834 17501 360 0,'0'6'299'0,"-9"-6"-79"0,9 0-65 0,-8 0-41 15,8 4-24-15,-9-4-12 0,9 0-4 0,0 0 0 0,-8 6-1 16,8-6 0-16,0 0-1 0,-10 0-6 0,10 0-5 0,0 0-6 16,0 0-6-16,0 0-5 0,0 0-6 0,0 4-5 15,0-4-7-15,0 0-4 0,0 0-6 0,0 0-5 0,0 0-2 16,10-4-2-16,-2 4-1 0,9 0 0 0,-8 0 1 0,8-6-1 16,1 2 2-16,-1-2-1 0,9 2 0 0,-1-2-1 15,3 2-1-15,-2 0 0 0,8-7-3 0,-7 7 3 16,7-6-3-16,-8 0 0 0,1 1-1 0,7-1 1 0,-8 5-1 15,0-5-1-15,0-1 0 0,0 1-2 0,-8 7 2 0,-1-7 0 16,0 5 0-16,0 0-1 0,-8 5 0 0,0-5 0 16,-1 5 0-16,1-5-6 0,-9 5-9 0,0 0-10 0,0 0-17 15,0 0-19-15,0 0-22 0,0 0-23 0,-17 5-28 16,8 0-33-16,-9-5-45 0,1 10-61 0,-8-5-87 0,-1 3-65 16</inkml:trace>
  <inkml:trace contextRef="#ctx0" brushRef="#br0" timeOffset="49313.36">31739 17810 281 0,'-9'4'362'0,"9"2"-116"15,9-2-95-15,-9 1-55 0,7 0-30 0,3 0-14 0,8-5-4 16,-2 0-2-16,2 0-1 0,-1-5-3 0,1 0-6 16,8 0-5-16,0 1-5 0,-1-6-1 0,2 5-1 0,0-5-3 15,-2 0-2-15,1 0-4 0,1 0 0 0,-1 7-3 16,-1-9-5-16,1 8-14 0,-9-1-16 0,-8 0-24 0,9 0-32 15,-8 0-56-15,-3 5-97 0,-7 0-134 0,0 0-72 0</inkml:trace>
  <inkml:trace contextRef="#ctx0" brushRef="#br0" timeOffset="78652.42">20155 10577 126 0,'-9'-7'451'0,"-1"-2"-129"0,3 4-115 15,-4 0-62-15,4 0-38 0,-1 1-24 0,-2-2-16 16,10 6-10-16,-8-4-11 0,8 4-9 0,0 0-10 0,0 0-7 16,0 4-7-16,0 2-7 0,8-2-3 0,-8 11 0 0,10 1-1 15,-10-3 2-15,8 7 2 0,-1 4-1 0,4 1 2 16,-11 3 0-16,7-3 1 0,3 5 2 0,-1-1 3 0,-1 5 3 16,1-4 5-16,-1 4 8 0,2 5 7 0,-10 1 9 15,8-1 7-15,0-6 8 0,1 6 6 0,0-4 5 0,8-1 4 16,-8-1 8-16,0-7 19 0,8-7 47 0,0-5 43 0,10-4 25 15,0-5 12-15,15-10 10 0,11-15 3 0,7-13-5 16,18-12-22-16,9-18-48 16,8-10-49-16,10-15-28 0,17-10-11 0,-1-9-15 0,9-11-15 0,9-8-12 0,0-1-4 0,0-5-8 15,8-1-2-15,-7-2-11 0,7 7-23 0,-16-5-18 0,-2 12-26 16,-15 3-59-16,-2 6-127 0,-15 4-144 0,-19 11-216 16,-18 0-145-16,-17 8-82 0,-17 16-36 0,-8 4-3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04:07.464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3555 16801,'-24'0,"24"-25,0 50,0 0,0 0,0-1,0 1,0 1,0-2,0 1,24 0,-24 24,0-24,25 0,-25 0,0-1,0 1,0 0,0 0,25 0,-25 0,0 0,0-1,0 1,0 0</inkml:trace>
  <inkml:trace contextRef="#ctx0" brushRef="#br0" timeOffset="444.77">3555 16826,'0'-25,"25"25,0 0,0 0,0 0,0 0,0-25,-1 25,1 0,0 0,0 0,-1 0,1 0,0 0,0 0</inkml:trace>
  <inkml:trace contextRef="#ctx0" brushRef="#br0" timeOffset="699.77">3630 17025,'25'0,"0"0,0 0,-1 0,-24-25,25 25,0 0</inkml:trace>
  <inkml:trace contextRef="#ctx0" brushRef="#br0" timeOffset="1259.76">4324 17049,'0'0,"26"0,-2 0,1-24,0 24,0 0,-1 0</inkml:trace>
  <inkml:trace contextRef="#ctx0" brushRef="#br0" timeOffset="1668.55">4548 17074</inkml:trace>
  <inkml:trace contextRef="#ctx0" brushRef="#br0" timeOffset="2427.77">4225 17273,'25'0,"0"0,-1 0,1-25,1 25,-2 0,1 0,0 0,0 0,-1-25,1 25,0 0,0 0,-1 0,1 0</inkml:trace>
  <inkml:trace contextRef="#ctx0" brushRef="#br0" timeOffset="5864.7">5118 16801,'0'25,"-24"0,-1-1,0 1,25 1,-25-26,25 24,-25-24,0 25,0-25,25 25,-24-25,-1 25,0-25,25 24,-25-24,1 0,-1 25,0-25,25 25,-25-25,1 0,-1 25,-1-25,2 0,-1 24,0-24,0 0,1 0,24-24,-25 24,0 0,25-25,-25 25,25-25,-24 0,24 1,0-1,0 0,24 25,1-25,0 25,0-24,-1 24,1 0,-25-26,25 26,0 0,-1 0,2 0,-26-25,25 25,-1 0,1 0,0 0,0 0,-25 25,24-25,1 26,0-26,-25 24,25-24,-1 25,1-25,-25 25,25-25,0 25,0-25,0 24,0-24,-1 0,1 25,0-25,0 0,-1 25,1-25,0 0,0 25,-1-25,1 0,1 0,-2 0,1 0,0 0,0-25</inkml:trace>
  <inkml:trace contextRef="#ctx0" brushRef="#br0" timeOffset="10311.65">5788 16776,'0'-24,"0"-1,25 25,0 0,-25-25,24 25,1 0,0 0,0 0,-1 0,-24 25,25-25,-25 25,25-25,-25 24,0 1,0 0,0 0,0-1,0 1,0 1,0-2,-25-24,25 25,-25-25,25 25,-24-25,-1 0,0 25,0-25,1 0,-1 0,0 0,0 0,1 0</inkml:trace>
  <inkml:trace contextRef="#ctx0" brushRef="#br0" timeOffset="11044.94">6234 16702,'-24'0,"-1"0,25 25,-25-25,0 25,1-25,24 24,-25-24,25 25,-25-25,25 25,0 0,-25-25,25 24,0 1,0 1,0-2,0 1,25-25,-25 25,25-25,0 0,-1 0,1 0,0 0,0 0,-1 0,1 0,0 0,0 0,-1 0,-24-25,25 25,1 0,-2 0,1 0,-25-25,25 25</inkml:trace>
  <inkml:trace contextRef="#ctx0" brushRef="#br0" timeOffset="25037.48">3109 16603</inkml:trace>
  <inkml:trace contextRef="#ctx0" brushRef="#br0" timeOffset="25609.48">3109 16603,'0'25,"25"-25,-25 25,0-1,0 1,0 0,25-25,-25 25,0-1,0 1,0 0,24 0,-24-1,0 1,0 1,0-2,0 1,0 25,25-26,-25 1,0 0,0 0,0-1,0 26,0-25,0 0,0 0,0 0,0-1,25 1,-25 0,0 0,0-1,0 1,0 0,0 0,0-1,0 1,0 0,0 0,0 0,0 0,0 0,0-1</inkml:trace>
  <inkml:trace contextRef="#ctx0" brushRef="#br0" timeOffset="26470">3977 16653,'0'0,"25"24,-25 1,0 0,0 24,0-24,0 25,0-26,0 27,0-2,0-24,0 24,0 1,0-1,0-24,0 25,0 0,0-25,25 24,-25-24,0 24,0-24,0 0,0 0,0 24,0-24,0 0,0 0,25-25,-25 25,0 0,0-1,0 1,0 0,0 0</inkml:trace>
  <inkml:trace contextRef="#ctx0" brushRef="#br0" timeOffset="31278.38">4870 17049,'0'-24,"25"24,0 0,-25-25,24 25,-24-25,25 25,0 0,-25-25,25 25,-25-24,25 24,-25-26,25 26,0 0,-25-25,24 25,1 0,-25-24,25 24,0 0,-1 0,-24-25,25 25</inkml:trace>
  <inkml:trace contextRef="#ctx0" brushRef="#br0" timeOffset="33945.9">4027 18587,'0'25,"0"0,0 0,25 0,-25-1,25 1,-25 0,24-25,-24 25,0-1,25-24,-25 25,25-25,0 25,-1-25,1 0,-25-25,25 25,0-25,-25 1,24 24,-24-25,0 0,0 0,0 1,0-1,0 0,0 0,0 0,0 0,0 0,0 1,0-1,0 0,0 0,0 1,0-1,0 50,0-1,0 1,0 0,0 0,0 24,25-24,-25 0,0 0,0 25,0-26,0 1,0 25,0-26,26 1,-26 0,0 24,0-24,24 1,-24-2,0 1,25-25,-25 25,0 0,0-1,0 1,25 0,-25 0,0-1,0-48,0-1,0 0,0 0,-25 25,25-49,0 24,0 0,0 1,0-2,0 1,0 1,-25-1,25 0,0 0,0 1,0-1,-24 0,24 0,0 1,0-1,0 0,0 0,0 0,24 0,1 25,-25-25,25 25,0 0,-1 0,1 0,0 0,0 0,-25 25,0 0,0 0,0 0,-25 0,0 0,0-1,1-24,24 25,-25-25,0 25,0-25,1 25,-2-25,1 24</inkml:trace>
  <inkml:trace contextRef="#ctx0" brushRef="#br0" timeOffset="34334.03">4895 18637,'-25'0,"50"0,0 0,-1 0,1 0,0 0,0 0,0 0,0 0,0 0,-1 0,1 0,0 0,0 0,-1 0,-24-25,25 25</inkml:trace>
  <inkml:trace contextRef="#ctx0" brushRef="#br0" timeOffset="34601.36">4920 18786,'0'24,"24"-24,1 0,0 0,0 0,0 0,0 0,0-24,-1 24,1 0,0 0,0 0,-25-25,24 25,1 0,0 0,0 0,-1-25,1 25</inkml:trace>
  <inkml:trace contextRef="#ctx0" brushRef="#br0" timeOffset="35818.53">5986 18264,'0'26,"0"-1,0-1,0 1,0 25,0-26,0 1,25 25,-25-26,0 26,0-25,0 25,25-25,-25-1,0 1,0 0,25 0,-25-1,0 1,0 0,25-25,-25-25,-25 25,25-25,-25 1,25-1,0 0,-25 0,25 1,-25-1,25 0,0 0,-25 0,25 0,-24 0,24 1,0-26,0 25,-25 1,25-1,0 0,0 0,0 1,0-1,0-1,0 2,25-1,-1 25,1 0,0 0,0 0,0 25,0-25,0 0,-1 0,1 0,0 0,0 0,-1 0,1 0,0 0,0 0,-1-25,1 25,-25 25,-25-25</inkml:trace>
  <inkml:trace contextRef="#ctx0" brushRef="#br0" timeOffset="36102.35">6036 18537,'25'0,"0"0,0 0,-1 0,1 0,0-24,0 24,-1 0,1 0,0 0,-25-25,25 25,-1 0,1 0,1-25,-2 25</inkml:trace>
  <inkml:trace contextRef="#ctx0" brushRef="#br0" timeOffset="36617.83">5862 18960,'25'0,"-25"-26,25 26,0 0,-1 0,1 0,0 0,0 0,0 0,25 0,-26 0,1 0,25 0,-1 0,-24 0,24-25,-24 25,25 0,-25 0,25 0,-26-24,1 24,0 0,0 0,-1 0,1 0,0-25,0 25</inkml:trace>
  <inkml:trace contextRef="#ctx0" brushRef="#br0" timeOffset="37533.65">6185 19083,'0'25,"0"0,-25 0,25-1,-25 26,25-25,-24-1,24 2,-25 23,25-24,-25 0,25 24,0-24,-25 0,25 0,0-1,0 1,0 0,-25-25,25 25,0 0,0-50,25 0,-25 0,0 0,0 1,25-1,-25 0,0-24,0 24,25 0,-25 0,0 1,0-1,0-1,0 2,0-1,0 0,25 0,-25 1,0-1,0 0,24 25,1 0,-25 25,25-25,-25 25,25-25,-25 24,24-24,-24 25,25 0,0 0,-25-1,25 2,-25-1,24-1,1 1,1 0,-26 0,24-1,-24 1,25 0,-25 0,25-1,-25 1,25-25,-25 25</inkml:trace>
  <inkml:trace contextRef="#ctx0" brushRef="#br0" timeOffset="37798.51">6086 19455,'0'0,"25"0,-1 0,1-24,0 24,0 0,-1 0,1-25,0 25,0 0,-1 0,1-25,1 2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37:57.5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76 15652,'-25'-25,"1"25,-1 0,0 0,0 0,1 0,-1 0,-1 0,2 0,-1 0,0 0,0 0,1 0,-1 0,0 0,0 0,1 0,-1 0,0 0,0 0,1 0,-27 0,27 0,-1 0,0 25,-24-25,24 0,-25 0,26 25,-26-25,0 0,25 25,-24-25,24 0,0 24,0-24,1 0,-1 25,0-25,0 25,1-25,-1 25,-1-1,2 1,-1 0,25 0,-25-1,25 1,0 0,0 0,0 0,0 0,0 0,0-1,0 1,0 0,0 0,0-1,0 1,0 0,0 0,0-1,25 2,0-1,-25-1,24 1,2-25,-26 25,25 0,-1-25,1 24,0 1,0-25,-1 25,26 0,-25-25,-1 24,1-24,0 25,0-25,25 25,-25-25,-1 0,1 0,25 25,-26-25,26 0,-25 0,-1 0,27 0,-27 0,26 0,-25 0,24 0,-24 0,24 0,-24 0,0-25,24 25,-23 0,-1 0,-1 0,1-25,0 25,0 0,-1 0,1-25,25 25,-26-24,1 24,0-25,0 25,0-25,0 0,0 25,-1-24,1-1,0 25,-25-25,25 0,-25 1,24 24,-24-25,0-1,0 2,25 24,-25-25,0-25,0 26,0-1,0 0,0 0,0-24,0 24,-25-25,25 25,-24 0,-1-24,0 24,0-24,1 24,-1 0,0 0,-25 1,25-26,-24 25,24 25,0-25,-24 0,24 25,0-25,0 25,1 0,24-24,-25 24,-1 0</inkml:trace>
  <inkml:trace contextRef="#ctx0" brushRef="#br0" timeOffset="592.37">7077 16098,'26'0,"-1"0,-1 0,1 0,0 0,24 0,-24 0,25 0,-26 0,26 0,0 0,0 0,-1 0,1 0,-1 0,1 0,-1-24,1 24,0 0,-1 0,1 0,-25-25,24 25,1 0,0-25,-25 25,24 0,-24-25,0 25,-1 0,1-25,-25 0,-25 25,1-25,-1 25,0 0,0 0,-24 0,23 0,2-24,-26 24,25 0,1 0,48 24,1-24,0 0,0 0,-1 25,2-25,-1 0,24 25,-24-25,0 25,-1 0,1-25,-25 25,25-25,-25 25,0-1,-25-24,0 25,1-25,24 25,-25-25,0 0,0 0,25 25</inkml:trace>
  <inkml:trace contextRef="#ctx0" brushRef="#br0" timeOffset="1908.05">9087 15677,'0'-25,"-25"25,0 0,25-25,-25 25,1 0,-1 0,25 25,-25-25,0 0,25 25,-24-25,-1 25,25-1,-25-24,0 25,25 0,-25 0,0-1,25 1,-25 0,25 0,0-1,0 1,0 0,0 0,25 0,0 0,0-25,0 0,0 25,0-25,-1 0,1 0,0 0,0 0,-1 0,1-25,0 25,0 0,-1-25,27 25,-51-25,24 25,1-25,0 25,-25-25,25 25,-25-25,0 1,0-1,0 0,0 0,-25 25,0 0,0 0,1 0,24 25,-25-25,25 25,0 0,0-1,0 1,0 0,0 0,25-50,-1 25,1-25,0 0,0 1,-1 24,1-25,0 25,0-25,-1 25,-24 25,25-25,-25 25,0-1,0 1,0 0,0 0,0-50,0 0,0 0,25 1,0 24,-25-25,0 0,25 25,-25-25,25 25,-25 25,0 0,0 0,0-1,25 1,-1-50,1 1,0-1,-25 0,25 25,-1 0,1 0,0 0,0 0,-1 0,1 0,-25 25,25-25,-25 25,25-25,-25 24,0 1,0 0,0 0,-25-25,0 25,0 0,1-25,-1 0,0 0,0 0,1 25,-1-25,0 0,0-25,1 0</inkml:trace>
  <inkml:trace contextRef="#ctx0" brushRef="#br0" timeOffset="2175.48">9906 15577,'0'25,"0"0,0 0,0 0,0 0,0-1,0 1,0 0,0 0,24-1,-24 1,0 0,0 0,25-25,-25 24,0 1,25 0,-25 0,25-25,-25 25</inkml:trace>
  <inkml:trace contextRef="#ctx0" brushRef="#br0" timeOffset="2404.86">9707 15751,'0'0,"25"25,-1-25,1 0,0 0,0 0,0 0,0 0,0 0,-1 0,1 0,0-25,0 25,-1 0</inkml:trace>
  <inkml:trace contextRef="#ctx0" brushRef="#br0" timeOffset="3402.58">10228 15652,'0'0,"-25"0,1 25,-2-25,1 0,1 25,-1-1,0 1,0-25,25 25,0 0,-24-1,24 1,0 0,0 0,24-1,1-24,0 0,0 0,-25-24,24 24,-24-25,25 25,-25-25,0 0,0 1,0-1,0 0,0 0,0 1,0 48,0 1,0 0,26-25,-26 25,0-1,24-24,-24 25,0 0,25-25,0 25,0-1,-1-24,1 0,0 0,-25-24,25 24,-25-25,24 0,1 0,-25 1,25 24,-25 24,0 1,0 0,25-25,-25-25,25 25,0-25,0 25,-1 0,1 0,-25 25,25-25,0 0,-1-25,1 1,0-1,-25 0,25 0,-1 1,-24-1,0 0,25 0,-25 0,0 0,0 0,0 1,0-1,0 0,0 0,0 1,0-1,0 50,0-1,0 1,0 0,0 0,0-1,0 1,0 0,0 0,0 0,0 0,0 0,0-1,25 1,-25 0,25 0,-25-1,25-24,0 25,0-25</inkml:trace>
  <inkml:trace contextRef="#ctx0" brushRef="#br0" timeOffset="3576.76">10600 15627,'0'0,"-25"0,25-25,25 50,0-25,0 0,-1 0,1 0,0 0,0 0</inkml:trace>
  <inkml:trace contextRef="#ctx0" brushRef="#br0" timeOffset="3711.31">10997 15552,'25'0</inkml:trace>
  <inkml:trace contextRef="#ctx0" brushRef="#br0" timeOffset="5003.75">6036 17364,'0'-26,"24"26,-24 26,0-2,0 1,0 0,26-25,-26 25,25-1,-25 1,24 0,1 0,0-1,0-24,-1 0,1 0,0 0,0-24,-1 24,1-25,0 0,0 0,0 1,0-1,-25 0,25 0,-25 1,0-2,0 1,0 1,0-1,0 0,0 0,0 1,0-1,0 0,-25 25,25 25,0 0,0-1,0 1,0 0,0 0,0 24,25-23,-25-2,0 26,24-25,-24 24,25-24,-25 24,25-24,-25 0,0 25,25-25,-25 0,0 24,0-24,24 0,-24-1,0 1,0 0,0 0,25-1,-25-48,0-1,-25 0,25 0,0 1,0-1,0 0,0-24,0 24,0 0,0-25,0 25,0-24,0 24,0-25,0 26,0-1,0 0,25-24,-25 23,25 26,-25-25,25 1,-1-1,1 25,1-25,-2 25,1 0,0 0,0 0,-1 0,1 0,-25 25,0 0,0-1,0 1,-25 1,1-2,-1 1,0 0,0-25,1 25,-27-1,27-24,-1 25,0-25,0 25,1-25,-1 0,0 25,0-25</inkml:trace>
  <inkml:trace contextRef="#ctx0" brushRef="#br0" timeOffset="6135.34">7921 17140,'0'25,"0"0,0-1,-25-24,25 25,-24 0,-1 0,25-1,-25 1,0 1,0-2,0-24,0 25,25 0,-24 0,-1-1,0 1,0-25,1 25,-1 0,0-25,0 24,1 1,-1-25,0 0,0 25,0-25,0 0,0 0,1 0,-1 0,0 0,0 0,1-25,-1 25,25-25,-25 1,25-1,0 0,0 0,25 1,-25-1,25 25,-1-25,1 0,0 1,0 24,-1 0,1-26,0 26,0 0,0 0,-25 26,25-26,0 0,-25 24,24-24,1 25,0-25,0 25,-1-25,1 25,0-25,0 0,-1 24,1-24,0 0,0 0,0 0,0 0,0 0,-1 0,1 0,25 0,-26 0,1-24,0 24,0 0,-1 0,2-25,-1 25,-1-25,1 25,-25-25,25 25,-25-24,0-2,0 1,-25 1</inkml:trace>
  <inkml:trace contextRef="#ctx0" brushRef="#br0" timeOffset="8772.93">8988 17115,'0'0,"-25"0,25-24,25 24,-25-25,24 25,1 0,-25-25,25 25,0 0,-1 25,2 0,-1-1,-25 1,24 0,-24 0,0-1,0 1,25 25,-25-26,0 1,0 25,25-25,-25 0,0 0,0-1,0 1,0 0,0 0,25-25,-25 24,24 1,1-25,0 0,0-25,-1 25,-24-24,25-1,-25 0,25 0,-25 1,0-1,0 0,0 0,0 1,0-2,0 1,0 1,0-1,0 0,0 0,0 1,0 48,0 1,25-25,0 0,0 0,0 0,-1-25,1 25,0-24,0 24,-25-25,24 25,-24-25,25 25,-25 25,-25 0,25-1,0 1,0 0,0 0,0-1,0 1,0 1,0-2,0 1,25-25,-25 25,25-25,-25 25,25-25,-1 0,1 0,0 0,-25-25,25 25,0 0,-25-25,0 0,0 1,0-2,0 1,-25 1,25-1,-25 25,25-25,-25 0,0 25,1-24,-1-1,0 25,0 0,1-25,-1 25,25 25,0 0,0-1,25-24,-25 25,24-25,1 0,0 0,0 0,-1 0,1 0,0 0,0 0,-25-25,25 25,0 0,-25-24,25 24,-25-25,24 25,-24-25,0 0,0 1,0-1,0 0,0 0,0 0,0 0,0 0,0 1,0-1,0 0,-24 0,24 1,0 48,0 1,0 0,0 0,0-1,0 1,0 0,0 0,0 0,0 0,0 0,0 24,24-24,-24 0,25-1,-25 1,0 0,25 0,-25-1,25-24,-1 25,1 1,0-26,0 0,-1 0,1-26,1 1,-2 1,-24-1,25 0,-25 0,0 1,0-1,25 25,-25-25,0 0,0 1,0-1,0 50,-25-25,25 24,0 1,0 0,0 0,0-1,0 1,0 0,25-25,-25 25,25-25,-1 0,1 0,0-25,0 25,-25-25,24 25,-24-25,0 1,25-1,-25 0,0 0,0 1,0-1,0 50,0-1,0 1,0 0,0 0,0-1,25-24,-25 25,0 0,25 0,-25-1,25-24,-25 25,25-25,-25-25,25 1,-25-1,0 0,24 25,-24-25,25 1,-25-1,25 0,0 25,-25-25,24 25,1 25,-25 0,25 0,-25-1,0 1,0 0,0 0,0-1,0 1,0 1,0-52,0 1,0 1,0-1,25 0,-1 0,-24 1,25 24,-25-25,25 25,0 0,-25 25,25-25,-25 24,25 1,0 0,-25 0,24-25,-24 24,25 1,0-25,0 0,-1 0,1 0,-25-25,25 25,0-24,-1-1,-24 0,0 0,25 1,-25-1,0 0,0 0,0 1,-25 24,1 24,24 1,0 0,0 0,0-1,0 1,0 0,0 0,24-1,1 1,1-25,-2 0,1 0,0 0,0 0</inkml:trace>
  <inkml:trace contextRef="#ctx0" brushRef="#br0" timeOffset="10047.34">12510 16272,'0'0,"0"24,0 2,0-1,0-1,0 1,0 0,0 0,0 24,0-24,0 0,0-1,0 1,24 0,2 0,-26 0,0 0,25-25,-25 25,24-25,-24 24,-24 1,-1-25,-1 25,2 0,-1-1,0 1,0 0,1 0,-1-1,0 1,0 0,25 0,-24 0,24 0,0 0,0-1,0 1,0 0,0 0,24-25,1 24,0-24,0 0,-25-24,24 24,1 0,0-25,0 25,-25-25,24 0,2 25,-26-24,0-1,0 0,0 0,0 0,0 0,0 0,0 1,-26 24,26 24,0 1,0 0,0 0,0 0,26-25,-26 25,25 0,-1-25,-24 24,25-24,0 0,0 0,-1-24,1 24,0-25,0 25,-1-25,1 0,0 0,-25 0,25 25,-25-25,0 1,0-1,0 0,0 0,0 1,0-1,0 0,0 50,0 0,0-1,0 1,0 0,0 0,0-1,25 1,0 0,0-50,-1 25,-24-25,25 25,0-24,0 24,-25-25,24 25,1 0,0 0,0 0,-1 0,1 0,1 0,-2 0,1 25,0-25,0 24,-25 1,0 0,0 0,-25 0,0-25,0 0</inkml:trace>
  <inkml:trace contextRef="#ctx0" brushRef="#br0" timeOffset="10195.75">13006 16669,'0'0,"-25"0,25-25,-24 0,24 0,24 50</inkml:trace>
  <inkml:trace contextRef="#ctx0" brushRef="#br0" timeOffset="11166.83">13403 16644,'0'25,"0"0,0 0,0-1,0 1,0 0,25 24,-25-24,0 0,0 24,24-24,-24 0,0 25,0-25,0 0,25 24,-25-24,0 0,0-1,25 1,-25 0,0 0,0-50,0 0,0 0,0 1,0-1,-25 0,25 0,0 1,0-1,-25 0,25 0,0 0,0 0,0-24,0 24,0 0,25 0,0 1,-25-26,25 25,-1 1,2-1,-1 25,-1 0,1 0,0 0,-25 25,25-25,-25 24,0 1,0 0,0 0,0-1,-25 1,0 0,0 0,25-1,-24-24,24 25,-25-25,25 25,-26-25,52 0,-1-25,-1 25,1-25,0 1,0-1,-1 25,1-25,0 0,-25 1,25-1,-1-25,1 26,-25-1,25-25,-25 25,25-25,-25 26,0-26,0 25,0-24,0 24,0 0,0 1,0-1,0-1,-25 2,0 24,25 24,0 2,-25-1,25-1,0 1,0 0,0 0,-24-1,24 26,0-25,0-1,0 26,0-25,0 0,0 25,0-26,0 1,0 0,0 0,0-1,0 1,0 0,24 0,1-25,0 0,0-25,0 25,0-25,0 0,-1 25,1-24,0-1,0 25,-1-25,1 0,-25 1,25 24,-25-25,25 25,-25-25,0 0,-25 25,0 0,25 25,-25-25,1 0,24 25,0 0,0-1,0 1,24-25,1 25,0-25,0 0,-1 25</inkml:trace>
  <inkml:trace contextRef="#ctx0" brushRef="#br0" timeOffset="11647.84">14395 16644,'0'-25,"0"0,-25 25,1 0,24 25,-25-25,25 25,-25-25,25 25,-25 0,25 0,-24-1,24 1,0 0,0 0,0-1,0 1,0 0,24-25,1 0,0 0,0 0,-1-25,1 25,0-25,0 25,-1-24,1 24,0-25,0 0,-1 25,-24-25,26 1,-1-1,-25 0,24 0,1 0,-25 0,0 0,0 1,0-1,-25 25,1 25,-1-25,25 24,-26-24,26 25,0 0,-24-25,24 25,0 0,0 0,0 0,0-1,0 1,0 0,24-25,2 0,-1 0,-1 25,1-25,0 0,0-25,-1 25,1 0,0 0,0-25</inkml:trace>
  <inkml:trace contextRef="#ctx0" brushRef="#br0" timeOffset="12071.83">14991 16123,'-25'0,"25"25,0 0,0-1,-25 1,25 0,0 0,-25-1,0 2,25-1,-25-1,0 26,1-25,-1 24,25-24,-25 24,0-24,1 0,24 0,-25 0,25 0,0 0,-25-1,25 1,25-25,0 0,-1-25,1 25,-25-24,25 24,0 0,-25-25,24 25,-24-25,25 25,0 0,-25-25,25 25,0 0,0 0,0 0,-1 0,1 0,0 0,0 0,-1 0,1 0,0 0,0 0,-1 0,1 0,1 0,-2 0,1 0,0 0,0 0</inkml:trace>
  <inkml:trace contextRef="#ctx0" brushRef="#br0" timeOffset="13666.87">9484 18207,'0'-25,"0"0,25 25,0-25,-1 25,1 0,0 0,0 0,-1 25,1 0,-25 0,25-25,-25 24,0 1,25 0,-25 0,0-1,0 1,24 1,-24-2,0 1,25-25,-25 25,25-25,-25-25,25 25,-25-25,25 25,-25-24,25-2,-25 1,25 1,-25-1,0 0,0 0,0 1,0 48,0 1,0 0,0 0,0-1,24-24,1 0,-25 25,25-25,0 0,-1 0,1 0,-25-25,25 25,0 0,-1-24,1 24,-25-25,26 25,-2-25,-24 0,0 1,0-1,0 0,0 0,0 1,-24 24,24-25,0 50,0-1,0 1,24 0,1-25,-25 25,25-25,0 0,-1 0,1 0,0 0,-25-25,25 25,-1-25,-24 0,25 25,-25-24,0-1,0 0,0 0,0 0,-25 0,25 50,0 0,0 0,0 0,0 0,25-1,-25 26,0-25,25 24,-25 1,0-26,25 27,-25-2,25 1,-25-26,0 26,25-25,-25 24,25-24,-25 0,0 0,24-25,-24 25,0 0,0-50,0 0,-24 0,24 0,0 0,0 0,-25 1,25-26,0 25,0 1,0-1,0-25,0 26,-25-2,25 1,0-24,0 24,0 0,0 1,0-1,0 0,0 0,25 1,0-1,-1 25,1 0,0-25,0 25,-1 0,1 25,0-25,-25 25,0-1,-25 1,0-25,25 25,-24-25,-1 0,0 25,0-25,1 0,24 24,-25-24,0 0,0 0,0 0</inkml:trace>
  <inkml:trace contextRef="#ctx0" brushRef="#br0" timeOffset="14879.71">10773 18132,'0'-24,"25"24,0 0,-25 24,25 1,-25 0,0 0,25-25,-25 24,0 1,0 0,0 0,25-1,-25 1,0 1,25-26,-25 24,0 1,24-25,1 0,-25-25,25 25,-25-24,25 24,-25-26,24 1,-24 1,0-1,0 0,0 0,0 1,0 48,0 1,0 0,0 0,0-1,0 1,25-25,-25 26,25-26,0 24,-1 1,1-25,1 0,-2 0,1 0,0 0,0 0,-1 0,-24-25,25 25,-25-24,0-2,0 1,-25 1,25-1,-24 25,-1-25,25 0,-25 25,25-24,-25 24,25-25,0 0,25 25,0 0,0-25,-1 25,1 0,0 0,0 0,-25-24,24 24,1 0,0 0,0-25,-25 50,-25-25,25 24,-25-24,25 25,-25 0,25 0,0-1,0 1,0 0,0 0,25-25,0 0,0 0,-25-25,25 25,-25-25,0 0,25 25,-25-24,0-1,0 0,0 0,0 1,-25 24,25-25,-25 0,25 50,-25-25,25 25,0-1,0 1,0 0,0 0,25-1,0-24,0 0,0-24,-25-1,24 25,-24-25,25 25,-25-25,25 1,0-1,-25 0,24 0,1 0,0 0,0 0,-1 50,-24 0,0 0,25-25,-25 25,0 0,25 0,-25-1,25 1,0 0,0 0,0-25,-25 24,24-24,1 0</inkml:trace>
  <inkml:trace contextRef="#ctx0" brushRef="#br0" timeOffset="15395.32">12039 17810,'0'-25,"0"50,0 0,0-1,0 1,0 0,0 0,0-1,0 1,0 0,0 0,0 0,-25 0,25 0,0-1,-25 1,25 0,0 0,-25-25,25 24,25-24,0 0,0-24,-1-1,-24 0,0 0,25 25,-25-24,25 24,0 0,-25-25,24 25,1 0,-25-25,26 25,-2 0,-24-25,25 25,0 0,-25-25,25 25,-1 0,1 0,0 0,-25 25,0 0,0 0,0 0,0-1,0 1,-25-25,25 25</inkml:trace>
  <inkml:trace contextRef="#ctx0" brushRef="#br0" timeOffset="15514.84">12411 18083,'0'0,"24"-25,-24 0,0 0,25 25,-25-25,25 25,-25-25,25 1</inkml:trace>
  <inkml:trace contextRef="#ctx0" brushRef="#br0" timeOffset="19743.46">8392 6921,'25'0,"-25"-25,25 25,-25-25,-25 25,25-25,-25 25,25-24,0-1,25-1,-25 2,25 24,-25-25,25 0,0 0,-25 1,25-1,-25 0,0 0,24 25,-24-24,25 24,-25-25,25 25,-25-25,0 0,25 25,-25-25,24 0,-24 0,25 1,-25-1,25 25,-25-25,25 0,-25 1,24 24,-24-25,25 0,-25 0,25 25,-25-24,25 24,-25-25,25 0,0 0,-25 0,25 25,-25-25,24 25,-24-25,25 25,-25-24,25 24,-25-25,25 25,-25-25,24 0,1 1,0-1,-25 0,25 25,-25-25,24 1,2-1,-1-1,-25 2,24-1,1 25,-25-25,25 0,-25 1,25 24,-25-25,24 25,-24-25,25 25,-25-25,25 25,0-24,-1-1,-24 0,25 25,0-25,-25 0,25 25,-25-25,25 25,0-25,-25 1,25 24,-25-25,24 0,1 0,0 1,-25-1,25 25,-25-25,24 25,-24-25,25 25,-25-24,25 24,-25-25,25 25,-25-25,24 25,-24-25,25 25,-25-25,25 0,0 0,0 1,0-1,0 0,-1 0,1 1,0-1,-25 0,25 25,-25-25,24 25,-24-24,25-1,-25-1,25 26,-25-24,25 24,-25-25,0 0,24 0,1 1,1-1,-2 0,1 0,0 1,0 24,-25-25,24 25,-24-25,25 25,-25-25,25 25,-25-24,25 24,-25-26,24 26,-24-25,25 25,-25-24,25-1,0 25,-25-25,25 25,-25-25,25 25,-25-24,25 24,-25-25,24 25,1-25,-25 0,25 25,-25-24,25 24,-25-25,0 0,24 25,-24-25,-24 25,-1 0,0 0,25 25,-25-25,25 25,-24-25,24 25,-25-25,25 24,0 1,0 0,25-25,-25-25,24 25,1-25,0 1,-25-1,25 25,-25-25,24 0,-24 0,0 0,0 0,0 1,-24 24,24 24,-25-24,25 25,-25-25,25 25,0 0,0 0,0 0,0 0,0-1,25-24,0 0,-50 0,25 25,-25-25,25-25,25 25,-25-24</inkml:trace>
  <inkml:trace contextRef="#ctx0" brushRef="#br0" timeOffset="20595.12">11196 3373,'0'26,"0"-2,0 1,-26-25,1 0,25 25,-24-25,24 25,-25-1,0-24,0 25,1-25,24 25,-25-25,0 25,0-25,25 24,0 1,25-25,0 0,0 0,-1 0,1-25,25 25,-26 0,1 0,25 0,-25 0,25-24,-26 24,26 0,-1 0,-24 0,25-25,-25 25,25 0,-26 0,1 0,0 0,0 0,-1-25,1 25,-50 0,1 0</inkml:trace>
  <inkml:trace contextRef="#ctx0" brushRef="#br0" timeOffset="21111.1">11145 3423,'0'0,"0"-24,0 48,25-24,-25 25,0 0,26-25,-26 25,24-1,-24 1,0 0,25 0,-25-1,0 1,0 25,25-26,-25 2,0 23,0 1,0-25,0 24,0 1,0-1,0 1,0-25,0 25,0-26,0 26,0-25,0-1,0 1,0 0,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43:46.62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348 6697,'0'0,"0"-25,-25 25,25 25,0 0,0 0,25-25,0 0,-25 25,24-25,1 0,-25 25,25-25,-25-25,25 25,-1 0,-24-25,26 0,-1 0,-25 0,0 1,24 24,-24-25,25 0,-25 0,25 1,-25-1,25 0,-25 0,0 1,24-27,-24 27,0-1,25 0,-25 0,0 1,0-1,0 0,0-24,0 24,25 0,-25 0,0 0,0 0,0 0,0 1,0-1,25 25,-25 25,0-1,0 1,0 0,0 0,0 0,0 0,0 0,0-1,0 1,0 0,0 24,0-24,0 0,0 24,0-23,0-1,0 24,0-24,0 0,0 24,0-24,-25 0,25 24,0-24,0 25,0-25,0 0,0-1,0 1,0 0,0 0,0-1,0 1,0 0,0 0,0-1,0 1,25-25,-25 25,0 0,0 0,0 0,0 0,0-50,0 0,-25 25,25-25,-25 25,25-25,0 0,-25 25,25-25,0 1,-24-1,24 0,0 0,-25 1,25-1,0 0,0 0,0 1,0-1,0 0,0 0,0 0,0 0,0 0,0 1,0-1,0 0,25 0,-25 1,0-1,0 0,24 25,-24-25,25 1,-25-1,0-1,25 2,0-1,-25 0,0 0,24 25,-24-24,25 24,-25-25,25 25,-25-25,25 25,0 0,0-25,0 25,-1 0,1 25,0 0,0-25,-1 25,-24-1,25-24,-25 25,0 0,25 0,-25-1,0 2,0-1,0-1,0 1,-25-25,25 25,-25 0,1-25,24 24,-25-24,25 25,-25-25,0 0,1 25,-1-25,0 0,0 25,0-25,0 0,0 0,1 0,-1 0,0 0</inkml:trace>
  <inkml:trace contextRef="#ctx0" brushRef="#br0" timeOffset="1110.83">2018 7094,'0'25,"0"0,-25 0,25 0,-25-1,0-24,25 25,-24 0,-1 0,0-1,25 1,-25-25,25 25,-25-25,25 25,-25-25,25 24,25-48,0 24,0-25,0 25,0 0,-1-25,1 25,0 0,0-25,-1 25,1 0,0 0,0-24,-1 24,1 0,1-25,-2 25,1 0,0 0,-25-25,25 25,-1 0,-48 0</inkml:trace>
  <inkml:trace contextRef="#ctx0" brushRef="#br0" timeOffset="1408.62">2092 7144,'0'25,"0"0,0-1,0 1,0 0,0 0,0-1,25 1,-25 0,0 0,0-1,0 2,0-1,0-1,0 1,24 0,-24 0,0-1,0 1,0 0,0 0,0-1</inkml:trace>
  <inkml:trace contextRef="#ctx0" brushRef="#br0" timeOffset="1918.89">2861 6846,'25'0,"0"0,0 0,-1 0,1 0,0 0,0-24,24 24,-24 0,0-25,-1 25,1 0,1 0,-2-25,1 25</inkml:trace>
  <inkml:trace contextRef="#ctx0" brushRef="#br0" timeOffset="2275.73">2712 7094,'25'0,"0"0,-1 0,1 0,0 0,0 0,0 0,0-25,24 25,-24 0,25 0,-26-25,1 25,25 0,-26 0,27-24,-27 24,26 0,-25-25,-1 25,1 0,0 0,0 0,-50 0</inkml:trace>
  <inkml:trace contextRef="#ctx0" brushRef="#br0" timeOffset="4508.64">4101 6152,'0'25,"0"-1,0 1,0 0,0 0,0-1,0 1,0 0,0 0,0-1,0 2,0-1,0-1,0 1,0 0,0 0,0-1,0 1,0 0,0 0,0-1,0 1,0 0,0 0</inkml:trace>
  <inkml:trace contextRef="#ctx0" brushRef="#br0" timeOffset="4929.16">4473 6201,'-25'0,"25"25</inkml:trace>
  <inkml:trace contextRef="#ctx0" brushRef="#br0" timeOffset="5236.68">4325 6375,'0'0,"-25"0,0 24,0 2,25-1,0-50,25 25,-25-26,25 26,0 0,-25 26,24-26,-24 25,25-25,-25 24,0 1,25-25,-25 25,25 0,-1-1,-24 1,25-25,-25 25,25-25,-25 25,25-25,-1 24,2-24,-1 0,-1 0</inkml:trace>
  <inkml:trace contextRef="#ctx0" brushRef="#br0" timeOffset="5780.67">4573 6276,'25'0,"-1"0,1 0,0 0,0 24,-1-24,1 0,-25 25,25-25,0 0,-25 25,24-25,-24 25,25-1,-25 2,0-1,0-1,0 1,0 0,0 0,-25-1,25 1,-24 0,-1 0,0-25,0 24,1-24,-1 0</inkml:trace>
  <inkml:trace contextRef="#ctx0" brushRef="#br0" timeOffset="6149.84">5069 6177,'0'0,"-25"0,25 24,-25-24,25 25,-25-25,25 25,-24 0,-1-1,25 1,-25-25,25 25,-25 0,25-1,0 2,0-1,0-1,0 1,0 0,0 0,25-25,0 0,0 0,-1 0,1 0,0 0,0 0,-1-25</inkml:trace>
  <inkml:trace contextRef="#ctx0" brushRef="#br0" timeOffset="6800.83">4448 6152,'0'0,"25"0,-25 25,0-1,-25 1,1 0,24 0,-25-1,25 1,-25 0,25 0,-25-1,25 2,-24-1,-1-25,25 24,-25 1,25 0,-25-25,25 25,-25-25,25 24</inkml:trace>
  <inkml:trace contextRef="#ctx0" brushRef="#br0" timeOffset="7540.7">4027 7144,'0'-25,"-25"25,25-25,0 50,25-25,0 0,-1 0,1 0,0 0,0 0,-1 0,1 0,25 0,-25-25,25 25,-1 0,1 0,-26 0,26 0,-1-25,2 25,-2 0,1 0,-1 0,1-25,-26 25,26 0,-25 0,0 0,0 0,0 0,-1 0,-24-24,25 24,-25-25,-25 25</inkml:trace>
  <inkml:trace contextRef="#ctx0" brushRef="#br0" timeOffset="8200.81">4622 7218,'0'25,"0"0,0 0,-24-25,-1 24,25 1,-26 0,26 0,-24 25,24-25,-25 24,0 1,25-26,-25 26,1-1,-1 1,0 0,25-25,-25 24,1-24,24 25,-25-26,0 1,25 0,0 0,0-50,0 0,0 0,25 25,-25-24,0-1,25-25,-25 26,0-1,24-25,-24 25,25-25,-25 1,0 24,25-24,-25-1,0 25,25-24,-25-1,24 25,-24-25,25 26,-25-1,25 0,-25 0,25 25,-25-24,24-1,2 25,-1 0,-1 25,1-25,0 24,0 1,-1 0,1 0,-25-1,25 26,-25-25,0-1,25 2,-25 23,0-24,0 25,0-1,24-24,-24 24,0-24,0 25,0-25,25 25,-25-26,25 1,-25 0,0 0,25-1,-25 1,25-25,-25 25</inkml:trace>
  <inkml:trace contextRef="#ctx0" brushRef="#br0" timeOffset="8457.73">4448 7764,'0'0,"-24"0,-1 0,25-25,25 25,-1 0,1 0,0-25,0 25,-1 0,2-25,23 25,-24 0,25-24,-26 24,26-25</inkml:trace>
  <inkml:trace contextRef="#ctx0" brushRef="#br0" timeOffset="9052.57">5540 6896,'0'0,"24"0,2 0,-1 0,-1-25,1 25,0 0,0 0,-1 0,26 0,-25-25,-1 25,26 0,0 0,-25-24,24 24,-24 0,25-25,-1 25,-24 0,24-25,-24 25,25 0,-25 0,0 0,0-25,-1 25</inkml:trace>
  <inkml:trace contextRef="#ctx0" brushRef="#br0" timeOffset="9380.53">5912 6648,'-25'0,"25"24,0 1,25 0,-25 0,0 0,0 0,25 0,-25-1,0 26,25-25,-25-1,0 26,0-25,0 24,0-24,0 0,0 0,0 0,0 0,0-1,25 1,-25 0</inkml:trace>
  <inkml:trace contextRef="#ctx0" brushRef="#br0" timeOffset="10208.65">6755 6027,'0'25,"0"0,0 0,0 0,0 0,0 0,0-1,0 26,0-25,0 24,0-24,0 24,0-23,0 23,0-24,0 25,0-26,0 26,0-25,0-1,0 1,0 0,25 0,-25 0,0 0,0 0,25-25,-25 24</inkml:trace>
  <inkml:trace contextRef="#ctx0" brushRef="#br0" timeOffset="10520.56">7127 6499,'0'0,"0"25,-24-25,-1 0,25 25,0-1,25-24,-1 0,1 0,-25-24,-25 24</inkml:trace>
  <inkml:trace contextRef="#ctx0" brushRef="#br0" timeOffset="11254.54">7871 6027,'25'0,"-50"0,1 0,24 25,-25-25,0 0,0 0,1 0,-1 25,0-25,0 0,1 0,24 25,0 0,0 0,0 0,0-1,0 1,0 0,0 0,0-1,0 1,0 0,0 0,0-1,0 2,0-1,24-25,-24-25,25 25,0 0,-25-26,25 26,-1 0,-24-24,25 24,0 0,0 0,-1 0,1 0,0 0,0 0,0 0,0 0,0 0,-1 24,1 2,0-26,-25 25,25-25,-25 24,0 1,0 0,0 0,0-1,-25-24,0 25,0-25,1 25,-1-25,0 0,0 25,-25-25,25 0,-24 0,24 24,-24-24,24 0,-25 0,26 0,-2 0,1-24,1 24,-1 0,0 0,0-25</inkml:trace>
  <inkml:trace contextRef="#ctx0" brushRef="#br0" timeOffset="11963.75">8516 5953,'0'25,"0"0,0-1,0 1,0 0,0 0,0 0,0 0,0 0,0-1,0 1,0 0,0 0,0-1,0 1,0 0,0 0,0-1,0 2,0-1,-24-1,24 1,0 0,-25-25,25 25,0-1,-25-24,25 25,0-50,0 1,0-1,25 0,-25 0,25 25,-25-24,0-1,0-1,24 26,1-24,0-1,0 0,-1 25,1 0,1 0,-2 0,1 0,0 0,0 0,-1 0,1 25,0 0,-25-1,0 2,0-1,0-1,-25 1,0 0,1-25,-1 25,0-25,0 0,1 0,-2 24,1-24,1 0,-1 0,0 0,0 0,1 0,24-24</inkml:trace>
  <inkml:trace contextRef="#ctx0" brushRef="#br0" timeOffset="12795.14">9137 6350,'-25'0,"0"0,0 0,1 0,24 25,-25-25,25 24,-26-24,26 26,-24-1,24-1,0 1,24-25,2 0,-1 0,-25-25,24 25,1-24,0-1,-25-1,0 2,0-1,0 50,0-1,0 2,0-1,0-1,25-24,-25 25,24-25,1 0,0 0,-25-25,25 25,-1 0,-24-24,25 24,0-25,0-1,0 26,-25-24,0-1,0 0,0 0,25 25,-25-24,0-1,0 0,0 0,0 1,0 48,25 1,-25 0,24-25,-24 25,0-1,25 1,-25 0,25 0,-25-1,0 2,0-1,25-25,-25 24,24 1,1-25,0 0,0-25,-1 25</inkml:trace>
  <inkml:trace contextRef="#ctx0" brushRef="#br0" timeOffset="12978.56">10228 6300,'-25'0,"0"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45:00.06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75 9566,'0'-25,"0"50,0 1,0-2,0 1,0 0,0 0,0-1,0 1,0 0,25 0,-25-1,0 1,0 0,0 0,0-1,0 2,0-1,25-25,-25 24,0 1,25 0,-25 0,0-1,0 1,24-50,1 1,-25-1,25 25,-25-25,25 0,-25 1,24-1,1 25,-25-26,25 2,-25-1,25 25,-25-25,0 0,25 25,-25-24,25 24,-25 24,0 1,25 0,-1 0,-24-1,25 2,0-26,-25 25,25-1,-1-24,-24 25,25-25,0 25,0-25,-1 25,1-1,0-24,0 25,0 0,0-25,0 0,-1-25,-24 0,0 1,0-1,0 0,0 0,0-24,0 23,0 2,0-26,0 25,-24-24,24 24,0-24,-25 24,25-25,0 26,0-27,0 27,0-1,0 0,-25 25,25-25</inkml:trace>
  <inkml:trace contextRef="#ctx0" brushRef="#br0" timeOffset="1489.06">2191 9666,'0'0,"-24"25,-1-25,0 24,0 1,25 0,-24-25,24 25,-25-1,25 1,0 0,0 0,0-1,0 2,0-1,0-1,0 1,0 0,25-25,-1 0,1 0,0 0,0 0,-25-25,24 25,1-25,0 25,-25-24,25-1,-25-1,24 2,-24-1,0 0,0 0,0 1,0-1,0 0,0 0,0 1,-24 24,24-25,-25 25,0 0,0 0,1 0,24 25,-25-25,25 24,0 1,0 0,0 0,0-1,0 1,25-25,-1 0,1 0,-25-25,25 25,0-24,-1-1,1 25,0-25,0 25,-25-25,25 25,0-24,0 24,-25 24,24-24,-24 25,0 0,0 0,0-1,0 1,0 0,0 0,0-1,0 2,0-1,0-1,0 1,25 0,-25 0,25-1,0-24,-1 0,1 0,0 0,0-24,-1-1,1 0,-25 0,25 1,-25-1,0-1,0 2,0-1,0 0,0 0,0-24,0 24,0 0,0 1,0-26,0 25,-25 1,25-2,0 1,-25 1,25-1,0 0,0 50,0 0,25-25,-25 24,0 1,25 1,-25-2,0 26,25-25,-25-1,25 1,-25 0,25 0,-25-1,0 1,0 0,25 0,-25-1,0 2,0-1,24-1,-24 1,0-50,0 1,0-1,0-1,0 2,0-1,0-25,0 26,0-1,0 0,0 0,0 1,0-1,25 0,-25 0,25 25,0 0,-1 0,1 0,-25 25,0 0,0 0,-25-1,1 1,-1 0,0 0,0-1,1 1,24 0,0 0,24-25,1 0,0 0,0 0,-1 0,1 0,25 0,-26 0,27 0</inkml:trace>
  <inkml:trace contextRef="#ctx0" brushRef="#br0" timeOffset="2260.97">3531 9319,'0'0,"0"24,0 1,0 0,0 0,0-1,0 1,0 0,0 0,0 24,0-23,0-2,0 1,25 0,-25 0,0-1,24 1,-24 0,25-25,0 25,-25-50,0 0,-25 25,0 0,1 0,-1 0,0 25,0-25,1 25,-1-25,0 24,0 1,0 0,0 0,0-1,1 2,24-1,0-1,0 1,24-25,1 0,0 0,0-25,0 25,-25-24,25 24,0-25,-1-1,1 2,-25-1,0 0,0 50,0 0,0-1,0 2,25-1,0-1,-1-24,1 0,0 25,0-25,-1 0,1-25,0 25</inkml:trace>
  <inkml:trace contextRef="#ctx0" brushRef="#br0" timeOffset="2976.77">4051 9740,'-24'0,"-1"25,0-25,0 25,1-25,-1 24,0 1,0-25,25 25,-24 0,-1-1,25 2,0-1,0-50,25 25,-1-26,1 2,0-1,-25 0,25 25,-25-25,24 25,-24-24,0-1,25 25,0 0,0 25,-25-1,0 1,0 0,24 0,-24-1,0 2,0-52,0 2,0-1,25 25,-25-25,26 25,-2 0,-24-25,25 25,0 25,0 0,-25 0,24-1,-24 2,25-26,0 0,0 0,-1 0,1-26,0 26,0-24,-25-1,25 25,-25-25,0 0,0 1,25 24,-25-25,0 0,0 0,-25 25,0 25,25 0,-25 0,0-1,25 1,0 0,0 0,0-1,0 2,25-26,0 0,0 0,0 0,0 0</inkml:trace>
  <inkml:trace contextRef="#ctx0" brushRef="#br0" timeOffset="3200.34">4994 9839,'0'0</inkml:trace>
  <inkml:trace contextRef="#ctx0" brushRef="#br0" timeOffset="3740.95">5441 9715,'0'-24,"25"24,0 0,-1 0,-24 24,-24-24,-1 0,25 25,-25-25,0 25,0 0,0-1,0-24,25 25,-24-25,24 25,0 0,24-25,1 0,0 0,0 0,0 0,0-25,0 25,-1-25,1 25,-25-25,25 25,-25-24,0-1,0 0,0 0,0 50,-25 0,25 0,0-1,0 1,0 0,0 0,25-25,-25 24,25-24,-1 0,1 0,0 0,0 0,-1 0</inkml:trace>
  <inkml:trace contextRef="#ctx0" brushRef="#br0" timeOffset="4171.92">6110 9616,'0'0,"-25"0,1 25,-1-25,0 25,0-25,1 25,-1-25,0 24,25 1,25-50,0 25,-1 0,-24 25,25-25,-25 25,0 0,25-1,0 1,-25 0,24 0,-24-1,25 27,1-27,-2 1,-24 0,25 0,0-1,0 1,-25 0,24 0,-24-1,0 1,0 0,-24-25,-1-25,0 25,0-25,1 25,-2-24,1-1,1 25,-1-25,0 0,25 1,0-1,25 0</inkml:trace>
  <inkml:trace contextRef="#ctx0" brushRef="#br0" timeOffset="5380.67">6532 9666,'-24'0,"-1"0,-1 0,2 25,-1-25,0 0,25 24,-25-24,1 25,-1-25,0 25,25 0,-25-25,25 24,0 1,25-25,0 0,-25-25,25 25,-1-24,1 24,-25-25,25 25,-25-25,0 0,0 50,0 0,0 0,0-1,0 1,0 0,25-25,-1 0,2 0,-1 0,-1 0,-24-25,25 25,0-25,0 25,-25-24,24-1,-24 0,0 0,0 1,0-1,0 50,0-1,0 1,0 0,0 0,0-1,25 1,-25 0,25-25,0 0,-1 0,-24-25,25 25,-25-25,25 25,-25-24,25 24,-25-25,25 0,0 25,0 0,-25 25,0 0,24-25,-24-25,25 0,-25 0,25 1,-25-1,25 25,-25 25,0-1,0 1,0 0,0 0,0-50,24 25,-24-25,25 25,-25-25,25 25,-25-24,0-1,25 25,-1 0,1-25,1 25,-2 0,1 0,0 25,0-25,-1 25,1-25,-25 24,25-24,-25 25,25-25,-25 25,0 0,0-1,-25 1,0-25,0 0,1 0,-1 0,0 0,0-25</inkml:trace>
  <inkml:trace contextRef="#ctx0" brushRef="#br0" timeOffset="5632.96">7549 9244,'0'25,"0"0,-24-25,24 25,0-1,0 1,-25 0,25 0,0-1,0 1,0 0,0 0,0-1,0 27,25-27,-1-24,-24 25,25 0,0 0,0-1,-1-24,1 25,0-25,0 0</inkml:trace>
  <inkml:trace contextRef="#ctx0" brushRef="#br0" timeOffset="5820.52">7450 9467,'24'0,"2"0,-1 0,-1 0,1 0,0 0,24 0,-24 0</inkml:trace>
  <inkml:trace contextRef="#ctx0" brushRef="#br0" timeOffset="5971.92">6582 9194,'0'0,"-25"0,0 0,1 0,-1 0</inkml:trace>
  <inkml:trace contextRef="#ctx0" brushRef="#br0" timeOffset="6964.91">9261 9492,'-25'0,"0"0,25 25,-24-25,-2 24,1 1,1-25,-1 26,0-2,0 1,1-25,-1 25,0 0,0-1,25 1,25-25,0 0,0 0,-1 0,1-25,0 25,0-24,-1 24,1-25,1 0,-2 25,-24-25,25 1,-25-2,0 1,0 1,0 48,0 1,0 1,0-2,0 1,25 0,-25 0,25-25,-25 24,24-24,1 0,0 0,0 0,-1-24,-24-1,25 0,-25 0,0 1,0-2,0 1,0 1,0-1,0 0,0-24,-25 24,25 0,0-24,0 24,0 0,0-25,0 25,0 0,0 1,0-1,0 0,0 50,25 0,-25-1,25 1,-25 0,25 0,-1 0,-24 0,0 0,26-1,-26 1,0 0,25 0,-25-1,0 1,24 0,-24 0,25-25,-25 24,0 1</inkml:trace>
  <inkml:trace contextRef="#ctx0" brushRef="#br0" timeOffset="7184.98">9187 9393,'0'-25,"24"25,1 0,0 0,0 0,-1 0,1 0,0 0,24 0,1 0</inkml:trace>
  <inkml:trace contextRef="#ctx0" brushRef="#br0" timeOffset="7912.89">9757 9492,'0'25,"24"-25,-24 24,25-24,-25 25,0 1,25-26,-25 24,0 1,0 0,0 0,0-1,0 1,0 0,0 0,0-50,-25 25,25-25,0 0,0 1,0-1,0 0,0 0,0 1,25 24,-25-26,0 1,25 25,-25-24,25 24,-25-25,25 25,0 0,-1 25,1-1,-25 1,25 1,-25-2,25 1,-25 0,0 0,0-50,0 0,0 0,24 1,1-2,0 1,0 1,-1 24,-24-25,25 25,1 0,-2 0,1 0,-25 25,25-25,-25 24,0 1,0 1,25-2,-25 1,0 0,24-25,1 25,0-25,0 0,-1 24,1-24,0 0,0 0,-1-24,2 24,-1 0</inkml:trace>
  <inkml:trace contextRef="#ctx0" brushRef="#br0" timeOffset="8938.84">728 10534,'25'0,"0"0,-25 24,24-24,1 0,-25 25,25-25,0 0,-1 0,1 0,25 0,-26 0,2 0,-1 0,24 0,-24 0,24 0,-24-25,25 25,-1 0,1 0,0 0,-1-24,1 24,24 0,-24 0,24-25,1 25,-1 0,0 0,1 0,24-25,-24 25,24 0,-25 0,26 0,-1-25,0 25,0 0,0 0,-24 0,24 0,0 0,-24 0,-1 0,25 0,-24 0,-1 25,-24-25,24 0,0 0,-24 0,0 0,-1 0,1 0</inkml:trace>
  <inkml:trace contextRef="#ctx0" brushRef="#br0" timeOffset="9314.66">4349 10484,'0'0,"25"0,0 0,0 0,0 0,0 0,24 0,1 0,-1 0,1 0,24 0,-24 0,24 0,1 0,24 0,-24 0,24 0,-25 0,25 0,1 0,-1 0,-25-25,25 25,1 0,-26 0,25 0,-25 0,26 0,-51 0,26 0,-1 0,-25 0,2 0,-2 0,-24 0</inkml:trace>
  <inkml:trace contextRef="#ctx0" brushRef="#br0" timeOffset="9717.84">6979 10484,'24'-25,"1"25,0 0,0 0,-1-24,27 24,-2 0,-24 0,49 0,-24-25,24 25,-25 0,26 0,24-25,-24 25,24 0,0-25,0 25,0-24,26-1,-1 25,-1-25,2 0,-1 0,0 0,0 0,-25 25,25-24,-25 24,0-25,-24 25,0 0,-1 0,-25 0,-24 0,0 0,0 0,-1 0</inkml:trace>
  <inkml:trace contextRef="#ctx0" brushRef="#br0" timeOffset="11637.66">1398 11452,'0'-25,"0"0,0 0,0 50,0 0,25 0,-25-1,0 1,0 0,0 24,0-24,0 25,24 0,-24-25,0 24,0-24,0 24,0-24,0 0,25 0,-25-1,0 2,0-1,25-25,-25-25,0-1,25 2,-25-1,0 0,0 0,0 1,0-1,24 0,-24 0,0 1,25 24,-25 24,25 1,-25 0,25 0,-1-1,-24 1,25 25,0-26,-25 2,25-1,0-1,0-24,-25 25,25 0,-1-25,1 0,0 0,0 0,-1 0,1 0,0 0,-25-25,25 0,-25 1,0-1,0-1,0 2,0-26,0 25,0 1,0-26,0 25,-25-24,25-1,0 0,-25 25,25-24,0 24,0 0,-25 1,25-1,0 0,0 0</inkml:trace>
  <inkml:trace contextRef="#ctx0" brushRef="#br0" timeOffset="11957.75">2638 11725,'0'0,"0"24,0-48,24 24,1 0,0 0,0-25,0 25,0 0,0 0,24 0,-24-25,24 25,-24 0,25 0,-26 0,2 0,23-25,-24 25,0 0,0 0,-1 0</inkml:trace>
  <inkml:trace contextRef="#ctx0" brushRef="#br0" timeOffset="12158.51">2762 11947,'0'0,"0"26,25-26,0 0,-1 0,1 0,0-26,24 26,-24-24,25 24,-26-25,27 25,-2-25,1 25</inkml:trace>
  <inkml:trace contextRef="#ctx0" brushRef="#br0" timeOffset="12917.67">4027 11080,'0'0,"0"24,24 1,-24 0,25 0,-25 24,26-24,-26 25,0 0,24-1,-24 1,25-1,-25 1,25-1,-25 1,25 0,-25-1,24 1,-24-25,25 24,-25-24,25 0,-25-1,0 2,0-1,25-25,-25 24,0-48,-25-1,25-1,-25 2,25-1,-25-25,25 26,-24-1,-1-25,25 26,-25-26,25 0,-25 0,25 1,0-1,-24 1,24 24,0-24,-26 24,26-25,0 25,0 0,0 0,0 1,0-1,0 0,26 25,-2-25,1 25,0 0,0 0,-1 0,1 0,0 0,0 25,-1-25,1 25,0-25,-25 25,25-25,-25 24,0 1,0 0,0 0,0 0,0 0,-25 0,25-1,-25-24,0 25,1 0,-1-25,0 25,0-25,1 0,-1 24,0-24</inkml:trace>
  <inkml:trace contextRef="#ctx0" brushRef="#br0" timeOffset="13793.82">4846 11848,'-25'-24,"0"24,0 0,0 0,0 0,0 24,1-24,24 25,-25-25,0 25,0 0,25-1,-24 2,-1-1,0-1,25 1,0 0,0 0,0-1,0 1,25-25,0 0,-1 0,1 0,0 0,-25-25,25 25,-1-24,1-1,0 0,0 0,-25 1,25-1,-25-1,0 2,0-1,0 0,0 0,0 50,0 0,0 0,0-1,0 2,0-1,0-1,25 1,-25 0,25-25,-25 25,24-25,1 0,0 0,0 0,-1 0,1 0,0-25,0 0,-25 0,0 1,0-1,0-1,0 2,0-1,0 0,0 0,0 1,0-26,0 25,0 1,-25-1,25 0,0 0,-25 0,25 50,0 0,0 0,0 0,25-1,-25 1,0 0,25 0,-25-1,24 26,-24-25,0-1,25 2,-25-1,26-1,-26 1,24 0,-24 0,25-1,0 1</inkml:trace>
  <inkml:trace contextRef="#ctx0" brushRef="#br0" timeOffset="13978.59">4870 11973,'-24'0,"48"0,1 0,0-26,0 26,-1 0,1 0,0 0,0-24,24 24</inkml:trace>
  <inkml:trace contextRef="#ctx0" brushRef="#br0" timeOffset="14694.43">5292 11848,'0'0,"0"25,0 0,0 0,25-1,-25 2,24-1,-24-1,0 1,25-25,-25 25,0 0,0-1,0 1,0 0,0-50,0 0,0 1,25 24,-25-25,0 0,25 0,-25 1,25 24,-25-25,25 25,-25-26,25 26,-1-24,1 24,-25 24,25-24,-25 26,0-1,25-1,-25 1,0 0,0 0,0-1,0-48,24 24,-24-25,0 0,0 0,25 25,-25-24,25-1,-25-1,25 26,-1 0,-24 26,25-26,-25 25,25-1,0-24,-25-24,25 24,0 0,-25-25,25 25,-1 0,1 0,0 0,0 25,-25-1,24 1,-24 0,0 0,0-1,25-24,-25 25,25-25</inkml:trace>
  <inkml:trace contextRef="#ctx0" brushRef="#br0" timeOffset="15190.8">6681 11253,'0'-25,"25"25,-25-25,-25 25,0 0,0 0,1 25,-1-25,0 25,0-25,1 25,-1 0,-1 0,2 0,-1 24,25-24,-25 24,0 1,1-25,24 49,-25-24,25 0,0-1,0 25,0-24,25-1,-1 2,1-2,0 1,24-1,-23 1,23-26,1 26,-1-25,1 0,-1 0,1 0,25-1,-26-24,26 25,-26-25,25 0</inkml:trace>
  <inkml:trace contextRef="#ctx0" brushRef="#br0" timeOffset="15762.79">6904 11253,'0'-25,"0"50,25-25,0 0,-25 25,25 0,-1 0,-24 0,25-1,-25 26,25-25,0 24,-25-24,24 24,-24 1,25-25,1 25,-26-25,24-1,1 26,0-25,-25-1,25 1,-1-25,-24 25,25-25,-25 25,25-25,0 0,-25-25,0 0,0 0,24 1,-24-1,0 0,25-24,-25 24,0-25,25 0,-25 1,25-1,-25 1,0-26,24 26,-24-1,0 0,26 25,-26-24,0 24,25 0,-25 1,0-1,0 0,24 25,-24 25</inkml:trace>
  <inkml:trace contextRef="#ctx0" brushRef="#br0" timeOffset="16214.68">7847 11625,'0'0,"-25"0,0 0,0 0,0 25,1 0,24 0,-25 0,25-1,0 1,0 0,0 0,0-1,0 1,0 0,25 0,-1-1,-24 2,25-1,0-1,-25 1,25 0,-25 0,25-1,-25 1,0 0,0 0,0-1,0 1,0 0,-25-25,0 25,0-25,0 0,1 0,-1 0,0 0,0 0,25-25</inkml:trace>
  <inkml:trace contextRef="#ctx0" brushRef="#br0" timeOffset="16497.66">7574 12022,'0'0,"-25"0,1 0,48 0,1 25,0-25,0 0,-1 0,1 0,0 0,24 0,-24 0,0-25,0 25,25 0,-25 0,-1 0,26 0,-25 0,-1-24,1 24,0 0,0 0,-1 0,1 0,1 0</inkml:trace>
  <inkml:trace contextRef="#ctx0" brushRef="#br0" timeOffset="16865.62">8566 11873,'0'0,"-24"0,48 0,1 0,0 0,0 0,-1 0,1 0,25 0,-26-25,26 25,-25 0,25 0,-25 0,24-24,-24 24,24 0,-24 0,25 0,-26-25,27 25,-27 0,26-25,-25 25,-1 0,1 0,0 0,-25-25,25 25</inkml:trace>
  <inkml:trace contextRef="#ctx0" brushRef="#br0" timeOffset="17594.56">9335 11203,'0'0,"0"-24,0 48,25 1,0 0,-25 0,24 25,1-25,0-1,0 26,-1-1,2 1,-1-1,24 1,-24 0,0 0,24-1,-24 1,0-1,24-24,-24 24,25-23,-25-1,24-1,-24 1,0-25,0 25,-1-25,1 25,0-25,0 0,-1 0,1-25,-25 0,0 0,0 1,0-1,0-1,0-23,0-1,0 1,0-1,0 1,0-26,0 25,-25 1,25-25,0 24,-24 1,24-1,0 0,0 0,0 1,0-1,0 26,0-26,0 25,0 1,0-1,0-1,24 26,-24 26</inkml:trace>
  <inkml:trace contextRef="#ctx0" brushRef="#br0" timeOffset="18050.91">10451 11749,'0'25,"0"0,-25 0,25-1,0 1,0 0,0 0,0-1,0 2,0-1,25-1,-25 1,25-25,-25 25,25-25,-25 25,24-25,2 0,-1 24,-1-24,1 0,0 0,0 0,-1 0,-24-24,25 24,0-25</inkml:trace>
  <inkml:trace contextRef="#ctx0" brushRef="#br0" timeOffset="18234.48">10576 11476,'-25'0,"25"-24,0 48</inkml:trace>
  <inkml:trace contextRef="#ctx0" brushRef="#br0" timeOffset="18638.76">10525 10782,'0'-25,"26"25,-1 0,-1 0,1 0,0 25,24-25,-24 25,25-1,-1-24,1 25,0 0,-1 24,1-23,-1-1,1 24,-1 1,1-1,0 1,0-1,-1 1,-24 25,0-1,-25 0,0 0,0 1,0 0,-25 24,0-25,0 1,1-1,-26 0,0 1,0-26,1 26,-25-25,24-1,1-24,-26 24,25-24,1 0,-26 0,26-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2T07:25:25.22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06 12377 252 0,'-10'-10'354'16,"10"2"-114"-16,0-2-86 0,0-1-47 0,0 1-22 0,-7 1-4 15,7 0 2-15,0-1 9 0,-9 0 7 0,9 0 0 16,0 0 9-16,0 1 6 0,0-1 8 0,0 1 20 0,0-7 28 15,0 11 27-15,0-4 22 0,0 3 17 0,0-3 0 16,0 5-3-16,-9-2-10 0,9 2-28 0,0-2-39 0,-8 6-39 16,8-4-36-16,0 4-23 0,0-6-15 0,-10 6-12 0,10 0-6 15,0 0-5-15,0 0-2 0,0 0 1 0,0 0-8 16,0 6-4-16,-8-2-2 0,8 2-1 0,8-2-2 0,-8 12 2 16,10-3 3-16,-10 13 0 0,8-3 7 0,-8 7 3 15,9 3-1-15,-9 6 3 0,9 1-5 0,-2 4-2 0,-7 0-5 16,0-1-4-16,10 2 1 0,-10 4-2 0,9-6 2 0,0 2-3 15,-9-1 1-15,8-5 3 0,0 0 2 0,2-5 0 0,-2-4-2 16,-8-6-1-16,9 1-2 0,-1-11 3 0,-8 0 7 16,9 0 9-16,-9-7 12 0,9-2 13 0,-1-1 12 15,1-8 9-15,0-1 4 0,8-10 1 0,1 0-4 0,-2-10-7 16,1-4-12-16,3 0-8 0,4-1-9 0,-6-3-6 0,0 2-2 16,-1 3 0-16,1-3-1 0,-2 8-4 0,-6 5-4 0,-2 2-4 15,1 1-5-15,-9 5-6 0,8 5-3 0,-8-4-6 16,0 9-2-16,9 6-3 0,-9 2 4 0,9 2-1 15,-2 14 2 1,4 1 4-16,-4 5 0 0,2 4-4 0,1 5-7 0,-2 1-10 0,9-1-9 0,-8 4-10 0,8-9-3 0,1 5-7 16,-1-4-3-16,9-7-2 0,-8 2 10 0,-1-11 9 0,0 1 13 15,0-10 6-15,1 0 6 0,-10-10 6 0,19 0 9 16,-11-10 11-16,3-5 11 0,6-10 6 0,-7 1 5 0,-1-6 8 16,9-3 1-16,-8-1 6 0,-1-5 2 0,1-6 1 15,-2 1-4-15,-6 0-4 0,-3 1-4 0,-7-6-7 0,0 6-4 16,0-8-4-16,0 2-6 0,-7 6-5 0,-3-1-5 0,2 5-6 15,-10 0-11-15,10 10-16 0,-9 0-22 0,8 9-28 16,0 1-31-16,1 4-62 0,8 5-120 0,-10 0-107 0,20 5-107 16,-10 0-174-16,8 10-89 0,-8 5-51 0,9 5-17 0</inkml:trace>
  <inkml:trace contextRef="#ctx0" brushRef="#br0" timeOffset="628.64">2961 12715 214 0,'-10'-10'504'0,"10"2"-88"0,-7-2-136 0,7-2-83 16,-11 8-40-16,4-1-14 0,7 0 3 0,-8 0 3 0,8 0 3 16,-10 5-7-16,10-3-7 0,0-3-14 0,-8 6-14 0,8 0-18 15,-9-6-16-15,9 6-10 0,-8 6-6 0,-2-6-4 16,2 6-4-16,0-3 5 0,-2 2 2 0,2 5 0 0,-9 5 3 15,8 4 1-15,-8-4 2 0,7 5 0 0,-6 4 0 0,8-4-5 16,-2-2-6 0,-7 7-6-16,9 1-10 0,8-8-11 15,-10 3-7-15,10-2-6 0,-8 0-5 0,8 1-5 0,0-6-2 16,0 1-2-16,8 0 0 0,-8-7 3 0,10 4 3 0,-10-8 9 16,8 1 3-16,-1-1 5 0,-7-4 3 0,10 0 6 0,0-4 1 15,-10 4 3-15,8-9-3 0,1 4-4 0,-2-10-3 16,-7 5-7-16,10-5-3 0,-2-4-4 0,-8 4-2 0,9-5-3 15,-9 1-2-15,9-1-2 0,-1-3-3 0,1-3 4 0,-1 7-2 16,2-5-1-16,-2 4-1 0,0-1 1 0,2 3 0 16,-2-2-1-16,9 7 0 0,1-8-3 0,-11 6 0 15,21 0 2-15,-11 5-4 0,0 2 1 0,9-3-1 0,-8 7-1 16,8-2-1-16,-9 6 2 0,1 0-1 0,-1 0 0 0,1 6 1 16,-2-2-1-16,2 7 13 0,-1-3-4 0,-8 2-1 0,0 5 1 15,9-5 2-15,-10 4-4 0,9 8 1 0,-7-9 2 16,-2 2-13-16,0 5 7 0,10-6 2 0,-1 1-5 15,-8-2 1-15,8 3 1 0,-8-1 0 0,8-1 2 0,-9-4-4 16,10-1-5-16,-9 1-7 0,0-5-15 0,8 5-37 0,-10-5-53 16,4 1-70-16,5-6-71 0,-7 4-61 0,9-8-73 0,-10 4-101 15,10-6-142-15,-10-4-52 0,10 5 6 0</inkml:trace>
  <inkml:trace contextRef="#ctx0" brushRef="#br0" timeOffset="879.25">3542 12251 21 0,'0'-9'557'0,"0"3"-6"15,0-4-161-15,0 10-155 0,0-5-97 0,0 5-52 0,0 5-34 16,9 1-12-16,0-2-3 0,0 11 5 0,-1-1 6 16,0 1 4-16,10 9 3 0,-9 0 1 0,-1 0 7 0,1 7 6 15,8 2 3-15,-6-3-1 0,-4 4 1 0,1 0 0 16,2 1-2-16,-2-1-3 0,1 5-12 0,-1-5-10 0,2 0-13 15,-2 6-7-15,1-11-6 0,-9 6-8 0,9-1-6 0,-9-4-14 16,8-1-26-16,-8-1-32 0,0-3-36 0,0-6-35 16,0 1-33-16,0-2-29 0,-8-2-28 0,8-1-18 15,0-5-12-15,0-6-16 0,0-4-26 0,0 0-43 0,0-4-63 16</inkml:trace>
  <inkml:trace contextRef="#ctx0" brushRef="#br0" timeOffset="1082.83">3950 12583 216 0,'-8'-9'441'0,"0"4"-110"0,-1 0-115 0,-10 0-74 0,12 5-43 16,-11 5-19-16,0-5-15 0,1 5-2 0,9 3-4 0,-10 2-7 15,0 0-8-15,10 0-10 0,0 5-7 0,-1-1-9 16,0 1-2-16,0-5-4 0,9 4 0 0,-8-2 1 0,8 1 1 16,0 2 2-16,0-5 1 0,0 0 0 0,8 0 2 15,1-1 2-15,0 1 0 0,0 0-1 0,7-1-4 0,2 2 0 16,0-8 4-16,7 3-10 0,2 0-22 0,-1-2-28 0,8 1-36 15,-7-5-47-15,16 4-76 0,-8-4-156 0,7 0-106 16,2-4-55-16</inkml:trace>
  <inkml:trace contextRef="#ctx0" brushRef="#br0" timeOffset="1538.13">4803 12212 516 0,'-10'-6'499'0,"0"-3"-162"15,10 5-131-15,-8 4-79 0,8-6-45 0,0 6-28 0,-9 0-9 16,9 0-3-16,9 6 5 0,-9 4 21 0,0 3 20 0,8 3 19 15,2 3 16-15,-10 5 14 0,10 5 8 0,-3-5 11 0,1 12-1 16,2-7-12-16,-2 4-17 0,1 6-18 0,0-4-17 16,0 3-14-16,-1 1-17 0,10 6-15 0,-10-6-11 15,1 5-12-15,8-4-8 0,-8-2-21 0,-1 1-35 0,10 0-50 16,-10-3-53-16,1-8-52 0,0 6-46 0,8-4-46 0,-8-1-55 16,0-5-81-16,9 5-125 0,-10-9-37 0,-1-1 8 15</inkml:trace>
  <inkml:trace contextRef="#ctx0" brushRef="#br0" timeOffset="1948.57">5193 12687 470 0,'0'-21'496'0,"8"6"-168"0,1 6-134 16,-1-1-78-16,1 4-43 0,7 2-23 0,2 0-14 0,-9 4-7 15,9 4-2-15,-1 0-1 0,9 6-4 0,-8 2-3 16,-1 1-6-16,1 7-5 0,-2-4-3 0,2 2-1 0,-1 5-2 16,0-2 0-16,-8-1-2 0,9 4 0 0,-10-5 0 0,1-5 1 15,0 8 0-15,-9-14-1 0,9 7 0 0,-1-9 4 16,-8 4 11-16,0-7 14 0,8 3 13 0,-8-6 14 0,0-6 12 16,10 3 10-16,-10-3 3 0,0-9 1 0,9 0-5 15,-9 2-9-15,8-3-7 0,2-3-8 0,-3-7-3 0,11 8-3 16,-9-6 8-16,7-1 5 0,2 2 4 0,0-3 8 0,-1 6 7 15,1-5 6-15,-2 6-1 0,1 5 2 0,0-2-12 16,-7 8-10-16,7-2-11 0,1 5-14 0,-10 5-16 0,10 0-12 16,-9 5-8-16,8 5-11 0,-8-2 1 0,-1 12 2 15,10 1 2-15,-9 3 2 0,-1 5 3 0,10 0 4 0,-10 6-3 16,1-1 2-16,-1 6 2 0,11-7-3 0,-12 1-1 0,11 5-1 16,-10-5-8-16,10 0-15 0,-9-4-23 0,9 5-27 15,-1-7-36-15,0 2-35 0,0-11-36 0,9 6-35 16,-9-6-30-16,10-5-27 0,-10-4-33 0,9-4-58 0,-8-6-99 15,-1 0-54-15,9-10-16 0</inkml:trace>
  <inkml:trace contextRef="#ctx0" brushRef="#br0" timeOffset="2151.1">6339 12338 404 0,'-9'-4'721'0,"0"-5"3"16,9 9-145-16,-8 0-174 0,-1 3-136 15,9 7-108-15,0 1-70 0,-9 4-31 0,9 4-16 0,0 1 1 0,9-1-5 0,-9 10-2 16,9-5 0-16,-1 6-4 0,10 0-8 0,-10 4-8 16,10-6-5-16,-1 7-5 0,1-6-12 0,-2 7-27 0,12-13-41 15,-12 6-52-15,11-4-44 0,-10-2-49 0,9-2-43 16,0-7-43-16,0 5-45 0,0-9-48 0,-9 0-110 0,9-5-45 16,-8 0-7-16</inkml:trace>
  <inkml:trace contextRef="#ctx0" brushRef="#br0" timeOffset="2307.35">6243 12612 497 0,'-8'-9'576'15,"-1"3"-126"-15,9-4-167 0,0 6-108 0,0-2-69 0,9 3-46 16,-1-2-25-16,9 0-14 0,9 0-11 0,1 0-19 16,7 5-30-16,1-5-28 0,10 5-35 0,-3 0-42 15,-7 0-59-15,8-5-104 0,-8 5-120 0,-1 0-61 0</inkml:trace>
  <inkml:trace contextRef="#ctx0" brushRef="#br0" timeOffset="2933.78">6764 12935 249 0,'9'5'494'0,"-9"-5"-133"15,0 0-149-15,8 5-94 0,-8-5-52 0,9 0-28 16,0 0-13-16,-1-5-6 0,10 0-4 0,-1 0-2 16,-8 0 1-16,8 0 0 0,-8-5 1 0,9 0 2 0,-9-3 2 15,9 2 5-15,-11-4 6 0,-7 2 10 0,9 1 9 0,-9-2 9 16,0 1-1-16,0-2 7 0,0 0-3 0,-9 5-3 0,2-5-7 15,-4 6-8-15,4-6-11 0,-2 5-10 0,-9 5-6 16,9-5-7-16,1 5-2 0,-1 2-5 0,0-4 0 16,1 4 0-16,-1 3-2 0,0 0-1 0,9 0-1 0,-9 0-1 15,9 0-1-15,0 3 1 0,0 4-1 0,0-4 1 0,0 7 2 16,0-5 0-16,9 10-1 0,0-7 1 0,-9 3 1 16,9-1 0-16,-1 5 0 0,1-2-2 0,-9 3 2 0,9-1 0 15,-1-1 0-15,1 2 0 0,-9-3 0 0,18 2 0 16,-18 0 4-16,9 0-1 0,9-1-1 0,-11 1 0 0,2-1-2 15,8 1 1-15,-8-5 0 0,9 5-1 0,-10 0 0 0,10-1 0 16,-1-4 0-16,0 0 0 0,0 0 1 0,0 0-1 16,0-7 1-16,3 2 1 0,-5-5 0 0,-5 0 0 0,7-5 10 15,-8 2-5-15,8-7 0 0,1 0 0 0,-10-6 5 16,10 7 4-16,-1-7 2 0,-9-2 2 0,10-2-4 0,-10 1 6 16,10-1 2-16,-10-3 1 0,1-3-7 0,0 3-4 0,8 3-1 15,-8-5-5-15,0 5-2 0,-2-4-3 0,3 3-1 16,0 3-1-16,-3 3-1 0,3 0 0 0,-3 6 0 0,11-6-1 15,-10 5-1-15,10 5 0 0,-9 2-1 0,8-3-1 16,-8 6 2-16,9 0-3 0,-10 0-1 0,0 6 2 0,10-3-1 16,-9 7 0-16,8 0 2 0,-9 0 0 0,1 6 0 15,1-8 2-15,-2 7 1 0,0 0-1 0,1-1 0 0,-9 1 1 16,9 0 0-16,0 0 0 0,-9 0 0 0,8-2 0 0,-8 1-8 16,9 1-16-16,0 0-21 0,-9 0-26 0,9-5-27 0,-1-1-29 15,9 1-34-15,-8-5-35 0,9 0-44 0,-2 0-57 16,10-5-106-16,-6 0-61 0</inkml:trace>
  <inkml:trace contextRef="#ctx0" brushRef="#br0" timeOffset="3264.44">8110 12705 136 0,'-17'-5'559'0,"-8"2"-38"0,-2 3-157 15,0 0-117-15,1 3-58 0,1 2-31 0,-1 5-10 0,0 0-2 16,-8 3 1-16,16 3-5 0,-9 4-13 0,1 0-18 0,9-1-22 15,-1 0-24-15,1 7-25 0,9-3-18 0,-2-4-15 16,10 1-19-16,-8 0-25 0,8-1-27 0,0-4-27 0,8 5-23 16,2-10-18-16,-2-1-13 0,9 0-8 0,-6-3 7 15,4-6 18-15,12 0 23 0,-11-6 23 0,3 2 20 0,6-5 19 16,-7-3 13-16,7-2 12 0,-7 0 8 0,0 0 10 0,-1-6 8 16,1 0 13-16,-2 2 18 0,-6 2 15 0,7 1 20 15,-10 7 23-15,3-8 23 0,0 6 22 0,-3 0 16 0,-7 6 4 16,0-1-4-16,0 1-14 0,10-2-17 0,-10 6-22 15,0 0-24-15,0 0-26 0,0 0-25 0,0 6-14 0,0 3-11 16,0 1-12-16,0-2-4 0,0 4-9 0,8 1-14 0,-8-3-19 16,17 6-32-16,-8-3-38 0,8 2-40 0,9-5-33 15,0 5-35-15,1-6-31 0,7 1-37 0,1-5-53 0,-2 5-96 16,3-10-53-16,-1 5-15 0</inkml:trace>
  <inkml:trace contextRef="#ctx0" brushRef="#br0" timeOffset="3701.38">8692 12705 310 0,'-17'-5'533'0,"-1"5"-118"0,-8 5-145 15,0 0-93-15,9 0-50 0,-9 5-22 0,-1 3-6 16,11 3-2-16,-2-1-1 0,-8-1-3 0,17 6-6 16,-9-1-11-16,10 7-16 0,-1-8-15 0,0 7-17 0,9-6-13 15,0 6-3-15,9-5-5 0,0-1-4 0,-1 1 1 0,2-1-3 16,7-4-2-16,9 5-8 0,-8-7-5 0,8-3-6 15,-1 0-4-15,10-4 0 0,0-2-3 0,0-4-1 0,0 0 0 16,-1-4 7-16,1-7 5 0,0 1 7 0,-1-4 3 16,1 0 4-16,0-6 1 0,0-1 2 0,-9 3 5 0,0-6 9 15,-1-1 8-15,2 1 7 0,-10-6 7 0,0 2 7 0,1-7 9 16,-10 1 7-16,10 0-1 0,-9-6-5 0,-9 1-4 16,0-5 3-16,0-1 17 0,0 3 23 0,0 2 19 0,0 6 16 15,-9-1 11-15,9 6 6 0,-9 6 0 0,-8-2-5 16,8 1-20-16,0 9-25 0,1 0-25 0,-1 0-21 0,0 5-15 15,1 5-9-15,-1 1-3 0,9-2-8 0,-8 6-4 0,-2 0-5 16,10 10-3-16,-7 0-2 0,-2 5-1 0,9-1-2 16,0 7 1-16,-9 3 1 0,9 4-1 0,9-2-1 0,-9 7 2 15,0 2 4-15,9-6-1 0,-2 9 0 0,3-2 2 0,7 8 2 16,0-6-3-16,-8 3 4 0,17-3-2 0,-9 1-3 16,9-4 4-16,-8 4-8 0,16-6-7 0,-6-4-13 0,-3 6-23 15,0-6-47-15,1 1-66 0,0-12-72 0,9 2-65 16,-9-1-60-16,0-9-64 0,1 0-96 0,-1 0-123 0,-9-10-35 15,0 6 18-15</inkml:trace>
  <inkml:trace contextRef="#ctx0" brushRef="#br0" timeOffset="4030.58">8874 12809 374 0,'-8'-6'564'15,"-1"6"-97"-15,9-6-171 0,0 6-116 0,0 0-63 0,9 0-35 16,-1 0-16-16,10 0-3 0,-2-3-1 0,11 3 1 16,8 0 0-16,-9-7-3 0,18 3-9 0,-1 0-7 0,-9-1 3 15,9 0 8-15,1 0 16 0,-9-5 20 0,0 5 20 0,-1-6 20 16,1 3 17-16,-9 3 6 16,0-5 3-16,-8 5-7 0,-1 0-15 0,-9 0-16 0,2 2-16 0,-2-4-18 0,-1 4-14 15,4-3-13-15,-11 6-15 0,9 0-11 0,-9 0-9 0,0 0-10 16,0 0-4-16,0 6-4 0,8-6-2 0,-8 3-1 15,0 7 4-15,9-5 0 0,-9 5 3 0,0 5 2 0,8 0 0 16,1-1-2-16,-9 1 1 0,8-2-2 0,10 9-3 16,-10-9-3-16,10 1 0 0,-1 1-2 0,1 0-7 0,8 0-11 15,-2-5-26-15,14 5-47 0,-14-6-68 0,12 1-74 0,-2-5-68 16,9 0-63-16,-9-5-66 0,3-5-82 0,-3 0-116 16,-8-5-41-16,0 5 17 0</inkml:trace>
  <inkml:trace contextRef="#ctx0" brushRef="#br0" timeOffset="4171.28">9978 12636 230 0,'-9'-10'516'0,"-9"-4"-110"0,10 5-136 16,-1-1-88-16,0 4-43 0,0 2-20 0,1-2-16 15,8 3-9-15,0 3-6 0,-8-5-18 0,8 5-30 16,8 0-36-16,-8 5-38 0,0-5-40 0,8 3-35 0,1 3-38 16,0 4-52-16,0-6-77 0,-1 2-138 0,10 3-63 0,-9-3-26 15</inkml:trace>
  <inkml:trace contextRef="#ctx0" brushRef="#br0" timeOffset="4799.06">10150 12583 464 0,'-8'-9'390'0,"-9"4"-141"0,8 5-107 0,0-5-64 16,1 5-32-1,-1 5-17-15,-9 0-9 0,10-2-8 0,0 7-1 0,-2 0-2 0,2 5 1 0,0-1 0 0,-2 8-3 16,10-4-2-16,-8 3 0 0,8-3-1 0,-9 7-2 16,9-6 1-16,0 6-1 0,0-5-7 0,0-1 4 0,9 0 0 15,-9-3 1-15,0 2 0 0,8-3 1 0,-8-5 2 0,10-1 4 16,-2 1 9-16,0-5 4 0,-8 0 11 0,10-5 11 0,-2 0 16 16,0 0 16-16,1-5 17 0,0 0 20 0,0-5 23 15,8-3 20-15,-1 2 15 0,-6-4 17 0,8 2 5 16,-9-7-1-16,8 5-5 0,0-4-13 0,0-1-19 0,0 0-24 15,9 1-26-15,-8-1-27 0,8 2-20 0,-9-4-17 0,0 8-15 16,10 1-9-16,-10 1-8 0,1 2-7 0,-1 6 1 16,9 0-2-16,-17-2 0 0,16 6-1 0,-15 0-2 0,7 0 2 15,0 6-3-15,0 2 2 0,-8 2-8 0,0 5-2 0,-1-5-7 16,10 10-7-16,-9-4-5 0,-9 2-8 0,8-3-4 16,-1 4-3-16,-7-4 1 0,0 4 0 0,11-5 6 0,-11 2 8 15,0-7 5-15,0 1 6 0,0 0 7 0,0-4 14 16,0-3 17-16,0 4 17 0,-11-7 18 0,11 3 13 0,0-6 12 15,0 3 8-15,0-10 4 0,11 4-2 0,-4-4-10 0,-7 0-14 16,10 1-15-16,8-7-12 0,-10 2-10 0,1-5-2 16,8 4-7-16,1-4-8 0,7 4-1 0,-7-10-1 0,8 10-1 15,0-4 0-15,1-1-3 0,-1 6-7 0,8-1 2 32,-8 1-1-32,0 4-1 0,0 1 0 0,0 4 0 0,0 0-2 0,-9 0 0 15,1 5 1-15,-1 0-3 0,1 5 2 0,-10 0-2 16,10 3-4-16,-9 2-2 0,-1 6-2 0,9-1-4 15,-8-7 0-15,0 8 0 0,0-2-1 0,7 5 2 0,-6-4 2 16,6 0 4-16,-6 0 4 0,7-5 4 0,1 5 2 0,-10-6 0 16,10 1 2-16,-11-5 0 0,12 0 2 0,-1 0 1 0,-1-5 1 15,-1 0-3-15,2 0 0 0,9 0 2 0,-11-5 0 16,10 0-1-16,-9 0-1 0,9 0-10 0,-8 0-20 16,-1-4-32-16,1 2-53 0,0-1-68 0,-3-2-65 0,5 5-61 15,-12-5-76-15,10 2-104 0,-10-2-124 0,-8-2-51 0,0 8 8 16</inkml:trace>
  <inkml:trace contextRef="#ctx0" brushRef="#br0" timeOffset="6822.4">2830 14152 8 0,'0'4'503'0,"0"1"-60"16,0-1-163-16,0 2-119 0,0 3-73 0,0-4-42 16,9 0-21-16,-9 0-9 0,8 5-4 0,2-5-3 15,-2-1 3-15,10 2 2 0,-1-6 7 0,1 0 6 0,-3 0 7 16,3 0 10-16,1-6 8 0,-2 2 15 0,9-1 10 0,-9-5 14 15,1 0 9-15,-1-4 12 0,0-1 4 0,1 1 2 0,-1-6 7 16,1 1 8-16,-11-7 5 0,13 1-2 0,-13 2-8 16,3-2-6-16,-3-4-5 0,2 6-6 0,-9-8-14 0,9 1-21 15,-9 6-13-15,0-1-9 0,-9-3-4 0,9 4-5 0,-9-1-1 16,9 5 2-16,0 1-1 0,-7-1 3 0,7 5-2 16,0 1-2-16,0 4-6 0,-10 5-6 0,10-5-7 15,0 6-7-15,0 4-11 0,0-6-2 0,-7 6-3 0,7 0-3 16,0 0 0-16,0 6-1 0,0-2-2 0,0 6-3 0,-11 9 7 15,11-3 0-15,0 8-3 0,0 7-1 0,0-3 4 16,0 6 0-16,-9 4 0 0,9 1 0 0,0 6 0 0,0 4 0 16,0 0 0-16,9 4 2 0,-9 6-1 0,0 5-1 15,11 0 3-15,-11-2 0 0,7 12-1 0,-7-5 1 0,17 4-2 16,-8-5 10-16,0 5-6 0,9 0-2 0,-1 1-5 0,1-1-2 16,-2-5-3-16,2-4-4 0,8-2-7 0,-9-7-17 0,0-6-1 15,0 0-2-15,1-10 1 0,0-6 2 0,-1-3 2 16,1-11 4-16,-9 1 9 0,-2-5 8 0,11-5 5 15,-9 0 7-15,-9-10 4 0,8 0 5 0,1-10 0 0,-9 0 2 16,9-9 2-16,-9-1-3 0,0-9 3 0,0 0-1 0,-9-6 0 16,0 1-4-16,1-9-1 0,-19-2 1 0,11 2-2 15,-12-7 0-15,3 1-5 0,-10 5 2 0,1-4-2 0,-1 3 3 16,0 7 5-16,0 0 4 0,-8 2 4 0,16 7 3 16,-7 0 1-16,0 9-2 0,8 1 3 0,-1 4-2 0,11-4-3 15,-2 9-4-15,1 0-5 0,8 5-4 0,9 0-4 0,-10 0-3 16,10 0-5-16,10 2-1 0,-1 3-2 0,-1 0-4 15,9 0-5-15,9 3-8 0,1-3-6 0,7 0-6 0,1 0-9 16,10-3-9-16,-3-4-5 0,1 7 1 0,-8-9 5 0,8 4 8 16,0-5 8-16,-7 0 11 0,-1-4 9 0,-10 4 11 15,1-5 10-15,0 5 11 0,-8-4 8 0,-10 0 11 0,10-1 6 16,-18-5 5-16,9 6 10 0,-9-1 6 0,-9-5 0 16,9 6-5-16,-9-1-4 0,-8 5-10 0,8-4-5 0,-8 4-1 15,-1 0-10-15,-8 5-7 0,10 1-2 0,-11-2-1 16,10 2-5-16,-9 4-1 0,8 4-1 0,1-4-5 0,-9 6 4 15,17-2-4-15,-8 1-1 0,8-1-1 0,0 6 0 0,1 0-2 16,8 0-1-16,0 5 2 0,0-5-2 0,0-1 2 16,0 1-4-16,8 0-3 0,1-5 2 0,0 4-2 0,-1-3 3 15,1-6-3-15,8 5 0 0,-8-5 2 0,8 0 3 16,-8-5 4-16,9-1 0 0,8 2 2 0,-9-6 2 0,1 0 3 16,-2 0 0-16,11 1-1 0,-10-6 2 0,0 5-1 0,1-4 0 15,-1 4 2-15,1-5-1 0,-10 5 0 0,10 6 0 16,-10-6-3-16,9 4-1 0,-8 2-7 0,1-2 2 0,8 3 1 15,-11 3-3-15,11 0-1 0,-10 3 1 0,9 3 4 0,1 4 0 16,-9 0 6-16,8 0-3 0,0 3-1 0,1 3-1 16,-2-2 0-16,2 5 0 0,0-4-1 0,-1 5 0 0,-9 0-3 15,10-6 1-15,0 6-1 0,-11-5 2 0,12-1 3 16,-10 0 0-16,7 1-2 0,-6-1 2 0,7-4 8 0,-9 5-6 16,10-5-7-16,-1 0-17 0,0-1-24 0,10-2-47 0,-11 1-63 15,11-3-75-15,0-5-78 0,6 0-75 0,2-5-108 16,1 0-132-16,7-5-75 0,1 5-9 0</inkml:trace>
  <inkml:trace contextRef="#ctx0" brushRef="#br0" timeOffset="7592.66">5072 13697 248 0,'-20'-10'483'15,"13"4"-137"-15,7 2-139 0,-8 0-80 0,-2 4-46 0,10 4-29 16,0-4-17-16,-8 10-3 0,8 0 2 0,0-1 2 16,0 1 5-16,8 10 8 0,-8 4 7 0,10 1 11 0,-2 4 8 15,-1 6 7-15,3 3 5 0,0-4 5 0,7 10 4 0,-10 1 1 16,11 4-4-16,0-1-7 0,-10 1-7 0,9 0-11 16,1 0-12-16,0-6-12 0,-1 6-15 0,-9-5-10 15,10 1-7-15,-11-1-4 0,4-6-9 0,-4 6-17 0,2-8-24 16,1-3-21-16,-10-4-23 0,0 1-29 0,8-6-27 0,-8 1-27 15,0-11-28-15,0-5-26 0,0 1-40 0,-8-10-65 0,8 0-104 16,-10-5-48-16</inkml:trace>
  <inkml:trace contextRef="#ctx0" brushRef="#br0" timeOffset="8016.41">4889 13873 208 0,'0'-9'533'0,"0"-6"-93"0,-9 4-133 0,9-3-67 15,0 4-13-15,0 0 9 0,0-1 16 0,0 3 13 0,9-2 6 16,-1 0-2-16,-8 0-16 0,18 0-34 0,-10 7-47 16,1-9-44-16,9 3-40 0,-10 4-20 0,9 0-15 0,2 0-9 15,6 2-8-15,-7 3-9 0,-3-6-4 0,5 6-3 0,-3 6-6 16,0-3-7-16,-9 2-1 0,10 0 1 0,-1 5-2 15,0 6 2-15,0-3 0 0,1 7-1 0,-9 5 2 0,8-1-1 16,-1 1-1-16,-5 3-4 0,5 8 0 0,2-7-1 16,-1 4-1-16,-8 2-4 0,8-1-4 0,1-1 2 0,8 3 2 15,-9-3-2-15,9 1-2 0,0-4-1 0,2-2 0 0,-4 3 2 16,2-7 3-16,1 0 1 0,-2-5-2 0,-7 6 1 16,-1-11-1-16,1 6 2 0,-10-5 0 0,0-1 0 0,-8 0 0 15,0 2-1-15,0 4-1 0,-8-7 3 0,-10 3 2 0,2-6-1 16,-2 5 1-16,-8-1-1 0,-1-4-2 0,2-1-2 15,-1 1 3-15,-1 0-2 0,2-1 1 0,-10-2-4 0,9 1-6 16,9-3-8-16,-1 0-22 0,10 0-43 0,-10 0-69 16,18 0-72-16,-8-5-68 0,-1 0-62 0,18-5-70 0,-1 0-102 15,1 0-110-15,8-5-37 0,10-5 21 0</inkml:trace>
  <inkml:trace contextRef="#ctx0" brushRef="#br0" timeOffset="8596.35">6165 14185 334 0,'-27'5'575'0,"-7"0"-61"0,-1 5-176 15,1 5-117-15,-1-1-68 0,2 6-30 0,-12 0-15 16,18-1 0-16,-7 5 1 0,-1 5 0 0,9 0-6 16,1-4-14-16,8 10-18 0,-3-6-21 0,3 0-15 0,10 0-14 15,7 1-15-15,0-6-16 0,0 0-17 0,7 1-18 0,3-10-14 16,7 4-18-16,0-9-12 0,1 0-9 0,8-6-2 15,0-4 3-15,0 0 14 0,8-9 15 0,-7-6 15 0,7-4 14 16,-8-1 19-16,1-3 16 0,8-3 20 0,-10 1 28 16,2-4 20-16,-11-1 26 0,10-3 25 0,-8-1 30 0,9 4 20 15,-19-4 13-15,10 4 5 0,-11 1-4 0,3 6-6 0,-10 3-14 16,0 4-18-16,9 7-30 0,-18-6-23 0,9 11-16 16,0-1-20-16,-10 5-15 0,3 5-14 0,-4-1-12 15,4 6-5-15,-1 4-1 0,-2 2-4 0,2 4-1 0,8 3-1 16,0 2-1-16,0-1-1 0,8 1 2 0,2-1-2 0,-2 1-2 15,10-1-1-15,-1-4-3 0,0-1-6 0,10 1-10 0,-2-6-12 16,1 1-18-16,0-5-19 0,9 0-16 0,-1-6-9 16,-6 1-3-16,5-5 2 0,2-5 8 0,0-5 11 15,-9 0 16-15,9 2 27 0,-18-13 38 0,9 7 25 0,-8-5 22 16,-1-7 17 0,1 2 9-16,-9 0 7 0,-2-5 8 0,3 0-3 0,-10-6-20 0,0 2-9 0,0-7-10 0,-10 1-8 15,10 0 2-15,-7 5-3 0,-2-5 0 0,9 0-2 0,-11 5 5 16,4-1 1-16,-3 2 3 0,10 7 2 0,-7 1 3 0,-2 7 9 15,0 3 3-15,9-1 3 0,-8 8-1 0,8-2-1 16,-10 5-8-16,10 0-1 0,0 5-13 0,0 0-13 0,0 0-12 16,0 10-8-16,0 0-6 0,0 5-3 0,0 3 1 15,10 6-7-15,-2 1 4 0,1 5 2 0,-9 4 3 0,9 0-1 16,-2 1 1-16,10 3 1 0,-6 1-2 0,-2 0 2 0,-2 1-6 16,11-1-4-16,-9-6-8 0,-1 7-8 0,10-5-8 0,-10-2-7 15,10-3-8-15,-10-1-8 0,10 1-7 0,-9-7-8 16,8-3-19-16,0-1-36 0,0-3-52 0,2-2-62 15,-1 1-53 1,-2-6-47-16,10-9-47 0,-18 0-50 0,10-5-68 0,0 1-98 16,-10-6-20-16,-8 0 26 0</inkml:trace>
  <inkml:trace contextRef="#ctx0" brushRef="#br0" timeOffset="8768.96">6625 14152 523 0,'-9'-10'652'0,"1"4"-37"0,-2 1-178 16,10-4-134-16,0 3-89 0,0 3-63 0,10-3-41 16,-2 2-21-16,9-2-12 0,10 2-14 0,6-2-17 0,4 6-36 15,6 0-47-15,9 0-52 0,0-4-48 0,0-2-47 0,-9 6-44 16,10-3-50-16,-2-7-63 0,-14 5-81 0,5-2-101 0,-7 4-28 16</inkml:trace>
  <inkml:trace contextRef="#ctx0" brushRef="#br0" timeOffset="8957.36">7190 13916 287 0,'-19'-10'592'0,"12"1"-36"0,-2 3-136 0,0 2-103 0,9 0-64 16,-8-2-44-16,8 2-26 0,0 4-11 0,0 0-11 15,0 4-14-15,0 6-26 0,8 0-28 0,-8-1-22 0,9 11-13 16,0 0-8-16,-2 4-2 0,3 1-2 0,8-1-7 16,-10 6-10-16,0-2-8 0,2 2-6 0,-10 5-2 0,17-6-1 15,-9 0-6-15,-8 5-2 0,9-4 1 0,8-1-6 0,-8 0-18 16,0 1-28-16,-1-7-44 0,1 2-50 0,9-1-52 15,-10-4-50-15,1-5-48 0,7 0-46 0,-6-10-54 0,0 3-80 16,-3-8-85-16,3 0-24 0</inkml:trace>
  <inkml:trace contextRef="#ctx0" brushRef="#br0" timeOffset="9116.47">7128 14171 594 0,'-8'-15'646'16,"8"1"-72"-16,-7 3-170 0,7 2-123 0,0 0-82 15,7-1-59-15,1 0-35 0,2 0-28 0,16 1-14 0,0-1-32 0,9 5-51 16,-1-5-60-16,9 5-56 0,-8-1-53 0,17-3-54 0,-9-1-72 16,10 5-117-16,-10-5-112 0,0 1-37 0</inkml:trace>
  <inkml:trace contextRef="#ctx0" brushRef="#br0" timeOffset="9835.78">7511 14259 115 0,'0'10'494'16,"0"4"-102"-16,0-4-156 0,8 0-103 0,1 0-58 0,0-6-29 15,7 5-18-15,2-3-7 0,9-2-3 0,-10 2-4 0,9-6-3 16,9 0-2-16,-9 0-3 0,8-6-2 0,-8 2-2 16,1-2-1-16,-1 2-1 0,-9-1 1 0,1-5 0 0,-1 0 0 15,-7 0 1-15,-3-3-1 0,2 3 1 0,-9 0 1 16,0-6 3-16,0 2 3 0,0 0 5 0,0-1 6 0,0 5 6 15,-9-4 6-15,9-1 7 0,-7 5 4 0,7-5 1 0,0 6 3 16,-10 0 4-16,10-1 3 0,0 4 3 0,0-4 4 16,0 6 1-16,0-2-3 0,0 3-3 0,0 3-5 0,0-6-8 15,0 6-10-15,0 6-10 0,0-3-11 0,10 3-5 16,-3-2-3-16,-7 6-3 0,9 0 0 0,0 5 0 0,0-1 0 16,-1 2 1-16,0-3 0 0,2 2-1 0,-2 5-1 0,0-6 1 15,2 1 1-15,7-6 0 0,-9 7 1 0,10-6 0 16,0 0-1-16,-1-1-2 0,0-5 0 0,0 2 0 0,1-6 0 15,-1 0-1-15,1-6 0 0,-1 2 0 0,0-2 0 0,-8-2 1 16,8-2 0-16,-8-1 2 0,-1 1 1 0,2-4 1 16,-2 0 11-16,0 4 20 0,-8-5 24 0,9 1 33 15,-9 4 28-15,0 1 30 0,0-7 20 0,0 11 13 0,0-4 1 16,-9 3-12-16,9 3-21 0,-8 3-31 0,8 0-29 0,-8 0-29 16,-2 3-20-16,2-3-17 0,8 6-21 0,-9 3-4 0,9-4-2 15,0 1-1-15,0 4 2 0,0 3 0 0,9-3-11 16,-1-5-6-16,10 5-7 0,-1-5-26 0,2 5-29 15,-3-5-26-15,11-5-22 0,-2 4-17 0,-7-8-1 0,8 4 4 16,0-10 16-16,-1 5 19 0,1-10 28 0,-8 6 25 0,-1-6 22 16,1-5 21-16,0 6 21 0,-2-5 18 0,-6-1 24 15,-2 1 23-15,1-7 18 0,-9 13 18 0,8-8 14 0,-8 7 7 16,0-1-2-16,0 5-5 0,0 0-16 0,0 7-21 16,0-3-15-16,0 6-17 0,-8-4-14 0,8 4-14 0,0 4-10 15,8 2-8-15,-8 3-6 0,0 0-2 0,9 6-2 0,-9 4 1 16,17 6-3-16,-8-2-1 0,0 8 1 0,8 2-1 15,1 3-1-15,8 2 0 0,0 1 0 0,10 6 2 0,-12-2 4 16,2 1-1-16,1 0-2 0,7-1-7 0,-8 6-8 0,0-4-12 16,-8-6-10-16,-1 5-11 0,1-5-14 0,-10-6-10 0,-8 2-6 15,0-6 2-15,0 1 5 0,-8-11 6 0,-10-4 7 16,1 0 10-16,-1-7 13 0,-8-1 13 0,-8-7 11 16,8 0 8-16,-9-7 11 0,0-1 21 0,1-2 16 0,-1 0 14 15,9-3 7-15,0 3 5 0,-1-11 3 0,1 6-2 0,18 0-12 16,-9 1-38-16,17-5-65 0,0 3-88 0,8 2-91 15,9-10-94-15,9 0-129 0,1 4-159 0,15-5-98 0,3 1-34 16,-1 0 21-16</inkml:trace>
  <inkml:trace contextRef="#ctx0" brushRef="#br0" timeOffset="10259.02">9916 13760 267 0,'-8'-8'532'16,"8"-2"-106"-16,-8-2-124 0,-2 3-70 0,1-1-26 0,-9 5-8 16,11 2-2-16,-11 3 0 0,1-6 0 0,-1 12-7 0,-8-6-16 15,9 8-17-15,-9 2-22 0,8 5-14 0,-6 4-8 0,-3 6-5 16,0 4-3-16,10 0-6 0,0 10-10 0,-9 0-12 16,8 0-11-16,1 6-12 0,9 4-14 0,-10-5-5 15,18 9-7-15,-9-4-5 0,1 4-1 0,8-4-2 0,8 0-4 16,-8 5-4-16,9-6-1 0,9-3-3 0,-2 4 0 0,2-10-2 15,8 5-3-15,-9-5-2 0,9 0 0 0,8-4-3 0,3-7-6 16,6-3-10-16,0-1-21 0,0-4-36 0,0-7-62 16,1-2-71-16,0-6-68 0,7 0-60 0,-7-10-51 15,-1-4-60-15,0-6-79 0,-7-5-96 0,-2 0-20 0,-7-4 29 16</inkml:trace>
  <inkml:trace contextRef="#ctx0" brushRef="#br0" timeOffset="10493.49">10194 13864 2 0,'-8'-12'606'0,"-9"2"6"0,8 6-131 0,-1 0-160 15,10 4-90-15,0 0-47 0,0 8-19 0,0 2-5 16,0 2 8-16,10 7 16 0,-10 1 13 0,16-2-2 0,-6 13-15 16,7 2-24-16,0 1-36 0,0 6-32 0,1-6-24 15,0 9-23-15,-1-4-12 0,0 6-10 0,0-6-6 0,0-1-8 16,0 1 2-16,-7 0 0 0,0 1-3 0,5-7-1 0,-5 6-4 15,-2-9-10-15,1 5-22 0,0-6-36 0,0 0-57 16,-1-4-62-16,1-1-59 0,-9-4-51 0,9-6-44 0,-9-4-41 16,8 0-48-16,-8-10-87 0,0 0-54 0,0 0-5 15</inkml:trace>
  <inkml:trace contextRef="#ctx0" brushRef="#br0" timeOffset="10760.58">10056 13906 600 0,'0'-23'693'0,"0"4"-12"16,0-3-189-16,8 4-147 0,0-2-83 0,10 6-57 0,8-1-41 15,0 5-22-15,1 5-10 0,7 0-12 0,10 2-14 16,-1 3-15-16,1 3-27 0,7 7-22 0,2 0-16 0,-1 5-10 16,8 4-8-16,-8 1-1 0,1 9-3 0,-10-4-3 0,0 8 1 15,-8 3-2-15,0 2 0 0,-8 1-2 0,-10 6 1 16,-9 3 0-16,-8 1 2 0,-8 0 3 0,-2 0-1 0,-6 4-3 15,-11-4 3-15,1 0 0 0,-18-5 1 0,10-1 1 16,-9-4-2-16,-3 0-1 0,4-4 0 0,-10-1-2 0,17-5-1 16,-7-5-5-16,-3 1-15 0,10-11-19 0,1 6-40 0,8-10-64 15,9 0-72-15,-1-5-69 0,2-5-78 0,16-5-105 16,0 0-157-16,8-10-78 0,10 7-7 0</inkml:trace>
  <inkml:trace contextRef="#ctx0" brushRef="#br0" timeOffset="11090.12">11748 13809 552 0,'0'-24'709'15,"0"4"10"-15,-8 7-189 0,8-3-174 0,-9 6-119 16,1 0-92-16,-2 5-54 0,2-3-28 0,-9 2-10 0,0 6-7 15,-10 6 2-15,1 2-6 0,0 2-10 0,-9 5-6 0,2 1-4 16,5 7-2-16,-6 2-8 0,-1-1 15 0,1 10 5 0,-1-1 8 16,0 2 8-16,1 4 6 0,-2 6 1 0,1-3 4 15,9 3 8-15,10 0-16 0,-2-2-10 0,1 1-11 16,0 1-6-16,8-6-7 0,-1-6-4 0,2 6-4 0,8-4-4 16,0-7 0-16,8 3-1 0,2-7 1 0,7-5-3 0,9 1 2 15,0-6-1-15,8 1-2 0,11-10-9 0,7 0-28 0,8-1-52 16,1-8-75-16,8-1-73 0,8 0-74 0,3-10-96 15,-2 1-159-15,-8-6-107 0,8 1-50 0,-9 3 5 16</inkml:trace>
  <inkml:trace contextRef="#ctx0" brushRef="#br0" timeOffset="11563.37">12591 13849 48 0,'9'-7'493'15,"-9"-1"-78"-15,8 3-125 0,-8 0-79 0,0 0-31 0,0 0-2 0,0 0 16 0,0 5 15 16,0-5 8-16,0 5-1 16,-8 0-12-16,-1 0-19 0,-9 0-23 0,2 5-29 0,-2 0-32 0,-9 5-25 0,11 0-17 15,-11 5-8-15,0 0-6 0,10-2-5 0,9 7-4 0,-9 4-9 16,8-3-7-16,9 7-6 0,0-3-3 0,0 5-2 15,9 4 0-15,8-6-1 0,1 7-1 0,-1-5-1 0,10 3-3 16,-10 2-1-16,-1-7-1 0,11 1-1 0,-9-3-1 0,-2-3-1 16,-6-3-4-16,-2 0 1 0,1-1 2 0,-1-9 2 15,-8 5-2-15,0-5 1 0,-8-6 0 0,-1 2 1 0,-9-1 1 16,2-5 1-16,-11 3-1 0,9-3-2 0,-8-3-11 0,-8 3-24 16,7-5-36-16,11-1-53 0,-11 2-60 0,11-1-60 15,6 0-65-15,2-5-90 0,8 0-131 0,0-5-84 0,8 6-31 16,2-1 18-16</inkml:trace>
  <inkml:trace contextRef="#ctx0" brushRef="#br0" timeOffset="12663.17">12877 14161 73 0,'-17'0'528'16,"-1"4"-31"-16,10 2-180 0,-9 3-131 0,8 1-83 0,1 5-50 0,-2-6-23 0,2 11-13 0,8-6-7 15,0 7-3-15,0-3-3 0,8 2-1 0,2-5 1 16,-2 5 0-16,18-1-1 0,-9-5-2 0,9 1-1 0,-8 0 0 16,7-5 1-16,2-1-1 0,-10-3-1 0,1-1 0 15,-1-5 2-15,1 0 5 0,-10 0 4 0,1-5 8 0,-1-1 2 32,-8-3 5-32,0-1 6 0,0 0 1 0,-8-4 1 0,-1-1-3 15,-9 1-3-15,2-6-1 0,-2 5-3 0,-8-5 3 16,9 6 3-16,-1 0 3 0,1-7 1 0,-1 7 1 15,10 0 2-15,-1 4 0 0,0 0-1 0,0 0-3 0,9 5-9 16,0 0-4-16,9 0-5 0,0-5-2 0,0 6-3 0,-1-1-3 16,10 1-4-16,7-2-2 0,-8 2 0 0,3 4 0 0,-4-6 0 15,10 6 0-15,-8-5 0 0,-1 5 7 0,0-5 11 16,0 5 16-16,1-4 18 0,-10 4 19 0,1-6 16 0,0 6 12 16,-9 0 7-16,9-3-1 0,-9 3-4 0,7 3-4 15,-7-3-9-15,0 6-8 0,0 3-11 0,0-4-5 0,-7 11-5 16,7-3-1-16,0-3-8 0,0 10-7 0,0-5-10 15,0 4-10-15,0-4-5 0,0 5-6 0,7-1-2 0,-7 1-3 16,10-6 0-16,0 1-4 0,-3-1 1 0,11 1-1 0,-10-10 4 16,10 4 0-16,-9-3 1 0,8-6 4 0,1 0 4 15,-1 0 7-15,0-6 2 0,-9-3 2 0,10 4 3 0,-2-10 3 16,2 5 2-16,0 0-1 0,-1-3-5 0,-7-3-3 16,-2 2-1-16,-1-5-2 0,3 3-6 0,8 2-4 0,-18-6-3 15,9 11-4-15,-2-6 0 0,-7 5-1 0,10 1-3 0,-10 3-2 16,0-3 2-16,8 5-1 0,-8 4-1 0,0-6 0 15,9 6-2-15,-9 0 1 0,0 6-3 0,0-6 0 0,9 9-1 16,-9-5 0-16,0 6-1 0,0 0 1 0,8 5-2 0,-8-5-5 16,0 0-2-16,9 4-2 0,-9-4-4 0,0 0 0 15,0 0 1-15,8-5-2 0,-8 3 1 0,10-2 2 0,-2-2 5 16,-8-4 5-16,18 0 3 0,-10 0 3 0,1-4-1 16,-1-2 6-16,10-2 4 0,-10-2 4 0,9-1 3 0,2 1 3 15,-1 1 4-15,-11-6 0 0,11 1 2 0,-10 4 1 0,1-5-2 16,0 1-4-16,0 5-2 0,-9-7-5 0,8 6-1 0,-8 0-2 15,0 1-4-15,0 5-2 0,0-6-2 0,0 4-4 16,0 6-4-16,0 0-5 0,0 0-1 0,0 0-3 0,-8 6-2 16,-1-2 1-16,0 2-2 0,0 4 1 0,1-1-1 0,0 0-1 15,8 6-3-15,-10-5-3 0,10-1 0 0,0 6-4 16,0-5-2-16,0 5 3 0,10-6 3 0,-10-3 3 16,8 3 6-16,9-4 4 0,-8-1 3 0,8-4 2 0,1 0 4 15,-1 0 3-15,0-4 1 0,10-1-1 0,-11-4 0 0,2-1 2 16,8 0 0-16,-9 0 4 0,1-5-1 0,-1 5 5 0,1-3 8 15,-10 3 4-15,1-6 5 0,0 3 2 0,-1 3 3 16,-8-6-4-16,0 3 2 0,0-2-4 0,0 5-4 16,0-5-3-16,-8 6-7 0,-1-2-3 0,0 7-6 0,9-2 5 15,-8 2-5-15,0 4 1 0,-2 0-4 0,0 0-1 0,3 4 3 16,-1 6-1-16,-2 1 0 0,2-2-1 0,-1 6 2 16,0-5-2-16,2 5 3 0,-3 4-2 0,1-5-2 0,9 1 1 15,0 5 2-15,-9-6-5 0,9 5-1 0,9-4-3 16,-9-5-5-16,0 4-3 0,9-4-3 0,1 0-4 0,-3 0-7 15,2-6 1-15,8 7-3 0,-7-11-1 0,5 5 4 0,5-5 3 16,-4 0 0-16,-7-5 9 0,8 5 5 0,-8-5 2 0,8-1 6 16,-8-4 4-16,0 6 1 0,-1-6 3 0,1 0 3 0,-1 1 1 15,2-1 1-15,-10 0 1 0,8 0 5 0,-8 0 3 16,0-3 1-16,0 3 0 0,-8-1-1 0,8 2-2 0,-10 3-2 16,10-3 0-16,-8 5-6 0,8-6-5 0,0 4-2 0,-9 6-3 15,9-4-1-15,0 4 2 0,-8 4-2 0,8-4 0 16,0 6 2-16,-9 4-2 0,9-6 2 0,0 5 0 0,0 1 1 15,0 0 1-15,9 0-1 0,-9 5 1 0,8-5 0 16,1 4 0-16,9-4 0 0,-10 5 0 0,9-5 0 0,1-1-1 16,0 6-1-16,-2-5-2 0,11 0-6 0,-1 0-10 0,0-1-18 15,-9 1-27-15,9-6-28 0,0 6-29 0,-9-4-34 16,9-2-36-16,-8 1-32 0,0-1-25 0,-1 2-17 16,-9-6-4-16,0 0-9 0,2 0-12 0,-10-6-26 0,0 2-65 15,0-1-60-15,-10 1-27 0</inkml:trace>
  <inkml:trace contextRef="#ctx0" brushRef="#br0" timeOffset="12976.25">13972 13419 253 0,'0'-26'523'0,"-9"13"-122"0,9-7-131 15,0 5-76-15,0 0-36 0,0 5-13 0,9 1-2 0,-1 4 7 16,1 0 2-16,8 1 6 0,10 4-6 0,-2 0-8 0,11 4-13 16,-2 6-19-16,9-1-19 0,1 6-17 0,8 10-17 0,0-2-20 15,-1 8-12-15,2 3-10 0,7 5-5 0,-7 4-3 16,0 7 0-16,-2-2-3 0,1 5 0 0,-9 2 6 16,1 9 15-16,-1 0 17 0,2 3 15 0,-11 6 7 0,-8 6 6 15,8-1 3-15,-15 5-2 0,-11-1-2 0,0 2-16 0,-16-1-19 16,-10 0-19-16,-8 0-24 0,-9-4-25 0,-7-2-45 15,-11 1-65-15,1-3-73 0,-18-8-70 0,1-3-85 0,-9-1-156 16,-10-14-96-16,11 0-61 0,-11-10-11 0</inkml:trace>
  <inkml:trace contextRef="#ctx0" brushRef="#br0" timeOffset="13541.96">15422 13793 198 0,'0'0'430'0,"-9"-3"-101"16,0-2-96-16,9 0-44 0,0 5-15 0,-8-5 1 0,8 5 14 16,0 0 15-16,0 0 11 0,8-5 0 0,-8 5-7 0,9-5-13 15,0 5-18-15,-1 0-24 0,0 0-26 0,12 5-24 16,-13-5-22-16,11 5-13 0,-1 0-8 0,-8 5-5 15,0 4-4-15,8 1-3 0,-8 0-4 0,0 3 1 0,-1 3-2 16,1 3-2-16,-9 5-3 0,8 0-4 0,-8 1-9 0,0 4-3 16,0-1-4-16,0 2-4 0,0 0-4 0,0-1-3 0,0 5-2 15,9-5-1-15,-9 1-2 0,0-2-3 0,8 2-16 16,2-6-38-16,-2 5-65 0,0 1-82 0,0-11-82 0,10 5-70 16,0-9-114-16,-1-6-167 0,1 5-85 0,-11-3-13 15</inkml:trace>
  <inkml:trace contextRef="#ctx0" brushRef="#br0" timeOffset="13667.03">15787 15007 687 0,'0'3'742'0,"0"-3"6"0,0 0-214 16,0 6-161-16,-9-6-132 0,9 0-119 0,0 0-128 0,0 0-117 16,0 0-115-16,0-6-168 0,0 3-138 0,-9-3-99 15,-9 2-63-15,2-2-17 0</inkml:trace>
  <inkml:trace contextRef="#ctx0" brushRef="#br0" timeOffset="14580.02">790 13462 297 0,'0'19'448'0,"-9"1"-176"16,9 5-119-16,0-1-66 0,0 1-32 0,0-1-14 0,9 1-7 16,-1-1-2-16,1 1-4 0,-1-1 0 0,9 5-5 0,1-3-2 15,-9-3-6-15,8 2-4 0,1-1-4 0,8-6-2 16,-9 7-5-16,1-9-10 0,0 4-8 0,-2-7-17 0,2-3-19 15,-1 0-25-15,-8-4-32 0,8-6-47 0,-7-6-85 0,-2 1-120 16,0-5-55-16</inkml:trace>
  <inkml:trace contextRef="#ctx0" brushRef="#br0" timeOffset="15035.64">529 13140 355 0,'-8'-5'516'16,"-1"-5"-167"-16,9 5-140 0,9 0-77 0,-1 0-30 0,10 1-14 15,8-5 4-15,9 3 13 0,-2 2 15 0,21-2 14 16,-3 6 16-16,10 0 13 0,1 0 3 0,6 10-1 0,2 0-3 15,-1 9-3-15,9 1 1 0,-8 9-2 0,-9 11-9 16,8 3-15-16,-8 6-14 0,-9 15-15 0,-9 9-17 0,-8 10-22 16,-9 10-18-16,-1 4-17 0,-25 16-9 0,-7 9-3 0,-11 9-6 15,-8 6-10-15,-9 5-13 0,-8 5-21 0,0-5-34 0,-9-6-40 16,-10-4-58-16,11-5-66 0,-10-5-66 0,1-9-72 16,7-7-123-16,-8-2-111 0,0-12-73 0,10-4-14 15</inkml:trace>
  <inkml:trace contextRef="#ctx0" brushRef="#br0" timeOffset="22223.65">5472 15895 35 0,'0'-5'123'0,"0"5"-18"0,0 0-22 0,0 0-21 16,7 0-22-16,-7-5-14 0,0 5-13 0,0 0-10 0,0 0-5 15,8 0-10-15,-8 0-4 0,0 0-11 0,9 5-14 0,-9-5-17 16,0 5-15-16,9-5-7 0,-9 5-6 0,0-5 3 16</inkml:trace>
  <inkml:trace contextRef="#ctx0" brushRef="#br0" timeOffset="22284.32">5496 15905 77 0,'0'5'99'0,"0"-5"3"0,-9 0-9 16,9 0-14-16,-8 0-24 0,8 0-26 0,0 0-23 0,0 4-16 16,0-4-18-16,0 0-23 0,0 0-25 0,0 0-36 15,0 0-46-15</inkml:trace>
  <inkml:trace contextRef="#ctx0" brushRef="#br0" timeOffset="23461.58">5435 15948 183 0,'0'0'223'0,"-8"-4"-87"0,8 4-59 16,0-6-33-16,0 6-20 0,0-4-8 0,-9 4-4 0,9-5 1 0,0 5 3 15,0 0 2-15,0 0 2 0,0-5 3 16,-8 5 4-16,8 0 1 0,0-5 1 0,0 5-1 0,-10-5 0 16,10 5-2-16,0 0 0 0,0-4-2 0,0 4-2 15,0 0-1-15,0-5-1 0,0 5-4 0,0 0-1 0,0 0-1 0,0 0-2 0,-8 0-2 0,8 0 0 16,0 0-1-16,0 0 2 15,0 0 1-15,0-5 2 0,0 5 3 0,0 0 0 0,-8 0 4 0,8-5 2 0,0 5 3 16,-9-5 5-16,9 0 2 0,-9 0 1 0,9 5 3 16,0-5 2-16,0 0 2 0,-8 0 1 0,-1 2-2 0,9-3 2 15,0 2-1-15,-9 4 4 16,0-6 2-16,9 1 3 0,-8 0 5 0,8 0 6 0,-9 5 8 16,9-5 5-16,0 5 6 0,-9-5 6 0,9 0 2 15,0 2 9-15,-8-3 5 0,8 0 5 0,-9 2-1 0,9 0 0 16,0-6 2-16,-8 10-4 0,8-11-4 0,0 7-8 0,0 4-12 0,0-6-10 0,0 3-10 0,0 3-13 0,0 0-12 15,0 0-11-15,0 0-8 0,0 3-6 0,0 3-3 32,8 3-3-32,-8 7 3 0,9 7 7 0,-1 2 7 0,1 9 6 15,0 5 6-15,-1 1 1 0,1 3 1 0,0 6 0 0,0 0-4 0,-1 0-4 0,1 0-6 16,0-1-5-16,-1 1-2 0,10-4-2 0,-10-1 0 16,1 0-1-16,-1-5 0 0,9-1-3 0,-8-8 4 15,2-1 0-15,-4-4 2 0,-7-6 4 0,8-5 6 16,-8 1 7-16,0-5 10 0,9-6 6 0,-9 2 4 0,0-12 1 0,9 2 0 15,0-11-5-15,-1-5-5 0,10-3-9 0,-9-6-8 0,9-6-5 16,-2 6-4-16,-7-6-3 0,8 7 0 0,-17-7-1 16,8 11-1-16,2-6 3 0,-10 6-3 0,0 5-3 0,0-2 1 15,8 12-2-15,-8-5-3 0,0 8 0 0,0 1-3 16,0 0-5-16,0 5 1 0,0 5 0 0,8 6-1 0,2 3 3 16,-10 10-1-16,8 1 0 0,9-1 2 0,-7 11 0 15,-2-2 3-15,10 6-1 0,-1-4 0 0,0 4-2 0,10-4 0 16,-2 3-2-16,1-4 1 0,0 1 0 0,9-6-3 0,-9-4-2 15,17-1 2-15,-17 1-1 0,9-11 0 0,-8 0 0 0,-2 0 0 16,-7-4 0-16,-1-4 4 0,0-6 1 0,0 0 0 16,-7-6 4-16,-2-4 5 0,1-4 4 0,-1-5 6 15,-8 0 4-15,0-11 0 0,0 0 4 0,0 3 1 0,-8-9-2 16,-1 1-1-16,9-3-4 0,-18 4-3 0,10-6-5 0,-1 1-4 16,-8 6-3-16,0-6-3 0,-1 4-4 0,10-4-6 0,-9 5-7 15,0 4-11-15,7 1-13 0,-7 9-18 0,9 2-40 16,-2-3-98-16,10 11-100 0,0 1-80 0,18 0-67 15,-9 4-115-15,17 0-134 0,0 0-75 0,0 0-11 0</inkml:trace>
  <inkml:trace contextRef="#ctx0" brushRef="#br0" timeOffset="23665.35">6530 16330 280 0,'0'0'583'0,"0"0"-50"16,0 5-191-16,8-5-134 0,1 0-78 0,8-5-44 16,1 5-23-16,-2 0-11 0,11-6-4 0,-1 6 0 0,-1-4-1 15,12-1-6-15,-3 0-10 0,0 0-12 0,1 5-15 16,9-5-25-16,-9 1-28 0,-8-2-27 0,6 6-32 0,2-5-30 16,0 1-36-16,-9-2-46 0,-1 6-69 0,2 0-107 0,-2 0-69 15,-15 0-31-15</inkml:trace>
  <inkml:trace contextRef="#ctx0" brushRef="#br0" timeOffset="23821.6">6904 16515 4 0,'-9'5'528'0,"9"0"-59"0,0-5-159 16,0 5-115-16,0-5-63 0,0 0-36 0,9 0-17 0,9 0-6 16,-2-5-2-16,1 0-2 0,0 5 0 0,9-10-8 0,1 7-12 15,7-4-18-15,0 2-25 0,1-5-31 0,1 6-35 16,7-6-34-16,0 5-53 0,9-5-87 0,-8 0-174 0,9 0-92 15,-10 6-37-15</inkml:trace>
  <inkml:trace contextRef="#ctx0" brushRef="#br0" timeOffset="24433.47">8866 15962 312 0,'-9'-8'365'0,"0"-2"-97"15,1 4-81-15,8-3-52 0,-9-1-30 0,9 5-18 16,-9 1-4-16,9-6-1 0,0 5 0 0,0 0-1 0,-8 5-1 15,8-5-7-15,0 5-5 0,0 0-11 0,0 0-11 16,0 0-14-16,0 0-7 0,0 5-2 0,0 0 6 0,8 0 22 16,1 9 31-16,0 1 35 0,-1 0 21 0,10 9 19 15,-10 1 17-15,10 5 9 0,-2-1 0 0,11-1-11 0,-9 12-27 16,8-6-27-16,-9 5-19 0,17 4-15 0,-7-4-18 0,-1 6-15 16,0-1-15-16,9 5-11 0,-9-6-8 0,8 1-6 0,-6 1-3 15,5-1-4-15,2-6-2 0,-9 3-1 0,9-8 1 16,-10 1-1-16,2-4 0 15,-2-11 0-15,0 0 0 0,-5 1 5 0,-3-11 8 0,0 1 8 0,-9 0 7 0,2-10 14 16,-2-4 3-16,0-6 2 0,1-5 3 0,-9-9-2 0,9-6-5 16,0 1-1-16,-9-10-2 0,0 0-11 0,8-6-1 15,-8 2-1-15,0-1-3 0,-8-1-1 0,8 2-4 0,-9-2-10 16,0 2-7-16,9-6-11 0,-9 6-12 0,1 4-17 16,8-7-23-16,0 13-66 0,0-1-101 0,0-1-91 0,17 1-92 15,-8 9-103-15,17 2-171 0,-9 4-82 0,9 7-28 0,1 4 33 16</inkml:trace>
  <inkml:trace contextRef="#ctx0" brushRef="#br0" timeOffset="25032.57">10132 15993 156 0,'-16'-10'454'0,"7"4"-94"0,1-3-107 0,-1 3-62 0,0 3-27 16,0-2-9-16,1-1-1 0,8 6-1 0,-8-4-6 16,8 4-12-16,0 0-15 0,0 0-21 0,0 0-22 0,8 0-21 15,0 0-12-15,10 0-4 0,-1-6 5 0,8 6 8 0,-7 0 5 16,18 0 3-16,-10 0 1 0,9-4-2 0,-1 4-7 15,1-5-8-15,-1 5-12 0,1-5-11 0,0 0-8 0,9 0-2 16,-10 5-3-16,1-4-2 0,-1-1-4 0,1 0-14 0,0 5-24 16,-9 0-35-16,-8-5-40 0,8 5-43 0,-9 0-38 15,-9 0-30-15,10 0-29 0,-10 0-26 0,-8 5-13 0,0-5-4 16,0 5-11-16,-8 0-18 0,-1-5-23 0,-8 4-29 16</inkml:trace>
  <inkml:trace contextRef="#ctx0" brushRef="#br0" timeOffset="25201.33">10541 15919 210 0,'-17'0'370'0,"8"-5"-63"0,1 5-83 15,8 0-74-15,-9-4-46 0,9 8-27 0,0-4-14 0,0 5-6 16,0 5 2-16,0-1 2 0,9 7 5 0,-9-2 6 16,8 5 0-16,1 7 1 0,0-3-1 0,-1 7 0 0,1-1 2 15,0 0 1-15,-1 6 9 0,1 3 7 0,-9 1 7 0,9 6 2 16,0-6-3-16,-1 5-7 0,-1-5-10 0,4 4-11 0,-4 2-15 16,3-1-15-16,0-5-12 0,-2 4-11 0,-8 2-14 15,8-6-27-15,1 0-28 0,0 0-38 0,-9-1-43 16,0-3-39-16,8-1-41 0,-16 0-49 0,8-4-52 0,-9-1-64 15,-8-5-95-15,-1 2-47 0</inkml:trace>
  <inkml:trace contextRef="#ctx0" brushRef="#br0" timeOffset="25389.39">10203 17101 490 0,'-17'-10'556'0,"0"5"-110"0,-2 0-118 0,11 2-71 16,8-3-32-16,-10 2-22 0,10-2-16 0,0 2-9 0,10-2-16 15,-2-4-16-15,11 6-20 0,6-5-24 0,10-3-23 0,-1 4-22 16,1-2-13-16,1 0-12 0,8 0 1 0,-2 6-10 15,10-11-8-15,-9 5-6 0,9 0-4 0,1 0-4 0,-1 0-10 16,0 1-19-16,0-1-40 0,1 0-34 0,-10 0-44 16,9 7-41-16,-9-7-41 0,1 4-37 0,-1-4-31 0,-8 6-32 15,0-6-38-15,-10 1-45 0,2 3-71 0,-1 0-31 16</inkml:trace>
  <inkml:trace contextRef="#ctx0" brushRef="#br0" timeOffset="25812.26">11610 15914 343 0,'0'-14'449'0,"0"-1"-117"0,0 0-105 15,0 7-53-15,0-2-20 0,0-1 1 0,0 6 12 16,0-5 6-16,0 5 3 0,0 0-5 0,0 5-9 16,0-3-21-16,8 3-29 0,-8 0-31 0,0 0-28 0,-8 0-17 15,8 3-4-15,0 2 5 0,0 10 12 0,-8 1 17 0,8 7 15 16,0 7 15-16,-10 3 9 0,10 3 6 0,-10 3-1 0,10 4-7 15,0-4-12-15,0 10-13 0,0-6-16 0,0 6-13 16,10 0-7-16,-10 5-10 0,10-6-7 0,-2 7-9 0,0-2-4 16,10-3-5-16,-10-2-1 0,10 1-3 0,-1-5-3 15,-8 0-1-15,8-9 0 0,1 3-1 0,7-9-9 0,-7 1-9 16,0-6-15-16,-1 1-17 0,9-10-28 0,-8-1-36 0,-2 1-46 16,11-10-44-16,-10 4-34 0,9-9-31 0,-9 0-24 15,10-4-27-15,-11-6-23 0,11-5-30 0,-10 1-61 0,0-5-70 16,-7-2-24-16</inkml:trace>
  <inkml:trace contextRef="#ctx0" brushRef="#br0" timeOffset="26017.05">11115 16432 481 0,'-26'-9'823'0,"8"-1"16"0,-6 0-46 16,13 4-226-16,2-4-195 0,9 2-143 0,0 3-91 0,9-5-53 15,9-6-27-15,8 7-15 0,9-6-10 0,8 1-8 0,9 4-7 16,9-5-6-16,8 5-8 0,10-3-9 0,-11-3-9 16,12 6-13-16,-11 0-30 0,0 1-70 0,-1-1-90 0,-6 0-79 15,-1 0-74-15,-9 0-97 0,2 7-176 0,-12-2-94 16,-7-5-27-16,-1 10 36 0</inkml:trace>
  <inkml:trace contextRef="#ctx0" brushRef="#br0" timeOffset="27909.65">12730 16187 104 0,'-9'0'532'0,"1"0"-68"16,8 0-166-16,-10 0-124 16,10-3-73-16,10 3-43 0,-10-7-25 0,8 7-13 0,10-3-6 0,-9-2-5 0,9-5-2 0,6 10-6 15,-6-11-8-15,8 7-15 0,0-2-14 0,0 3-16 0,8-3-23 16,-7 1-28-16,-1 5-33 0,0 0-47 0,0 0-67 31,-9 0-100-31,-8 5-70 0</inkml:trace>
  <inkml:trace contextRef="#ctx0" brushRef="#br0" timeOffset="28032.76">12842 16359 420 0,'-17'5'555'0,"0"0"-135"0,-1 0-138 0,10 0-85 16,0 0-51-16,0-5-34 0,8 0-20 0,0 0-11 15,0 0-6-15,8-5-5 0,0 5-16 0,10 0-35 0,16-5-46 16,1 5-54-16,8-5-61 0,18-5-90 0,0-1-178 0,8 2-107 16,1-6-57-16</inkml:trace>
  <inkml:trace contextRef="#ctx0" brushRef="#br0" timeOffset="28534.53">14215 15974 179 0,'-9'-12'563'0,"9"4"-68"0,-8-2-132 0,8 0-86 15,-9 5-29-15,9-5-6 0,0 1 0 0,0-1 10 0,9 0 7 16,-1 0-8-16,1-5-18 0,8 6-30 0,1-6-40 15,-1 0-38-15,0 2-32 0,11-3-23 0,-3 6-18 0,8-5-12 16,-6 5-7-16,-1 0 3 0,0 2-6 0,0 2-6 0,0 2-3 16,-9-1-7-16,10 5-3 0,-18 0-3 0,8 5-5 15,-8-1-7-15,-9 6 0 0,0 4 0 0,9 7 1 0,-18-3 4 16,9 2 1-16,0 5-1 0,-9 4 0 0,9 1-1 16,-10-1 0-16,10-1 2 0,10-3-2 0,-10 4-7 0,18 1 3 15,-2-1 0-15,2 1 1 0,-1-6 0 0,9 6 2 0,0-5 1 16,1-2 0-16,6 2 0 0,-15-5-2 0,8-1 2 15,-8 0 0-15,-10-4 3 0,2 4 0 0,-2-4 2 0,-8 5 2 16,0 0 1-16,-8-6 1 0,-2 6 0 0,2-1 1 16,-10 5-2-16,1-4-1 0,-10-1-3 0,2 6 0 0,-1-5-4 15,-1-1-4-15,2 6-8 0,8-12-9 0,-10 7-12 0,11-5-25 16,-2-1-48-16,8-4-74 0,3 2-77 0,-2-9-71 16,0 2-79-16,9 0-110 0,0-5-150 0,0-5-61 0,9 0 0 15</inkml:trace>
  <inkml:trace contextRef="#ctx0" brushRef="#br0" timeOffset="28832.15">15170 15919 150 0,'0'-14'675'0,"-9"-1"11"0,-8 5-118 0,8 10-175 0,-16 0-108 16,7 5-74-16,2 5-44 0,-11 5-26 0,9 4-11 0,-8 6-8 15,1-2-3-15,6 7-8 0,11 4-25 0,-9 5-18 16,8-4-25-16,0 9-17 0,9-6-11 0,0 1-8 15,9 6-7-15,0-6-8 0,8 0-8 0,0-5-12 0,9 1-15 16,9-1-14-16,0-5-21 0,-1-5-14 0,10 1-12 0,-9-6-1 16,-1-9 6-16,9 0 12 0,1-5 23 0,-9-5 37 15,8-5 53-15,-8-5 48 0,0 0 37 0,0-1 29 0,-18-7 16 16,9 3 7-16,-8-5-3 0,-9-4-15 0,-9 9-32 16,0-9-29-16,-9 9-26 0,0-5-18 0,-8 7-16 0,-1-2-9 15,1 0-7-15,-18 0-10 0,9 11-7 0,0-7-9 0,0 11-13 16,0 0-29-16,-1 0-48 0,2 0-71 0,0 6-76 15,5-1-66-15,13-1-67 0,-3 5-95 0,10-3-160 16,0 4-66-16,10 0-9 0</inkml:trace>
  <inkml:trace contextRef="#ctx0" brushRef="#br0" timeOffset="29097.95">15778 16169 553 0,'-17'0'740'0,"0"0"-4"0,-2 5-199 0,1 5-162 15,3 3-115-15,-3-3-100 0,9 9-59 0,9-4-30 0,-9 6-20 16,9-2-8-16,9 5-6 0,0-5-12 0,-1 5-27 0,10-3-27 16,-1-3-39-16,10 2-36 0,-2 1-26 0,1-13-23 15,9 2-16-15,-9 0-5 0,9-4 9 0,-10-6 25 16,12-6 34-16,-12 2 44 0,10-6 56 0,-9 0 69 0,0-5 69 16,-9 1 64-16,0-5 34 0,-9-1 16 0,1 1 6 0,-9-2-11 15,-9-3-28-15,1-1-43 0,-9 2-50 0,0-3-55 16,-9 3-28-16,0-3-16 0,-9 3-8 0,10 4-7 0,-12-6-8 15,12 5-12-15,-1 1-20 0,-1 4-45 0,1 0-65 0,1 5-78 16,7-5-74-16,0 6-77 0,11-1-103 0,7 6-170 16,0 4-81-16,7-6-7 0</inkml:trace>
  <inkml:trace contextRef="#ctx0" brushRef="#br0" timeOffset="29364.38">16550 15831 37 0,'0'-5'740'0,"-8"5"8"0,8 0-4 0,0 5-221 16,0 10-162-16,0 1-112 0,0-3-77 0,0 12-36 0,0-6-18 16,8 10-5-16,-8 0-1 0,10 7-5 0,-2 3-18 15,1-1-27-15,8 1-25 0,-9 6-10 0,12-6-12 16,-13 4-5-16,1 1-5 0,10 1-4 0,-9-3-3 0,9 3-5 15,-10-6-8-15,1 5-19 0,8-4-37 0,-9-6-61 0,1 0-72 16,0-5-66-16,0-5-54 0,-1-5-47 0,10 2-44 0,-10-12-45 16,0-9-32-16,2 0-53 0,-2-5-12 0</inkml:trace>
  <inkml:trace contextRef="#ctx0" brushRef="#br0" timeOffset="29584.92">17080 16062 371 0,'9'-16'439'0,"-9"1"-101"15,10 7-97-15,-10-2-69 0,0 0-41 0,0 4-24 0,0 6-11 16,-10 0-3-16,-8 0 0 0,9 6 5 0,-8 4 3 0,0 3 4 16,0 2 9-16,-10 0 9 0,11 0 7 0,7 4 3 0,-9 1 6 15,10-1 2-15,-10 0-3 0,18 7-4 0,-7-13-10 16,7 7-10-16,0-1-13 0,0 1-11 0,0-4-15 0,7 3-12 16,3-4-11-16,-2-1-10 0,9-4-9 0,1 0-8 15,-2 5-11-15,2-6-12 0,0 1-18 0,7 0-33 0,1-5-53 16,2 0-62-16,5-2-62 0,-6-3-56 0,7 0-48 15,1-3-55-15,8-2-65 0,-8 0-95 0,-10 0-52 0,12 0 1 16</inkml:trace>
  <inkml:trace contextRef="#ctx0" brushRef="#br0" timeOffset="29949.6">17540 16003 624 0,'-8'-6'685'0,"-1"-4"-76"0,1 6-144 0,8-2-95 16,-9 3-60-16,9-3-55 0,0 0-38 0,0 6-17 0,9-3-22 15,-1-2-30-15,9-1-30 0,0 6-31 0,3-4-32 16,13-2-23-16,-6 2-21 0,16 4-19 0,-9-5-20 0,10 0-31 16,-1 5-51-16,-8-5-56 0,-1 0-61 0,1 5-50 15,0 0-43-15,-18-4-35 0,1 4-25 0,-1 0-4 0,-9 4 14 16,-8-4 28-16,0 5 43 0,-8 0 55 0,-9-5 60 0,8 5 69 16,-8-5 66-16,-1 5 64 0,1-5 62 0,0-5 57 15,0 5 46-15,-1 0 29 0,1-5 18 0,8 5 12 0,-8 0 8 16,8 0 0-16,0 0-4 0,1 5-2 0,8 0 2 15,0-1-4-15,0 2-10 0,0 4-16 0,8 4-22 0,1 1-24 16,7 5-15-16,3 0-26 0,-2-2-27 0,1 7-22 0,-1 4-13 16,9-4-18-16,-9 9-9 0,9-1 0 0,0 3-7 15,-8 3-1-15,9-1 1 0,-10 1-6 0,0-4-8 0,-9 4 0 16,10-6-3-16,-18 6-6 0,8-4-1 0,-8 4-2 16,-8-5-2-16,-2-4-4 0,-6 3-4 0,-1-3-7 0,-10-6-10 15,0 1-12-15,2-1-29 0,-10-4-65 0,0 0-88 0,10-12-82 16,-10 2-89-16,9 2-123 0,0-12-166 0,1 3-81 15,5-3-20-15</inkml:trace>
  <inkml:trace contextRef="#ctx0" brushRef="#br0" timeOffset="30086.63">18253 16510 579 0,'17'-19'835'15,"-8"4"12"-15,0 1-84 0,-1 4-211 0,-1-6-194 0,4 8-154 0,-2 3-96 16,-1-5-62-16,0 0-61 0,1 4-102 0,0 2-104 0,-1-2-108 15,10 3-153-15,-9-2-154 0,-1 0-103 0,9 0-50 16,-8 5-1-16</inkml:trace>
  <inkml:trace contextRef="#ctx0" brushRef="#br0" timeOffset="31277.37">21431 6335 198 0,'-8'-4'346'0,"8"-5"-99"0,-10 3-83 0,2 2-50 0,8-7-25 15,-8 6-10-15,-2 5-8 0,10-4-3 0,-8-2-1 16,-1 6-2-16,9-3-4 0,-8 3 1 0,8-6-5 0,0 6-5 15,0-4-4-15,0 4-2 0,-9 0-1 0,9 0-3 0,0-6-3 16,0 6-8-16,0-4-4 0,0 4-6 0,9 0-4 0,-9-6-4 16,8 6-6-16,1-4-1 0,-1-2 1 0,10 6 2 15,-10 0 4-15,10-4 6 0,-1 4 5 0,1 4 3 0,7-4 8 16,2 6 3-16,-1-2 1 0,-9 6 0 0,10 0-1 0,-1 5-3 16,0 5-3-16,-1-6-1 0,-8 10-7 0,3 1-5 15,-5 4-3-15,-6 1-3 0,9-1-2 0,-18 4 0 0,0-3-4 16,0 4 1-16,0 0 0 0,0-4 1 0,-9-1 2 15,0 1 3-15,-8-7 7 0,10-3 11 0,-13 5 13 0,3-9 10 16,9-3 8-16,-19-3 10 0,11 0 10 0,-2-5 11 0,-8-5 7 16,0 0 1-16,9 0-8 0,-10-10-2 0,0 0-3 15,11 0-3-15,-1 2-9 0,-10-8-9 0,19-4-13 0,-10 5-5 16,10-3-4-16,-1-3-7 0,-8 1-2 0,8 2-4 16,9 3-1-16,-8-4-4 0,8 4-2 0,0 0-6 0,0 0-6 15,8 10-4-15,-8 0-6 0,0 0-5 0,9 5 0 16,0 0-6-16,8 0 3 0,1 10-2 0,-2-5 2 0,11 5 3 15,-1 5 2-15,-1-1 1 0,2 1-2 0,8 0 2 0,-9 5-2 16,9-2-1-16,-9 2 0 0,8-1-1 0,1 1-5 0,0 0-7 16,0 1-12-16,-1-3-10 0,0 2-13 0,2-1-19 15,-1 1-31-15,-2-7-50 0,4 3-50 0,-12-6-45 16,1 5-35-16,9-11-36 0,-18 0-41 0,0-4-66 0,0 0-136 16,1-8-30-16,-10-3 1 0</inkml:trace>
  <inkml:trace contextRef="#ctx0" brushRef="#br0" timeOffset="31591.23">21431 5637 247 0,'0'-15'562'0,"-8"5"-62"0,8 0-200 0,8 0-129 16,1 2-66-16,8 3-37 0,-1 0-15 0,11 0-6 0,8-1 0 15,0 6-1-15,9 0 0 0,7 6 1 0,10 4-7 16,-8-5-7-16,15 9-8 0,3 0-10 0,-1 2-2 0,7 3-5 16,1 1 1-16,9 3-4 0,-9 7-1 0,0 0-3 15,1 4 0-15,-1 4 2 0,-9 13-1 0,0-9 0 0,-16 13-2 16,-1 3 1-16,-10 0 2 0,-7 6 2 0,-8 0-1 0,-11 5-2 16,1-2-1-16,-17-3 1 0,0-1 0 0,-7-4-1 15,-3-1-2-15,-6-3-2 0,-11-2-1 0,2-4 1 16,-10-5-3-16,0 0-9 0,-8 0-15 0,8-11-19 0,2 2-28 15,-12-6-30-15,10-4-40 0,1-5-54 0,-1-1-81 0,9-10-149 16,0 1-70-16,9-6-28 0</inkml:trace>
  <inkml:trace contextRef="#ctx0" brushRef="#br0" timeOffset="31763.14">23411 6692 237 0,'9'-9'735'0,"0"-1"13"0,-1 0-80 16,-8 4-214-16,0 2-158 0,0-5-122 0,0 4-91 16,0 5-69-16,-8-5-78 0,8 5-75 0,0-5-71 0,-9 5-81 15,9 5-121-15,-9-5-161 0,-1 5-82 0,10 0-29 0</inkml:trace>
  <inkml:trace contextRef="#ctx0" brushRef="#br0" timeOffset="34355.27">24167 6194 217 0,'8'-10'323'0,"-8"0"-119"0,8 6-87 0,2-6-49 0,-10 0-20 16,8 0-8-16,-8 5 0 0,9-5 2 0,-9 1 5 0,0-1-1 16,8 0 1-16,-8 5 0 0,0-3 1 0,0-2 3 15,0-2 1-15,0 4 5 0,0-2 8 0,0 1 11 0,0 3 7 16,0-3 9-16,0 2 2 0,0 3 2 0,0 0 4 16,0-6-2-16,0 5 2 0,0 0 0 0,0 0 5 0,0 0 9 15,0 1 13-15,0-3 11 0,0 7 5 0,0-3 9 0,0 3-2 16,0 0-8-16,0-5-13 0,0 5-21 0,0 0-22 15,0 5-24-15,0-5-16 0,0 3-16 0,0 4-14 16,0 2-7-16,10 6-2 0,-10 3 2 0,8 4 1 0,-8 5 0 16,8 8 2-16,-8 0-4 0,10 4 5 0,-10-1 1 0,0 11-3 15,7-5 0-15,-7 5-4 0,0 0-1 0,10-4-2 16,-10 3 0-16,0-4-2 0,0 0-1 0,0-6 1 0,0-3-2 16,7-1-2-16,-7-5 2 0,0-4 3 0,0-6 5 15,0-4 8-15,10 0 9 0,-10-10 11 0,0 5 17 0,10-10 15 0,-3 0 14 16,-7 0 5-16,18-5 0 0,-10-10-8 0,19 0-4 15,-1-9-13-15,0-6-15 0,-1-3-10 0,1-1-14 16,9-1-4-16,-9-4-3 0,-1 5 0 0,3-1-3 0,-11 2 1 16,9-1 0-16,-9-1-1 0,0 6-1 0,1 4-1 0,-10 1-4 15,2 10 0-15,-2-6 0 0,1 11-5 0,-1-1-3 0,-8 0-2 16,0 4-3-16,9 2-3 0,-9 4-1 0,0 4-3 16,0 2-5-16,0 8 3 0,9 1 2 0,-9 9 1 15,7 1 2-15,-7 9 1 0,11-1 0 0,-4 3 0 0,2 3 0 16,9-6-3-16,-1 6-6 0,-8 0-4 0,17-4-4 0,-8-1-2 15,-1 1 0-15,8-7 3 0,2-3 0 0,-10-1 4 0,11-4 7 16,-13-7 2-16,3-3 5 0,-1-4 6 0,1-1 4 16,8-10 2-16,-9-1 3 0,1-7 7 0,8-7 6 15,-10-5 5-15,11-4 7 0,-1 0 6 0,-8-6 3 0,-1 2 2 16,10-7 3-16,-10-4-4 0,-9 0-5 0,9 1-4 0,1-1-5 16,-10-5-6-16,10 1-5 0,-10-1-5 0,-8-2-5 0,9 3-1 15,-9 5-1-15,0-2-2 0,-9 2-4 0,9-2-6 16,-8 10-9-16,-1 2-13 0,0 3-14 0,1 3-19 15,-1 5-18-15,9 3-32 0,-9 5-84 16,9 4-99-16,0 0-78 0,0 6-78 0,9 4-109 0,0 0-139 0,-1 4-80 0,1 0-19 16</inkml:trace>
  <inkml:trace contextRef="#ctx0" brushRef="#br0" timeOffset="35545.47">25738 6941 210 0,'-8'-5'259'0,"-1"0"-72"0,9 5-53 0,-8-3-32 15,-1-3-16-15,9 0-13 0,-11 2-4 0,11-2-1 0,-7 2-2 16,7 0 1-16,0-2 1 0,-8 1 0 0,8 1-2 16,0-2-2-16,0 6-1 0,0-4-1 0,0-2-2 0,0 2 2 15,0-2-4-15,0 6-1 0,0-4-3 0,0 4 0 16,0 0-4-16,0-4-2 0,0 4-5 0,0 0-3 0,0 0-7 16,8 0-6-16,-8 0-3 0,0 0-6 0,0 0-4 0,0 0-4 15,7 0-3-15,-7 4-3 0,11 0-2 0,-2 2-1 16,-1-2-1-16,9 12 0 15,-8-7 0-15,9 1-1 0,-10 4 0 0,9 6 0 0,-8-5 1 0,0 4 0 0,-1 6-2 16,10-5 3-16,-10 4 1 0,1 0-2 0,-9 2 2 0,9-3 0 16,-1 3-2-16,1-3 0 0,-9 2 1 0,9-1-1 0,-9-5-1 15,0 2 2-15,0-2-1 0,0-4 0 0,0-7 3 16,0 8 0-16,0-6 6 0,-9-6 6 0,9 2 11 16,0-2 13-16,0 2 13 0,0-3 21 0,0-3 24 0,0 0 25 15,9 0 22-15,-9 0 17 0,0 0 11 0,0-3-2 0,0 3-4 16,0-6-17-16,0-4-19 0,0 0-25 0,9 0-27 15,-9-8-22-15,0 3-20 0,7-4-13 0,-7-6-8 0,9 5-5 16,-9-5-3-16,11 1-1 0,-4-1-2 0,-7 6-2 16,10-4-2-16,-3 1 1 0,-7 4 2 0,9 3 2 0,0-1 0 15,-9 8-2-15,8-2 1 0,-8 0-2 0,0 5 3 0,10 0-2 16,-10 5-3-16,0 0-1 0,8 5-4 0,1 0 2 16,-9 0-1-16,8 0-2 0,1 5-1 0,-9-2-3 0,9 8-6 15,-1-1-9-15,-8-1-2 0,9 6-3 0,-9-5-8 0,0 3-6 16,0 4-7-16,0-4-2 0,9-3 8 0,-9 0 5 15,0-6 7-15,0 1 3 0,0 0 5 0,0-5 8 0,8 0 11 16,-8-1 10-16,0-4 8 0,0 0 9 0,0 0 8 16,0 0 3-16,9-4 5 0,-9-1 2 0,9-5 0 0,-1 0-6 15,-8-4-5-15,18-1-7 0,-10 0-8 0,11-3-3 0,-11-4-4 16,9 4-2-16,-8 3-1 0,8-5-1 0,1 1-2 16,-1 4 0-16,-8 1 0 0,8-1 0 0,-9 0 0 0,10 7-2 15,-10-2 2-15,2 4 0 0,-2 0-2 0,0 2 0 16,1-1 0-16,0 5-2 0,0 0 1 0,-9 0-3 0,8 5 2 15,1 5 1-15,0-1 0 0,-2 1-1 0,3 5 0 0,-2 0 0 16,-8 4 2-16,10 1 3 0,-1 5-4 0,-9-1 0 16,0-6 0-16,0 7-1 0,7 1 0 0,-7-3-3 0,0 2-9 15,11-1-14-15,-11-4-17 0,0 5-29 0,7-7-40 0,-7-2-42 16,0 4-46-16,9-7-37 0,0-3-28 0,-1 6-22 16,1-12-27-16,9 1-32 0,-2-5-46 0,2 0-103 0,-1-5-28 15</inkml:trace>
  <inkml:trace contextRef="#ctx0" brushRef="#br0" timeOffset="36078.68">26832 6961 159 0,'-17'0'514'0,"-1"6"-95"0,1-3-164 0,0 7-111 15,-1 5-64-15,1-5-34 0,-1 10-18 0,10-6-9 0,-9 10-3 16,8 2-2-16,1-3-1 0,8 3-3 0,-9-3-1 15,9 6-4-15,0-4-1 0,9-5-3 0,-9 4 0 0,8-6 0 16,1 4-1-16,8-3 1 0,-9-5 1 0,10 1 0 0,-9-6 4 16,-1-4 2-16,10 5 5 0,-10-10 7 0,1 0 9 15,8 0 8-15,-8 0 9 0,0-10 6 0,0 5 8 0,-9-4 11 16,8 0 8-16,-8-7 7 0,0 6-1 0,0-3-2 16,0-2-4-16,0 0-9 0,0 5-10 0,-8-5-13 0,-1 0-14 15,0 6-14-15,0-1-9 0,1 0-11 0,-10 5-3 0,10 0-1 16,-1-5-4-16,9 10-4 0,-9-3-6 0,9 3-13 15,0-6-14-15,-8 6-10 0,8 0-10 0,8 0-4 16,-8 0-2-16,9 6-2 16,0-6 5-16,-1 0 11 0,10 0 14 0,-1 0 10 0,1-6 8 0,8 2 5 0,-9-2 6 0,9-4 4 15,0 0 4-15,0-3 3 0,0-3 4 0,-9-4 8 0,9 5 13 16,-8-3 10-16,-2-2 11 0,4-1 20 0,-3-2 20 16,-9 5 16-16,1-4 7 0,-1-2 2 0,1 5-6 0,0-6 2 15,-1 5 4-15,-8 2-5 0,9 3-4 0,-9-1-2 0,0 3 3 16,0 3-1-16,0 0-1 0,0 5-13 0,0 0-17 15,0 0-15-15,0 5-17 0,0 0-15 0,0 5-13 16,0 0-7-16,0 0-3 0,-9 5 0 0,9 3 3 0,0 8-2 16,-8-1 2-16,8 4 0 0,0 1-1 0,-9-1 3 0,9 5 0 15,0 0 0-15,0 6-1 0,9-6 4 0,-9 4-3 0,8-2 1 16,-8-1 0-16,9-1-4 0,0-1-3 0,0 2-6 16,-1-2-13-16,1-4-27 0,8 1-27 0,-9-5-41 15,2-1-39-15,-2-4-38 0,10 0-34 0,-10-5-36 0,9-1-37 16,-6-9-51-16,4 0-94 0,3-9-66 0,-9 5-24 0</inkml:trace>
  <inkml:trace contextRef="#ctx0" brushRef="#br0" timeOffset="36234.87">26945 7025 176 0,'-18'-7'545'0,"10"4"-69"0,0-2-168 15,-1 0-121-15,9 0-70 0,-9 5-37 0,9 0-27 0,0 0-15 0,9 0-9 16,-9 0-6-16,17 5-11 0,1 0-17 0,-1 3-17 0,9-1-27 15,8-3-18-15,10 1-23 0,0 0-34 0,-1 0-44 16,1 0-71-16,8-5-141 0,-9 0-74 0</inkml:trace>
  <inkml:trace contextRef="#ctx0" brushRef="#br0" timeOffset="36706.18">27536 6922 474 0,'-10'0'452'0,"-7"0"-147"0,9 0-126 0,-10 9-75 15,10-4-48-15,-1 5-25 0,-9-1-12 0,10 6-6 0,0 0-3 16,-10 5-1-16,1 4-1 0,8 0 1 0,0 0 2 16,1-3 2-16,-1 3 1 0,1 0 2 0,-1 1 1 15,9-1 0-15,-10-4-2 0,10 0 1 0,0 4-1 0,0-9-2 0,0 3-2 16,0-2-3-16,10-2 2 0,-10 2 0 0,9-7 4 16,-9-5 3-16,8 6 8 0,1-10 5 0,-9 6 10 31,8-6 7-31,1-6 5 0,0 1 7 0,8-4 6 0,-9 0 3 15,10-1 3-15,-10-6 1 0,2 3 0 0,7-2-1 0,-9 0-4 16,2-1-5-16,6-2-9 0,-6 3-6 0,7 0-11 0,-8 0-10 16,-1-4-11-16,9 9-6 0,-7-5-5 0,6 7 2 15,-7-2-5-15,9-2-5 0,-10 8 1 0,2 0-2 0,6-2 1 16,-7 6-2-16,0-4 0 0,-1 4-4 0,1 4-1 0,-9-4 0 16,8 6-1-16,-8-2 0 0,10 6 1 0,-10-1 1 15,7 1-1-15,-7 0 2 0,0 6 1 0,9-3-1 16,-9 2-4-16,0-5-5 0,9 5-2 0,-9-6-4 0,9 6-4 15,1 0-4-15,-3-5-3 0,2-2-2 0,0-1 1 0,-1 1 1 16,2-1 3-16,-10-7 4 0,8 3 4 0,-1 3 5 0,3-6 5 16,0-6 6-16,-2 6 5 0,0-3 5 0,1-4 0 15,0 4 6-15,8-2 3 0,-8-5 3 0,-1 5 1 16,1-5 3-16,-1 4 2 0,-8 3 3 0,9-3 1 0,-9-3-1 16,9 9-3-16,-9-6-3 0,0 6-4 0,8-4-4 0,-8 4-5 15,0 0-7-15,0 0-5 0,0 4-3 0,0 2-3 16,0-2-4-16,0 7-10 0,10-2-18 0,-10 6-23 0,8-5-25 15,1 5-28-15,-1 4-38 0,1-9-59 0,18 3-114 0,-11-3-114 16,2-5-58-16</inkml:trace>
  <inkml:trace contextRef="#ctx0" brushRef="#br0" timeOffset="37490.23">28734 5970 398 0,'0'-15'427'0,"0"5"-134"0,0 5-109 16,-8 0-62-16,8-5-30 0,0 7-19 0,-10 3-9 16,10-7-7-16,0 7-8 0,0-3-10 0,0 3-11 15,0 0-11-15,0 0-8 0,0 0-6 0,0 0-3 0,0 0 1 16,0 3-1-16,0-3 1 0,-7 7 1 0,7-7 4 0,0 8 5 16,0-3 3-16,-10 5 6 0,10 0 7 0,-9-2 7 0,9 8 10 15,-8 3 10-15,-2 2 8 0,3 3 4 0,-3 6 3 16,2-2-2-16,0 6 0 0,-1 5-3 0,0 1-8 15,-8-1-10-15,9 4-11 0,-2 2-6 0,-7-2-6 0,17 2-6 16,-9-1-6-16,9-5-4 0,0-1-4 0,0 2-1 0,9-6 0 16,0-1-2-16,-1-3 0 0,2-1 2 0,-2-4 1 15,9-6 1-15,-8-4 1 0,8 0 3 0,8-5 5 0,-7-5 3 16,8-5 3-16,-8 0 9 0,17-5 13 0,-9-5 9 0,0 0 13 16,9-3 13-16,-10-8 16 0,2 1 16 0,-2 6 17 15,-7-11 7-15,0 5 1 0,-1 2-3 0,0-2-8 0,-8-1-9 16,-1 3-17-16,2 3-16 0,-10 0-15 0,8 0-15 15,-8 11-14-15,0-6-10 0,0 5-7 0,0 1-5 0,-8 4-4 16,8 0-8-16,-10 4-3 0,2 6-3 0,-8-1 1 0,6 6 2 16,-7 5-1-16,6-1-2 0,-4 0-3 0,5 2-2 15,2-3-2-15,-1 8-2 0,9-7-2 0,-8 1 0 0,8-6 0 16,0 5-1-16,0-4 3 0,8 0 2 0,-8-5 4 16,9 0 2-16,-9-7 2 0,8 4 3 0,2-4 6 0,-2-3 1 15,-8 0 4-15,18 0 1 0,-9-3 4 0,-1-4 3 0,2 4 2 16,-3-7-3-16,2 5-3 0,-1-5 0 0,2 5-1 15,-10-3-1-15,8-8-9 0,-8 6-18 0,0-5-35 0,0 5-71 16,0-4-89-16,0-1-83 0,0-5-79 0,0 2-94 16,-8-2-150-16,-2-1-82 0,-7-2-35 0,-8 3 30 15</inkml:trace>
  <inkml:trace contextRef="#ctx0" brushRef="#br0" timeOffset="37629.88">28239 6283 34 0,'-7'-6'505'0,"7"6"-66"0,0-4-164 0,0-2-121 16,0 6-70-16,0 0-36 0,7 0-19 0,2 0-10 0,8 6-5 16,0-6-1-16,18 4-2 0,-9 2-1 0,18-6-7 15,-1 3-17-15,8 3-21 0,3-2-30 0,7-4-62 16,-2 5-124-16,12-5-108 0,-10 0-76 0</inkml:trace>
  <inkml:trace contextRef="#ctx0" brushRef="#br0" timeOffset="38633.25">30036 6145 258 0,'0'-5'335'0,"0"0"-90"16,0 1-81-16,0-2-52 0,0 3-30 0,0-3-20 0,0 6-10 16,0-4-5-16,0 4-8 0,0 0-7 0,0 0-9 0,0 0-9 15,-9 0-7-15,9 0-2 0,0 0-4 0,0 4 1 16,0-4 0-16,0 6 3 0,0 3 2 0,0-5 4 0,9 6 8 15,-9 5 8-15,0-1 6 0,0 6 7 0,9 0 9 16,-9 3 7-16,9 7 9 0,-9 4 1 0,10 6-7 0,-10-1-8 16,7 5-5-16,-7-1-6 0,9 6-9 0,-9 0-9 15,0 0-11-15,0 0-4 0,0 4-2 0,0-2-1 0,0-3 0 16,0 0-2-16,0 1 0 0,-9-6 0 0,9 2 1 0,0-6-2 16,-7-4 1-16,7-7 1 0,0 1-2 0,0-4 1 15,-10-10-1-15,10 4 0 0,0-9 4 0,0 0 11 0,0 0 22 16,0-5 29-16,10-1 37 0,-10-4 35 0,0 0 30 15,0-4 24-15,7-1 13 0,-7-5 0 0,0 0-16 0,9-4-25 16,0-1-34-16,-1-5-31 0,2 0-27 0,-2 1-24 0,-1-1-15 16,3-5-10-16,8 2-5 0,-10-3-5 0,10 3-3 15,-1-2-4-15,0 1-4 0,1-6-2 0,7 12-2 0,-7-7 0 16,-9 5-2-16,8 6 3 0,-1-1-3 0,-5 6-2 16,5-1 3-16,-6 0 2 0,-2 5-1 0,1 5-3 0,-1-5-1 15,1 10-2-15,0-5 1 0,-1 10 2 0,1-2-1 0,0 2 1 16,0 6-1-16,-9 3 3 0,8-5 0 0,-8 11 3 15,9-5-2-15,-9 4 0 0,9 1-1 0,-9-1-2 0,8 1-7 16,0-1-10-16,-8 1-17 0,10-1-27 0,-2-5-28 16,-8 7-40-16,9-8-49 0,-2-3-47 0,3 4-35 0,-2-4-39 15,12-5-39-15,-5-5-61 0,3 0-129 0,7-5-38 0,2-5-1 16</inkml:trace>
  <inkml:trace contextRef="#ctx0" brushRef="#br0" timeOffset="39463.36">30948 6580 148 0,'-8'-5'506'15,"-10"5"-117"-15,10 0-151 0,-10 5-105 0,10 5-61 0,-10-1-30 0,9 6-12 16,-7 0-5-16,6 9-2 0,-7-4 1 0,9 9-2 0,-1-5 1 16,9 5 0-16,-10 1-3 0,10 3-2 0,0-2 1 15,0-3-3-15,0 7-1 0,10-6-2 0,-1 0 1 0,-1-4-3 16,2 5-1-16,7-6-1 0,-1-6-2 0,-7 4 0 0,9-9 5 15,-2-3 9-15,-6 0 8 0,7-4 12 0,0-3 10 16,0-3 20-16,-7-3 21 0,7-9 18 0,-9 8 15 0,11-10 14 16,-12 5 8-16,-7-6 0 0,0-6-5 0,0 2-18 15,0 0-23-15,-7-1-20 0,-3 2-26 0,-7-8-27 0,0 6-25 16,-10-5-14-16,1 6-12 0,0-1-5 0,0 2-3 0,1 3 3 16,-2-1 1-16,0 3 6 0,10-2 7 0,1 10 3 15,6-5 0-15,2 5-8 0,-1 5-8 0,1-3-10 16,8-4-4-16,0 7-4 0,0-5-3 0,8 5-1 0,1-4 2 15,9 4 10-15,8-5 11 0,-9 5 8 0,10-5 6 0,6 0 4 16,-6 0 2-16,7 0 1 0,-8 1 3 0,8-6 2 0,-7 4 1 16,8-2 7-16,-9 2 8 0,1-3 15 0,-1 3 18 15,-10-4 17-15,2 6 21 0,-1-6 19 0,-8 6 16 16,-1-1 9-16,1 0 3 0,-9 0-8 0,10 0-9 0,-10 0-12 16,0-5-17-16,0 4-16 0,0 3-17 0,0-3-13 0,0 1-9 15,0 1-6-15,0 4-4 0,0-5-8 0,0 5-3 16,0 0-2-16,0 0-4 0,0 0-4 0,0 0-2 0,0 0-3 15,0 0-1-15,0 0-2 0,0 0 1 0,0 0-2 16,0 0 0-16,-10 5 4 0,10-1-3 0,0 7 3 0,-9-2 1 16,1 1-4-16,8 5 2 0,-9-1 4 0,1 0 3 0,-1 6 0 15,0-1 1-15,9 1-3 0,-9 0-1 0,9 4 3 16,0 1-4-16,0-2-5 0,9-2-6 0,-9-3-4 0,9 8-1 16,0-11-1-16,8 3-5 0,-9-3 1 0,11-5 2 15,-3 4 1-15,1-8 3 0,1 3 1 0,0-9 3 0,9 7 4 16,-3-7 6-16,2-7 0 0,0 4 1 0,1-9 2 0,-1 3 6 15,-9-6 5-15,8 6 1 0,2-11 6 0,-1 1 2 16,-9 3 2-16,10-7 3 0,-1 3-1 0,-9 1 0 0,0-6-1 16,-8 5-3-16,8-4-3 0,-9 0-4 0,2-1 0 0,0 1-1 15,-3 0 2-15,-7-1-2 0,0 5-2 0,0 1-2 16,0-1 2-16,-7 6-1 0,7-1 0 0,0 5-4 0,-10 0-3 16,10 0 0-16,0 6-2 0,0 4 0 0,0-5-1 15,0 1-1-15,0 4-4 0,0 0-1 0,10 0-1 0,-10 0-3 16,7 0 1-16,-7 4 0 0,8 1 1 0,2-1-1 0,-2 6 0 15,-8 0 0-15,9 5 3 0,7-5 4 0,-6 4 2 0,-1 1-1 16,9 0-2-16,-11 5 2 0,3-1 0 0,-2 1 1 16,9-1 0-16,-8 5-3 0,0 1-1 0,-1-6 2 15,0 5 1-15,2 1-1 0,-2 0 0 0,1-6 2 0,-9 1-3 16,9-7-1-16,-9 7 0 0,0-10-2 0,0 1-4 0,-9-3-1 16,9 2-2-16,0 2-1 0,-9-9-2 0,1 2-3 15,8 0-5-15,-10 0-6 0,2 0-19 0,-9-5-30 0,8 4-39 16,-8-4-51-16,-1 0-54 0,11 0-50 0,-11-4-51 15,-1-1-59-15,3-5-90 0,-1-4-108 0,-1 4-44 0,1-4 10 16</inkml:trace>
  <inkml:trace contextRef="#ctx0" brushRef="#br0" timeOffset="39666.95">31139 6283 293 0,'0'-6'532'0,"0"2"-113"15,0 4-170-15,0-6-106 0,9 6-65 0,0 0-37 0,-9 0-20 16,17 6-20-16,0-2-24 0,2 2-31 0,6 3-51 0,1-5-95 16,1 6-159-16,-2-4-88 0,2-2-45 0</inkml:trace>
  <inkml:trace contextRef="#ctx0" brushRef="#br0" timeOffset="39901.38">32017 5994 483 0,'0'-5'545'0,"0"5"-178"15,-9 0-150-15,9 5-97 0,0 5-59 0,0-2-29 16,0 2-16-16,0 11-5 0,0 3-3 0,0 5 2 0,0 0 3 15,0 6 1-15,0 4 4 0,0-1 2 0,0 2 2 16,9 5-2-16,-9-2 0 0,0 0-3 0,8 2-3 0,-8-2-1 16,9 2-4-16,-9-1-3 0,8-5 0 0,2 4-3 0,6-4 0 15,2-4-1-15,-9 4-6 0,8-4-11 0,0-6-20 16,0 0-21-16,2-4-34 0,6-11-47 0,-7 2-76 0,-1-13-159 16,1 2-93-16,0-10-41 0</inkml:trace>
  <inkml:trace contextRef="#ctx0" brushRef="#br0" timeOffset="40059.62">31843 6467 11 0,'-18'-14'549'0,"10"5"11"0,-1 4-167 0,9-5-143 16,0 10-90-16,0-5-53 0,9 0-26 0,-1 0-20 0,10 5-21 16,8 0-31-16,9 0-35 0,8 0-41 0,9 0-44 0,1 0-49 15,7 0-76-15,1 0-164 16,0-6-80-16,-10 6-37 0</inkml:trace>
  <inkml:trace contextRef="#ctx0" brushRef="#br0" timeOffset="40939.09">24800 7889 75 0,'-17'0'379'15,"-10"5"-109"-15,9-5-106 0,-7 5-66 0,0 0-34 0,7-1-17 0,-8-4-7 0,9 6-1 0,-9-2 1 16,9 0 3-16,-10 2 2 0,10-6-1 0,-1 0 0 16,1 4 0-16,1-4 3 0,-3 6 2 0,10-6 3 0,1 0 3 15,0 4 3-15,8-4 2 0,-10 0 1 0,10 0-4 0,0 0-4 16,0 0-6-16,0 0-6 0,10 0-6 0,-2 0-2 0,18 0-3 15,-9 0 6-15,19 0 11 0,7 0 10 0,9 0 13 16,9-4 17-16,7-2 22 0,11 2 17 0,17-6 21 16,8 0 13-16,17 1 9 0,10-1 3 0,16 0-1 0,10 1-6 15,7-1-18-15,20 0-20 0,-3 0-18 0,10 0-19 0,9 5-20 16,17-4-17-16,0 3-16 0,18 2-10 0,-1-1-11 0,1 5 2 16,-1-5-5-16,1 0-7 0,8 5-2 0,-8-5-4 15,7 5 0-15,-7-5-3 0,0 1 3 0,-2-6 3 16,-6 0-3-16,-10-5 0 15,0-5 5-15,-9 2 2 0,1-2-2 0,-10-9 0 0,2 4-1 0,-20-5-7 0,1 1 1 16,-7-4 2-16,-11 3-2 0,-8-4 1 0,-16-1 0 0,-2 1 0 0,-16 6 2 16,-9-8 1-16,-9 3-1 0,-17 2-2 0,0 4 0 0,-18-3 1 15,-8 5 2-15,-9 1 4 0,-10-1 0 0,-5 7 1 0,-12-2 2 16,-7 4 2-16,-1 1-1 0,-9 1-6 0,2 4-5 16,-20 1-8-16,10-1-18 0,-16 5-41 0,-2 1-71 15,1-3-88-15,-19 7-82 0,11 0-90 0,-19 0-163 0,9 0-108 16,-8 0-71-16,-9 0-12 0</inkml:trace>
  <inkml:trace contextRef="#ctx0" brushRef="#br0" timeOffset="51013.44">25556 8573 311 0,'-8'-10'370'0,"8"4"-105"0,0-2-86 16,-10 8-43-16,10-10-17 0,0 10-1 0,0-5 10 0,-8 0 14 16,8 5 7-16,0-5 1 0,0 5 2 0,0 0-6 15,0 0-9-15,0 0-12 0,0 0-16 0,0 0-19 0,0 0-18 16,0 5-14-16,0 0-4 0,0 5 12 0,0 0 13 0,0 9 14 16,0 6 11-16,-8 3 9 0,8 7 6 0,-10-1 4 15,10 5-5-15,-8 4-17 0,-1 6-20 0,1 2-18 0,-2-3-11 16,2 0-11-16,1 1-8 0,7 6-10 0,-11-7-7 15,11 0-2-15,-7 7-7 0,7-6-2 0,0-6-2 0,0 6 3 16,0-6 0-16,7 2 0 0,-7-6-3 0,11 0-9 0,-11-1-13 16,7 1-33-16,11-3-52 0,-10-1-72 0,9-8-66 15,-7-2-63-15,16 0-63 0,-10-5-78 0,-7-6-105 0,9-4-88 16,-10-5-26-16,-8-5 23 0</inkml:trace>
  <inkml:trace contextRef="#ctx0" brushRef="#br0" timeOffset="51342.69">25304 8554 369 0,'0'-15'610'0,"9"0"-55"0,-9 6-185 0,8-6-144 16,1 5-88-16,0-5-63 0,8 7-36 0,1-8-19 15,8 6-7-15,8 1-3 0,-6-1-2 0,14 4-1 0,-8 1-4 16,10 0-1-16,-1 5-1 0,0 5-1 0,10 0-1 0,-9 1 0 16,-1 8-1-16,0-5 1 0,1 13 0 0,-10-4 0 15,1 2-2-15,0 4 3 0,-9 4 0 0,-9 2 2 0,-8-1 0 16,-9 10 0-16,0-4 2 0,-9 4 3 0,-17-1-1 16,0 3 1-16,-9-8 0 0,2 6-1 0,-12 1 0 0,2-6 0 15,-10 5-1-15,10-10 1 0,-9 5-1 0,9-4-6 0,-1-1-25 16,1 0-30-1,9-4-36-15,-1 0-42 0,10-7-60 0,7 2-88 0,-1-1-165 0,11-4-80 0,-1 0-30 0</inkml:trace>
  <inkml:trace contextRef="#ctx0" brushRef="#br0" timeOffset="52688.21">26302 9271 6 0,'-8'-10'576'0,"0"5"6"0,-10 5-144 16,10-5-175-16,-2 10-109 0,2 0-73 0,-9 0-39 0,8 6-21 15,-8 3-11 1,-1 5-6-16,1 6 0 0,8 0-1 0,0 4-3 0,1 0 2 0,8 4 0 0,0 3-1 15,0-8-1-15,8 7 2 0,1-6-2 0,0 4 3 0,8-3 0 16,1-1-2-16,8-4 0 0,-9 1 2 0,9-3 1 0,-8-3 4 16,-2-5 10-16,2-1 12 0,-9-4 23 0,8 0 35 15,-8-6 47-15,-2 0 47 0,-7 2 31 0,10-6 18 0,-10-6 14 16,0 2-11-16,0-5-22 0,0-6-30 0,0 1-48 16,-10-1-46-16,-6 0-35 0,7-10-19 0,-8 6-27 0,-9 0-3 15,0-1 0-15,0-5-6 0,0 5-2 0,0 2-10 0,0-2 5 16,0 6 2-16,-1-6 2 0,1 5 0 0,9 2-3 15,0 1 0-15,8-2 0 0,0 9 6 0,1-5-8 0,8 0-7 16,0 5-9-16,8-4-2 0,10 3-1 0,-1-3 1 16,0-1 0-16,9-4-1 0,1 5 2 0,8-1 2 0,0 0 8 15,-1 0 3-15,-8 0 5 0,8-5-2 0,1 6 3 0,0-1 4 16,-1 0 3-16,2 0-1 0,-11 0 2 0,1 1 0 16,1 0 0-16,-1-1 5 0,-1-1 3 0,-8 6 5 0,-7 0 5 15,7 0 7-15,-17 2 3 0,8-3 3 0,2 2 2 16,-10 4-1-16,8 0-2 0,-8-6-6 0,0 6-4 0,0 0-5 15,0 0-6-15,0 0-4 0,0 0-2 0,9 0-1 0,-9 0-3 16,0 0 0-16,0 6-4 0,0-6-1 0,0 4 2 16,0 2 1-16,0-3-2 0,0 2-2 0,9 5 3 0,-9 5-2 15,0 0 6-15,0 4-1 0,9-4 0 0,-9 9-2 0,8-5 4 16,-8 7-3-16,9-3 4 0,0 6 2 0,-9-3-1 16,8-3 1-16,10 2-1 0,-10 0 2 0,1-2-2 0,8-2 1 15,-8-3-5-15,8-2-2 0,0-2-1 0,-8 1-3 16,17-5 1-16,-19 0-2 0,11 0 1 0,2-6 3 0,-13 1 0 15,11-5 3-15,-1 0-2 0,-9 0 2 0,10-5 1 0,-9 1 1 16,8-6 3-16,-8 0-1 0,9 0 3 0,-10-5-1 16,0 1 2-16,1-2-4 0,0-2 4 0,0-3 3 0,-9 3-1 15,7-2 12-15,-7 0-3 0,10 1-2 0,-10 0-3 16,0 3 3-16,0-3-2 0,0 5-1 0,-10 4-1 0,10 1-13 16,0-1 3-16,0 0 1 0,0 5 2 0,-7 0-2 0,7 5 3 15,0-6-4-15,0 6-3 0,0 0-1 0,0 0-3 16,0 6 3-16,-9-1-1 0,9 5-4 0,-9-2-3 0,9 8 4 15,-9 4 6-15,1 3 1 0,8-3 0 0,-8 9-3 16,-2-4 3-16,10 0 3 0,0-1-1 0,0-4-3 0,0 4-4 16,0 1-1-16,0-7-2 0,10 2 0 0,-2-5-1 0,0 4-2 15,1-4-1-15,0-5 1 0,7 0 1 0,4-5 0 16,-3 3 2-16,0-8 3 0,0 7 2 0,0-7 2 0,10-7-1 16,-10 4 4-16,8-2 0 0,-7-5-1 0,8-5 0 15,-9 0 2-15,1 0-2 0,-1 1 3 0,-8-5 2 0,0 3 0 16,-1-3 1-16,0 5 4 0,-8-5 1 0,10-1 0 0,-10 1-1 15,0-6 0-15,0 10 1 0,0-5 0 0,0 6 0 16,-10-1-3-16,10 5 1 0,0 0-2 0,-8 6-1 0,8-2-1 16,0 3-6-16,0 3-1 0,0-6-2 0,0 6-4 15,0 0 0-15,0 6 1 0,-8-3-1 0,8 3-1 0,0 3 4 16,0 6 1-16,0 0 0 0,0-1-2 0,0 6-1 0,8 0-3 16,-8 0-1-16,0-6-4 0,8 6 0 0,-8-2-6 15,10 2-2-15,7-5-1 0,-8 5-1 0,-1-6 0 0,10-4-3 16,-1 5 2-16,1-6-1 0,-2 1 4 0,11-5 1 15,-9 0 5-15,-2 0 1 0,11-5 4 0,-10-5 6 0,10 0 2 16,-2-3 0-16,-7-2 3 0,0-2 3 0,-2 3 5 0,2-5 4 16,-10-2 3-16,9 2 1 0,-7-1 0 0,-3-5 4 15,-7 2-1-15,9-2-2 0,-9-1-3 0,0 3-2 16,0-2-2-16,0 1-3 0,-9 0-1 0,2 3-3 0,-3 2 1 0,2-1 0 16,-1 5 0-16,9-4-1 0,-8 8-1 0,-1 3 0 15,0-4-2-15,9 4-1 0,0 3-1 0,-8-5-3 0,8 10 0 16,0-5-2-16,-8 3 1 0,8 4-2 0,0 2 2 15,0 5-1-15,0-4-1 0,0 5 0 0,8-6-2 0,0 6-1 16,-8 4-4-16,9-4-5 0,8 0-2 0,-8 0 3 0,-1-5 1 16,2-2-1-16,6 2-1 0,-7-4 4 0,0-1 3 15,8 0 5-15,-8-5 6 0,8 0 1 0,1 0 2 0,-1 0 4 16,1-5 4-16,-1-6 2 0,0 8 4 0,1-7 1 16,-1-5-2-16,0 5-2 0,0 0 5 0,1 0 1 0,-9 1 1 15,-1-1-2-15,1 5-5 0,0-5-1 0,-2 10 2 0,-7-4 5 16,0-2-6-1,11 1-6-15,-11 5-3 0,0 0-4 0,0 0-1 0,0 0-2 0,0 5-1 0,0 1-8 0,0-2 0 16,0 6 3-16,0-1 0 0,9 6 4 0,-9 0 3 16,0 0 2-16,7 3 0 0,-7 3 3 0,10-6 0 0,-2 4-3 15,1-5-3-15,-1 7-5 0,2-3-8 0,6 2-8 0,-7-1-12 16,9-4-14-16,8 0-9 0,-9 0-24 0,9 0-29 16,-8-5-38-16,9-1-36 0,6-4-43 0,-6 0-37 0,-2-5-32 15,1 0-47-15,0-5-48 0,0 0-94 0,-8-4-64 0,-1-1-18 16</inkml:trace>
  <inkml:trace contextRef="#ctx0" brushRef="#br0" timeOffset="53283.42">29585 8973 2 0,'9'-4'543'16,"-9"-2"-52"-16,0 6-137 0,0-4-117 0,0 4-72 15,0 0-39-15,0 0-28 0,0 0-12 0,0 0-8 0,-9 0-6 16,9 4-5-16,-9 6 11 0,0 10 17 0,-9-1 13 15,2 7 17-15,-19 2 12 0,10 6 14 0,-10 5 7 0,0 1-1 16,-10-1-18-16,11 4-29 0,-9 6-26 0,-1-5-23 0,1 1-17 16,9 4-14-16,-10-6-11 0,9 1-5 0,-8-6-3 15,17 1-4-15,-8 2-10 0,7-7-25 0,1-5-38 0,1 0-54 16,6-4-53-16,2-6-53 0,0-4-50 0,-1-1-47 16,10-10-58-16,0 2-79 0,-2-2-107 0,2-8-20 0,0-2 9 15</inkml:trace>
  <inkml:trace contextRef="#ctx0" brushRef="#br0" timeOffset="53471.06">28787 9248 500 0,'0'-10'585'0,"0"4"-137"16,0 2-151-16,0 4-98 0,8 0-51 0,0 0-23 0,2 4-3 16,-2 2 9-16,9 4 5 0,1-2 5 0,-1 7-1 15,10 5-9-15,-2-1-18 0,1 6-24 0,9 0-22 16,-1 4-23-16,1 0-12 0,0 1-8 0,0-1-4 0,0 0-14 15,8 0-19-15,-9-1-38 0,10 3-50 0,-9-7-54 0,7 0-57 16,-5 1-56-16,6-5-85 0,0-1-131 0,1-9-99 16,-10 6-41-16,9-13 9 0</inkml:trace>
  <inkml:trace contextRef="#ctx0" brushRef="#br0" timeOffset="53754.21">30071 8798 509 0,'-7'-15'653'0,"7"5"-45"0,0 0-197 15,-10 6-154-15,10-1-96 0,0 5-72 0,0-5-42 16,0 10-24-16,0 0-11 0,0 3-1 0,0 8 6 0,10 9 9 16,-10-1 12-16,0 5 15 0,7 5 14 0,-7 0 10 0,0 10 14 15,9-5 4-15,-9 5-4 0,0 5-5 0,9-5-11 16,-9 6-14-16,8-1-14 0,-8-1-9 0,10 1-13 0,-2 0-5 15,-1-1-7-15,3 1-4 0,0-5-2 0,-2 0-6 16,9-1 3-16,0-8-4 0,-8-1-12 0,8 0-30 0,1-4-36 16,-1-5-50-16,9-6-58 0,-9 0-52 0,8-9-63 0,-5 0-73 15,5-10-99-15,-8 0-108 0,1-6-38 0,-10 2 7 16</inkml:trace>
  <inkml:trace contextRef="#ctx0" brushRef="#br0" timeOffset="54083.89">29836 9287 538 0,'-7'-6'523'0,"-3"2"-153"0,2-2-145 0,-1 6-88 15,9-5-50-15,-9 5-28 0,18 0-11 0,-9 0-1 0,9 0 5 16,9 5 4-16,-2-5 5 0,12 6-4 0,5-6-6 16,2 4-3-16,-1-4 3 0,11 0-3 0,-1 0 0 15,-11-4 5-15,12 4 5 0,-3-6 12 0,-7 1 14 0,-1 0 11 16,-7-5 14-16,6 7 14 0,-13-7 15 0,5 4 14 0,-8-4 1 15,1 6-5-15,-10-6-9 0,10 4-10 0,-9 3-17 0,-1-2-13 16,-8-5-20-16,9 5-24 0,-9-1-15 0,9 6-7 16,-9-4-7-16,0 4-8 0,0 0-2 0,0 0-8 0,0 0-6 15,0 4-3-15,0-4-2 0,0 6 0 0,8 2-2 16,-8 4 3-16,0-3-3 0,0 5 3 0,8 6 2 0,-8-1 2 16,10 1 2-16,-10-1-3 0,8 6-1 0,1-5 0 0,-2 4 0 15,3 1 1-15,-2-1 2 0,12 0-5 0,-13 0-6 16,11-3-8-16,7 2-14 0,-7-3-36 0,-1 0-67 0,9 0-80 15,0-11-78-15,-8 1-70 0,8 0-79 0,-9-10-119 16,9 0-112-16,-18-5-42 0,9 0 24 0</inkml:trace>
  <inkml:trace contextRef="#ctx0" brushRef="#br0" timeOffset="54236.18">30627 9120 441 0,'-8'-15'582'0,"-1"0"-106"16,-1 6-138-16,10 5-92 0,0-7-48 0,0 6-31 0,0 0-25 15,0 5-24-15,0 0-34 0,10 0-52 0,-10 0-65 16,17 0-69-16,-8 5-69 0,8 0-87 0,9 0-146 0,-8 1-118 16,-2-6-63-16,2 4-18 0</inkml:trace>
  <inkml:trace contextRef="#ctx0" brushRef="#br0" timeOffset="55133.85">30748 9163 115 0,'0'-14'557'0,"0"0"-28"0,0-1-175 0,0 5-138 0,0 0-75 16,10 0-30-16,-2 6-13 0,-8-5-7 15,8 3-4-15,2 6-3 0,-3-5-7 0,3 0-11 0,-1 5-14 0,-1 0-13 16,9 0-9-16,-7 0-1 0,-2 0 5 0,9 0 9 0,-8 5 10 16,0-5 9-16,7 5 7 0,-6 1 7 0,-2 3 1 15,1 0 0-15,8 1-4 0,-8 5-6 0,-1 0-5 0,2 4-6 16,-3 0-7-16,3 2-11 0,-2 3-8 0,1 6-6 16,-9-1-7-16,10-1-6 0,-3 2-4 0,-7 4-3 0,10-4-3 15,-10-1 0-15,8 0 2 0,-8 1 5 0,0-7-2 0,8 2-1 16,-8-5 1-16,0-2-2 0,0-7-1 0,0 4 1 15,0-10 3-15,0 3 8 0,0-2 19 0,0-2 17 0,-8-4 11 16,8 0 11-16,0 0 7 0,0-4 4 0,0-2-2 0,0 3-8 16,0-7-12-16,0 0-14 0,0 0-11 0,0-6-4 15,0 3-7-15,8-2-3 0,-8-5 0 0,0 1 0 0,10 4 2 16,-10-9-6-16,8 5-1 0,1-1-2 0,-1 1 3 16,2-7-2-16,-2 2-7 0,0 5-4 0,10-6 0 0,-10 1 0 15,10-1 1-15,-1 7-1 0,-8-8-4 0,8 8 1 0,1-7 2 16,-10 10-1-16,9 0 0 0,-7 1 0 0,5 4-3 15,-4 0 0-15,-2 0 2 0,-1 5-1 0,2 1-1 0,-10-1-3 16,7 5-1-16,2-4-2 0,-9 4 1 0,8 4-2 16,-8-4-1-16,0 5 0 0,10 4 2 0,-10 1 1 0,8 0-3 15,-8 0 2-15,8 4 1 0,-8 6 1 0,9-6-2 0,-9 7-2 16,9-7-1-16,-9 0 1 0,8 2 3 0,1-3-1 16,-9-3-1-16,9 0-1 0,0 0 2 0,-1 0 5 0,1-5-2 15,0-1 0-15,-1-4 0 0,1 5 0 0,-1-5 0 16,9 0 3-16,-8 0 1 0,9-5-2 0,-9 1 2 0,8-1 1 15,-8 1 0-15,-1-2 0 0,2 2 1 0,-2-2-3 0,1 6-4 16,-9 0 3-16,0-5-1 0,9 5-5 0,-9 5-1 16,0-5-1-16,8 6 0 0,-8-2-2 0,9 6 2 0,-9-1-4 15,8 6 0-15,1 0-1 0,0-5-1 0,8 4 1 16,-8 5-1-16,7-3-1 0,4-6 1 0,-5 3 4 0,3 3 1 16,7-12 5-16,3 6 2 0,-12-4 2 0,11-3 2 0,-1-3 0 15,-10-3 3-15,11-3 1 0,-1-4 0 0,-1 6 1 16,-7-12 4-16,8 3 3 0,-8-2 3 0,8 0 7 0,-9-5 0 15,-7 1 1-15,6-1 2 0,2-3-2 0,-9 2-1 16,-1 3-1-16,1-8-1 0,-9 3-5 0,0-3-1 0,0 7-3 16,0-5-2-16,-9 4-1 0,1 0-2 0,8 1-2 0,-9 4-3 15,1 0-1-15,-2 6-4 0,2 3 1 0,0 2 0 16,-10 0-3-16,9 8-2 0,-8 0 0 0,0 8-4 0,-9 1 4 16,8 7 4-16,1 4-5 0,-1 1 1 0,1-1 2 0,8 1 0 15,-8 5 2-15,17-1 3 0,-10-1-3 0,10 3-1 16,0-3 2-16,0-3 1 0,10 4 0 0,-2-4 1 0,10-1-2 15,-9-4 1-15,17-1 0 0,-9 1 0 0,10-6 0 16,-2 1 0-16,10 1 0 0,-1-8-2 0,10 2 3 0,-1-5-6 16,1 0-7-16,0 0-11 0,-2 0-12 0,2-5-29 15,-9-5-66-15,0 5-93 0,-9-5-93 0,8-5-99 0,-16 0-153 16,7 2-120-16,-15-8-73 0,-2 1-27 0</inkml:trace>
  <inkml:trace contextRef="#ctx0" brushRef="#br0" timeOffset="58088.87">23003 13458 280 0,'-9'-10'238'0,"9"0"-82"0,0 0-63 0,-9 1-38 0,9-1-23 16,0-6-14-16,9 6-7 0,-9 1-3 0,0 0-1 16,9-6 1-16,-1 5-2 0,1-5-1 0,0 6 1 0,-9-1 2 15,8 1 3-15,1-1 0 0,-9-1 0 0,9 2 0 16,0 4 2-16,-9-5 3 0,8 6 0 0,-8-2 0 0,8 2 4 16,-8-2 0-16,0-4 3 0,10 10 1 0,-10-3 2 0,0-2 3 15,0 5 0-15,0-5 3 0,8 5-1 0,-8-5 3 16,0 5 0-16,0 0 1 0,0 0 0 0,0-5 0 0,0 5 0 15,0 0-1-15,0 0 1 0,0-6 4 0,0 6 4 16,0 0 6-16,0 0 10 0,0 0 14 0,0 0 16 16,0 0 18-16,0-4 22 0,0 4 20 0,0 0 22 0,-8 0 17 0,8-6 12 15,0 6 3-15,0 0-6 0,0 0-11 0,0-4-18 0,0 4-24 16,0 0-26-16,0 0-25 0,0-5-22 0,0 5-20 16,0-5-16-16,8 1-9 0,-8-2-10 0,9 2-5 0,-1-1-3 15,1 0-2-15,8 0-3 0,-6-5-1 0,4 5 3 16,3-5-1-16,-1 5 2 0,1-4 1 0,8 5-1 0,0-2 0 15,1-4 2-15,-3 5-2 0,-4 0 1 0,5 5-1 0,-8 0 0 16,-1 0-4-16,3 5 1 0,-10 0 0 0,-1 1-1 16,0 4 5-16,-8 3-3 0,-8 2 0 0,0 0 1 0,-1 10 1 15,-10-7 0-15,3 8-4 0,-1-7 0 0,-8 1-2 16,5 3 2-16,-4-7-2 0,6 3-1 0,0-5 0 0,10-4-1 16,-1 5 4-16,1-5-2 0,-1 0 0 0,9-1-2 0,-9 0 0 15,18 1 0-15,-9-4 0 0,9 4 2 0,8-5-2 0,-9 3 2 16,10-2 1-16,0-2 0 0,6 6 0 0,-4-4 1 15,5 4-2-15,-8-1-4 0,9 1 0 0,0-6 0 16,-8 12-1-16,7-7 1 0,-7 6 1 0,-10-6 0 0,10 6-1 16,-10 0 2-16,1 0 2 0,0 0-2 0,-9-1-2 0,0 1 1 15,-9-2-2-15,0 3 2 0,1-2 0 0,-10 5 1 0,1-3-2 16,0-2 1-16,-10 1 2 0,11-5 0 0,-12 6 1 16,12-8-2-16,-11-3 1 0,12 5 2 0,-5-5 1 15,3 0-2-15,-8 0-13 0,16-2-17 0,-8-3-35 0,8 0-55 16,1 0-70-16,-1 0-67 0,0-3-59 0,9-2-54 0,9-5-61 15,-9-5-98-15,9 0-91 0,-9 0-17 0,8 1 29 16</inkml:trace>
  <inkml:trace contextRef="#ctx0" brushRef="#br0" timeOffset="58624.17">23141 12212 181 0,'0'-6'449'15,"0"6"-120"-15,0-3-128 0,0-3-75 0,0 6-43 0,11-4-23 16,-4-2-11-16,1 6-2 0,10-4-2 0,-1 4 2 0,1-6 1 16,8 6-2-16,0-4 0 0,8 4 1 0,3 0 3 15,5-6 3-15,-7 6 4 0,8 0 2 0,0 0 8 16,1 0 6-16,8 0 5 0,0 0 5 0,-9 6 2 0,9-6 7 0,0 4 8 15,10 6 7-15,-10 0 2 0,-1 5 4 0,2-1 1 0,-2 6-4 16,2 4-2-16,-1 6-10 0,1-2-15 0,-10 8-11 16,1 3-16-16,-1 4-11 0,-9 6-11 0,1 0-8 15,-1 10-9-15,-6-1-5 0,-12 6-3 0,1 5-2 0,1-5 2 16,-11 3-5-16,3 5-4 0,-10 2-5 0,-10 0-6 0,3 3-3 16,-19 2-2-16,8-6-3 0,-17 1-1 0,1-6 2 15,-9-4-1-15,-10 4 7 0,0-10 3 0,-15 1 3 0,7 0 4 16,-8-6 2-16,-1-4 2 0,-8 0 3 0,9-5 3 0,-1 1 2 15,0-6 3-15,1 0 2 0,0-6-2 0,8 2 0 0,0-7-9 16,9-2-28-16,-1-3-50 0,10-3-68 0,9-1-66 16,8-9-72-16,9 0-96 0,-1 0-176 0,18-10-92 15,0 0-36-15,0 0 14 0</inkml:trace>
  <inkml:trace contextRef="#ctx0" brushRef="#br0" timeOffset="63472.35">25244 13028 77 0,'0'-6'260'0,"9"2"-95"0,-2-1-86 15,-7 1-52-15,10-1-34 0,-2-2-22 0,-8 4-24 0,9-2-21 16,-1-1-27-16,1 2-24 0,-9-1-21 0</inkml:trace>
  <inkml:trace contextRef="#ctx0" brushRef="#br0" timeOffset="64019.79">25347 12881 102 0,'0'-5'191'0,"0"-5"-20"0,0 5-28 0,0 2-39 16,0-7-32-16,0 4-18 0,0-4-8 0,0 6-5 0,0-6 0 15,0 1-1-15,0-3 4 0,0 2 2 0,0 2 5 0,9-7 0 16,-9 0 3-16,9 1 5 0,-9-1 9 0,0 0 10 0,9 0 11 15,-9 6 11-15,0-6 19 0,8 0 19 0,-8 6 21 16,0-7 23-16,0 8 22 0,0-3 15 0,0 7 8 16,0-6 4-16,0 4-8 0,0 2-16 0,0-2-24 0,0 3-32 15,0 3-34-15,0 0-29 0,0 0-27 0,0 0-20 0,0 3-15 16,0 7-6-16,0 6-9 0,0-1 2 0,0 9 4 16,8 0-1-16,-8 10 4 0,10 1 2 0,-10 4-2 0,0 5-5 15,8-1-1-15,-8 2-3 0,0-2-3 0,9 5-1 16,-9-3-1-16,8 0-3 0,-8-2-3 0,9-4 0 0,-9 1 2 15,10-1 3-15,-10-6-2 0,7-3-3 0,4-6-3 0,-11-4 2 16,7-1 0-16,-7-4 3 0,8-5 3 0,-8-5-2 16,0 0 8-16,10 0 6 0,-2-10 2 0,1 0 5 0,-1-6 6 15,2-8 1-15,-2 0-2 0,10-1-1 0,-2-4-18 16,-7-6 0-16,9 7 5 0,-2-7-13 0,-7 6 0 0,0-6 1 16,9 6 0-16,-10-1 0 0,9 1 14 0,-7 4-6 0,-2 5-5 15,-1 1 7-15,-7 4-6 0,11 0-6 0,-11 0-3 16,9 10-2-16,-9-4-2 0,8 8-2 0,-8 2 1 0,9 8 3 15,-1 2-1-15,9-3 2 0,-7 13 1 0,6-3 2 16,-7 7 1-16,9-1 1 0,8 1-1 0,-9 3-7 0,9-4-2 16,-1 6-5-16,2-6-5 0,8 1-8 0,-9-2-4 0,9-2 1 15,-1-3-2-15,0 2 2 0,3-11 3 0,-12-4 4 16,10 0 4-16,-9-10 7 0,0 0 5 0,0-10 3 0,8 0 6 16,-16-9 7-16,8-5 11 0,-10-5 7 0,2-6 10 15,1 1 13-15,-12 0 12 0,4-5 11 0,-4-6 8 0,-7 2 2 16,0-1-2-16,0-4-5 0,-7-1-5 0,7-6-9 0,-11 2-10 15,4-1-12-15,-2-4-10 0,-9-1-6 0,8 0-7 16,-6 1-4-16,7 3-5 0,1 3-2 0,-1 4-6 0,0-3-4 16,0 12-12-16,1 9-20 0,0 1-25 0,8 10-27 15,-10 4-27-15,10 1-37 0,0 9-63 0,10 0-81 0,-2 5-65 16,9 10-52-16,1 0-48 0,-1 4-85 0,9 6-135 0,-8 5-57 16,-2-1 15-16</inkml:trace>
  <inkml:trace contextRef="#ctx0" brushRef="#br0" timeOffset="64633.03">26988 13115 428 0,'0'-9'499'0,"0"0"-139"0,0 3-124 0,0-4-64 16,0 5-20-16,0 0 1 0,0 0 10 0,0 0 9 0,0 5 5 15,0 0-5-15,0 0-13 0,0 0-20 0,0 0-24 16,0 0-24-16,-8 5-19 0,-1 0-7 0,0 0 4 16,1 10 6-16,-1-5 0 0,-9 4 6 0,2 6 0 0,-2 0 1 15,2-1-2-15,6 0-8 0,0 2-15 0,3 3-12 0,-4-4-6 16,4-2-11-16,7 7-6 0,-8-6-7 0,8 1-5 15,0 5-3-15,8-7 0 0,-8 3-3 0,7-3 0 0,4 2 2 16,-4-4-4-16,3-3-2 0,7-3 0 0,1 0 0 16,-9-4 0-16,7-2 0 0,2-4-1 0,-1 0-4 0,-8-4 6 15,8-2 1-15,-7-4 1 0,-2-4 4 0,-8-1 4 0,8 1 3 16,-8-5 3-16,0-1 3 0,0 1 0 0,0-1 0 16,0-5-3-16,-8 6-2 0,0-6-2 0,-2 1-3 0,2-1 1 15,-1 2-4-15,0-3-2 0,1 2 1 0,-9 5 2 0,7-6-3 16,2 6-1-16,0 4 0 0,-1-5 0 0,0 7-5 15,9 3 1-15,0 0 0 0,-9 0 0 0,9 4 1 0,0 2 1 16,9-1-2-16,-9 1-1 0,18-1 6 0,-10-2-3 16,10 4-2-16,-1 3-1 0,0-5 0 0,0 5 1 0,1-6 0 15,-1 2-1-15,8 4 1 0,-5-5 0 0,-3 5 0 0,8-5 1 16,-7 5-1-16,-1 0 0 0,9 0-1 0,0 0 1 0,-8 5 1 16,-1-5-2-16,0 9 0 0,0-3-3 0,1 2 1 15,-10 4 3-15,10-3-2 0,-1 11-1 0,-9-6-2 16,11 0 1-16,-2 7-2 0,-9-2 0 0,10 0 2 0,-1-4-4 15,1 4 0-15,-2 1-1 0,2-6-4 0,-1 2-1 0,9-3 0 16,-9 3-3-16,10-2-3 0,-10-4-7 0,9-1-15 0,-8 1-22 16,9-4-32-16,-11 4-42 0,2-6-52 0,-1 1-49 15,8-5-43-15,-7 0-37 0,1 0-33 0,6-5-36 0,-7 1-45 16,-10-2-75-16,9 2-34 0,-7-7-2 0</inkml:trace>
  <inkml:trace contextRef="#ctx0" brushRef="#br0" timeOffset="64915.07">27805 12607 416 0,'0'-20'528'16,"0"7"-130"-16,0 3-123 0,0-5-73 0,0 10-40 0,0-1-23 16,0 3-16-16,0 3 0 0,0 0 6 0,7 3 11 15,-7 8 5-15,10 4-1 0,0-2-3 0,-2 13 3 0,0-3 8 16,1 7 4-16,8 4-9 0,-8 1-19 0,8 4-22 0,-8 0-14 15,8 0-16-15,-8 0-16 0,9 5-18 0,-10-5-16 16,9 6-10-16,-8-6-7 0,7 4-4 0,4-4-1 0,-13 0-2 16,11 1 1-16,-1-7-1 0,-7 1-2 0,-2 1-5 0,0-6-10 15,1 0-16-15,0-5-29 0,8 2-37 0,-17-7-52 16,9 1-51-16,0-7-49 0,-1-3-43 0,1 0-31 0,-9 0-28 16,9-10-22-16,-1-4-23 0,1-2-22 0,-2-4-28 15,-7-4-32-15</inkml:trace>
  <inkml:trace contextRef="#ctx0" brushRef="#br0" timeOffset="65134.16">28413 13061 26 0,'8'-13'439'0,"-8"-3"-71"0,9 2-95 15,-9 5-69-15,0 4-38 0,-9-5-23 0,9 5-12 0,-8-1-4 16,-2 2 6-16,-6 4 4 0,7 0 4 0,-8 4 4 0,-1 2 1 16,1 2-2-16,-9 4 6 0,8-3 0 0,1 1-6 0,9 4-7 15,-10 2-11-15,11-3-15 0,-13-3-13 0,13 6-16 16,7-3-16-16,-11 2-17 0,11-5-10 0,0 5-9 15,0 0-5-15,0-6-6 0,11 6-4 0,-11-5 0 0,16 0-2 16,-5 3-4-16,5-7-2 0,1 4-5 0,0-6-7 0,10 2-17 16,-1-6-34-16,8 4-57 0,0-8-65 0,11 4-62 15,-2-10-60-15,9 4-70 0,1-4-119 0,-2 2-126 0,1-2-51 16,-9-1 4-16</inkml:trace>
  <inkml:trace contextRef="#ctx0" brushRef="#br0" timeOffset="66527.52">29576 13076 19 0,'0'5'387'16,"0"1"-84"-16,0-2-97 0,0 2-69 0,0 3-44 0,-9-5-23 15,18 6-11-15,-9-5-3 0,0 5-4 0,9 0 1 0,-9 0-7 16,9-6 0-16,-1 2 2 0,10 3 2 0,-11-4 10 16,11-5 12-16,-8 4 9 0,6-4 20 0,2-4 25 15,0 4 25-15,-1-10 17 0,-9 0 12 0,10 6 7 0,0-11 1 16,-10 0 2-16,9 0-11 0,-8-4-22 0,0-1-26 0,-1 1-19 16,2-5-20-16,-3 5-18 0,-7-11-16 0,0 6-18 15,9-1-11-15,-9-5-8 0,0 6-4 0,0-4-3 0,0-2-2 16,-9-5-2-16,9 6-3 0,0-5-1 0,-7 4-6 0,7-4 3 15,0 4 0-15,-10-3 1 0,10 4 0 0,-8 0 2 16,8 4 6-16,-9 5 5 0,9 1 9 0,-9 4-2 0,9 5 0 16,-8 0-4-16,8 6-2 0,-9-2-4 0,9 6-7 15,0 0-6-15,0 0 8 0,0 10-6 0,0 0-5 0,0 5 3 16,0 11 1-16,9 1-1 0,-9 8 5 0,8 3 2 0,-8 7-7 16,9 4 6-16,8 8 5 0,-7 2 3 0,-3 5 1 15,2 5 2-15,9 5-4 0,-8 3 0 0,5 1-4 0,3 1 1 16,0-1-2-16,-1-1-4 0,1 1-4 0,8-4-1 15,-9 0-5-15,1-6-3 0,7-3-5 0,1-8-7 0,-8-2-4 16,8-3-3-16,1-7-2 0,-11-6-6 0,10-5 6 0,-8-9-1 16,8-1 6-16,-9-4 5 0,1-10 5 0,-1-1 5 15,0-5 3-15,-8-4 4 0,9 0 0 0,-9-10 4 0,-2 7 2 16,-7-13 3-16,0 6 2 0,0-9 2 0,0 3-1 16,-7-7 3-16,-2 4 1 0,-9-6-4 0,0-5-5 0,1 1-5 15,-1 0-11-15,-7-4-9 0,-1-7-2 0,8 6-2 0,-16-4-3 16,16-3 1-16,-7 7 1 0,-2-1 2 0,11 2 11 15,-12 4 4-15,19 4 2 0,-8 0-1 0,9 1 2 0,-1 9 3 16,1 1 0-16,-2 4-10 0,10-5-1 0,0 11-2 16,0-2-9-16,10 2-9 0,-2-2-18 0,9 2-21 0,0 4-25 15,1-6-17-15,8 6-30 0,10-3-27 0,-11 3-15 0,10-5-10 16,0 0 2-16,-1-5 12 0,1 4 21 0,0-4 23 16,9 1 31-16,-19 0 30 0,10-6 24 0,-9 0 21 0,0 0 14 15,0-4 10-15,0-1 8 0,-9 1 12 0,1-1 13 0,0 0 16 16,-1-3 23-16,-9 3 26 0,0 0 28 0,2 1 29 15,-10-1 25-15,0-3 15 0,0 7 9 0,-10-4 3 16,2 1-7-16,0 5-17 0,-1-5-21 0,1 4-22 0,-2 0-26 16,-5 0-21-16,-5 6-19 0,12-1-21 0,-9 0-14 0,8 0-9 15,-9 5-6-15,2 0-5 0,7 5-3 0,0-5-5 0,-8 5-3 16,8 5 4-16,-8 0-1 0,8 0 0 0,0 5-4 16,1 0 0-16,-1 4 0 0,1 1 1 0,-2 0 0 15,3 0 0-15,-2-1-2 0,9 6 1 0,-11 0 1 0,11-2-4 16,-7 3 3-16,7 2-2 0,0-8 1 0,0 5 0 0,0-6 0 15,0-4 1-15,0 0 1 0,7 0 4 0,-7-5-1 0,11 0 3 16,-2-5 2-16,-2 5-1 0,3-10 2 0,7 0 0 16,0 0 1-16,0-5 1 0,1 0 1 15,8 0-2-15,-1-4-1 0,2-6 3 0,-2 5 0 0,2 1-4 0,-1-5 1 16,-1-2 2-16,11 7-2 0,-10 0 0 0,9-2-4 16,-9 3-1-16,-1 1-1 0,11 4 2 0,-10-2-1 0,-1 5-4 15,-7 0 0-15,8 0-2 0,-9 5 1 0,1 0 1 0,-1 5-3 16,0 0 3-16,0 0-3 0,0-1 2 0,-7 7 0 15,7-1 1-15,-7-1 1 0,7 0-1 0,-9 1 2 0,10 0-3 16,-1 0 0-16,1-1 1 0,-2 1 0 0,10-5-4 0,1 6-3 16,-2-7-4-16,2 6-10 0,8-5-23 0,0-1-51 0,7 1-78 15,-7-5-79-15,0 0-81 0,0 0-114 0,-10-5-188 16,12 1-94-16,-12 4-31 0,-8-5 20 0</inkml:trace>
  <inkml:trace contextRef="#ctx0" brushRef="#br0" timeOffset="67672.15">26120 14322 295 0,'0'-15'287'0,"0"1"-85"15,0 4-64-15,0-4-38 0,0 4-21 0,0-1-10 16,0 1-3-16,-9 6 0 0,9-6 0 0,0 6 0 0,0-2-6 16,0 6-2-16,0-4-5 0,0 4-2 0,0-5-3 15,0 5-1-15,0 0 2 0,0 0 0 0,0 0 0 0,0 0 0 16,0 0-1-16,0 0 0 0,0 0 4 0,0 5 9 16,9-1 16-16,-9 2 21 0,10 3 20 0,-2 6 19 0,0 0 10 15,1 9 7-15,0-4 3 0,0 3-8 0,-1 7-17 0,10-1-20 16,-9 1-24-16,-1 3-22 0,9-2-13 0,-8 3-10 15,-1-1-15-15,10 2-9 0,-10-1-10 0,2-4-6 0,-2-1 1 16,0 0-2-16,1-4-2 0,0-1 0 0,0 0 0 0,-1-3-2 16,-8-8 4-16,9 2 1 0,0-5-2 0,-9 0 1 15,0 0 6-15,0-6 10 0,7-4 11 0,-7 0 8 0,-7 0 5 16,7 0 2-16,0-4 3 0,0-6 2 0,-9 0-2 16,9-5-10-16,-9 2-7 15,1-3-7-15,8-4-5 0,-9 1-5 0,9-5-1 0,-9 3-3 0,9-7-4 0,-9 3-3 0,9-4-1 16,-8 1-1-16,8-3-1 0,0-3 1 0,0-1-1 15,0 2-1-15,0-1 2 0,0-1 1 0,0 1 0 0,0-1-1 16,8 6 1-16,-8 1 1 0,0 3 2 0,0 5-2 16,9 1 0-16,-9 4 0 0,0 5-1 0,0 1-2 0,0 3-2 15,0 2-1-15,9 4 0 0,0 0 0 0,-1 0 1 0,1 4 0 16,0 6-2-16,-2 0 4 0,11 0-2 0,-8 5 1 16,6-1 2-16,-5 6 0 0,5-5 0 0,1 3 0 0,-8-2 0 15,9 4 2-15,-2-7-1 0,2 7-2 0,-1-5-4 16,1-5-3-16,0 4-3 0,-2-4-1 0,-8-5 3 0,12 0-5 15,-13 0 4-15,11-5 3 0,-10 0 1 0,1-5 1 0,9 0 5 16,-10-5 2-16,1 1 1 0,8-6 6 0,-9 1 4 16,10-2 2-16,-1-3 2 0,-8-1 1 0,8 0-2 0,1-3-1 15,-1 3-2-15,1 0 0 0,-10 1-6 0,10 4-2 0,-11 0-2 16,3 2 2-16,0 3-1 0,-3-1 1 0,2 6-1 16,-9 1-4-16,9-2 0 0,-9 6-1 0,9 0 1 0,-1 6-1 15,-8-2-1-15,8 6 2 0,-8 6 5 0,10-3 1 16,-2 7 2-16,1 0 1 15,-1 9 0-15,1-4 0 0,0 3 1 0,-1 2-1 0,10-1-3 0,-10 0-2 0,1 6-2 0,0-1-2 16,7-4 0-16,4 3 0 0,-13-4-2 0,11 6 1 16,-9-6-5-16,8 1-3 0,0-1-7 0,-8-5-10 0,9 0-24 15,-1 1-35-15,-8 1-44 0,-1-13-54 0,0 7-55 0,2-4-47 16,-2-8-33-16,1 2-28 0,0-5-20 0,-1 0-15 0,0-5-28 16,1 0-47-16,-9-5-43 0,0-5-7 0</inkml:trace>
  <inkml:trace contextRef="#ctx0" brushRef="#br0" timeOffset="68031.93">27641 14375 246 0,'-10'6'532'0,"2"-6"-103"16,-1 9-140-16,-9 1-92 0,10 5-44 0,-10 0-20 0,1 3-6 15,9 8 2-15,-1-3 3 0,-8 2-1 0,17-1-10 16,-10 6-17-16,10-1-23 0,0 1-22 0,0-6-18 16,10 6-17-16,-3-2-10 0,12-3-7 0,-11 4-2 0,9-3-1 15,9-3-1-15,-8-3-1 0,9-1-2 0,7 1-1 0,-9-6-1 16,1-3 0-16,9-2 0 0,-9-3 0 0,-1-6 1 0,11 0 2 16,-10 0 10-16,0-12 17 0,0 2 19 0,1 2 26 15,-10-7 20-15,0 0 15 0,-1 1 8 0,-5-1 15 16,-2-5-2-16,-9 7-9 0,0-13-13 0,0 7-22 0,0-1-20 15,-9-5-14-15,-2 7-9 0,-5-7-16 0,7 1-9 0,-8-1-9 16,-9 0-12-16,0 6-10 0,-9 0-10 0,9-1-18 16,-10 5-23-16,3 1-33 0,-2 4-39 0,1 0-48 0,-1 6-47 15,9-1-39-15,0 0-34 0,8 0-32 0,1 0-39 0,9 5-58 16,-2-5-106-16,10 5-26 0,0 0 7 0</inkml:trace>
  <inkml:trace contextRef="#ctx0" brushRef="#br0" timeOffset="68752.98">27900 14576 118 0,'0'0'332'0,"0"0"-64"0,0 0-71 0,0 0-55 0,9 0-37 16,-9 0-25-16,8 0-15 0,1 0-9 0,0-5-6 15,-1 0-4-15,10 5-1 0,-9-5-4 0,8 0-1 0,-1 1-5 16,4-6 1-16,-3 4 2 0,8-2 3 0,1-3 2 0,-8 1 0 16,-1-4 5-16,1 4 3 0,-1 1 8 0,0-6 3 15,-1 0 9-15,-5 1 14 0,-4-1 14 0,2-5 11 0,2 6 9 16,-4-6 10-16,2 1 10 0,-9-6 2 0,0 5-2 15,0-3-7-15,0-3-8 0,0 7-4 0,-9-5-10 0,2-1-5 16,7 1-11-16,-11 4-9 0,2 0-2 0,2 7-9 0,-4-3-7 16,11 3-9-16,-7 3-7 0,-2-2-11 0,1 9-7 15,8-8-6-15,-9 7-9 0,9 4-7 0,-9-5-5 0,9 5-4 16,0 0-2-16,0 0-2 0,-8 9 0 0,8 2 0 16,0 4 0-16,8-2 1 0,-8 13-2 0,0-7 2 0,9 11 1 15,0-7 5-15,-1 12 0 0,1-1-2 0,-2-1 3 0,11 3-3 16,2-3 1-16,-4 2-2 0,1-1 4 0,10-1-6 15,-2 2-1-15,-7-1 0 0,16-5-2 0,-8 1-1 0,0-1-3 16,1-4-5-16,6-1-9 0,-5-4-10 0,-2-1-23 16,-1-5-34-16,-7 1-49 0,8 1-56 0,-9-12-52 0,9 0-45 15,-8 2-40-15,-1-12-36 0,-9 2-37 0,1-6-60 0,-9 0-93 16,0-5-15-16</inkml:trace>
  <inkml:trace contextRef="#ctx0" brushRef="#br0" timeOffset="68925.38">28083 14430 179 0,'0'-6'560'15,"0"6"-53"-15,8-4-164 0,1 4-119 0,9-5-67 0,8 5-37 16,0-5-22-16,9 5-11 0,-1-5-6 0,9 5-6 16,10 0-7-16,7-5-23 0,-7 5-47 0,8 0-51 0,-1 0-55 15,-8 0-66-15,-1-5-95 0,3 5-162 0,-11 0-96 0,-9 0-45 16</inkml:trace>
  <inkml:trace contextRef="#ctx0" brushRef="#br0" timeOffset="69458.28">28996 14287 62 0,'-18'-4'586'16,"-2"4"1"-16,5 4-158 0,-12 2-147 0,11-2-87 15,-3 6-48-15,2 0-28 0,9 5-13 0,-10-1-6 0,1 6-1 16,9-1-5-16,-2 6-10 0,2 0-17 0,8-1-21 0,-8 0-15 15,8 0-14-15,0 5-6 0,0-4-4 0,8-1-3 16,-8 1 1-16,8-5-2 0,2 4-2 0,-2-4 0 0,0-1 2 16,10 1-4-16,-9-1-2 0,8-5 3 0,0-2-2 15,1-4-2-15,-1 2 2 0,9-5 0 0,-8-5 1 0,9 0 5 16,-3-5 15-16,-6-5 16 0,8 2 23 0,0-4 24 0,-9-2 23 16,10-5 16-16,-11 3 12 0,1-2 5 0,3-2-6 15,-13 1-18-15,2-1-17 0,0 0-21 0,-9 1-22 0,0-1-16 16,0 1-13-16,-9-6-5 0,0 5-9 0,2 2-2 0,-13-7-4 15,3 9-4-15,-8-2 0 0,-1 3-1 0,0 0-2 16,0 6-5-16,-9 3 5 0,1 2-3 0,-1 4 2 0,0 0 0 16,8 0 2-16,-7 4-2 0,8 2 2 0,0-2-1 15,8 1-1-15,10 5 0 0,-9-5 1 0,17 5-2 0,-10-1-3 16,10-3 0-16,10 2 0 0,7-2 0 0,1-2-1 0,-2 2-2 16,10-6-3-16,9 0 0 0,-9-6 0 0,9 2 7 15,-2-2-4-15,12 3-2 0,-10-8 0 0,0-3 2 16,-1 4 1-16,9-5 2 0,-6 1 3 0,-3-1-5 0,0 1 7 15,9-2 3-15,-8 3 3 0,0-3 4 0,0 2 4 0,0 0 2 16,0 4-1-16,-10 5 1 0,2-5-1 0,-11 4 0 0,10 6-1 16,-8 0-2-16,-1 0-3 0,-7 6 0 0,5 4-1 15,-5 0 1-15,8 3 0 0,-9 7 0 0,-2 0 1 16,3-1-1-16,-2 1 0 0,1 5 0 0,0-6-3 0,-1 5-1 16,1-4 1-16,-1 5-2 0,10-7-5 0,-10 8 0 0,10-7-3 15,-1-5 0-15,1 6-4 0,7-10-7 0,-6 4-9 0,6-4-20 16,1 0-32-16,1 0-54 0,-1-5-65 0,8 0-63 15,0-5-56-15,3-5-61 0,-4 0-88 0,12 0-152 16,-11-5-57-16,0 5 2 0</inkml:trace>
  <inkml:trace contextRef="#ctx0" brushRef="#br0" timeOffset="70103.22">26503 15470 61 0,'-18'-5'527'16,"10"0"-76"-16,-10 5-149 0,9 0-118 0,1-5-66 15,-1 2-37-15,9 3-20 0,0 0-7 0,9 0-2 0,-1-7 1 16,9 7-2-16,9 0-3 0,9-5-7 0,8 1-7 0,9-2-8 16,10 2-7-16,-2-1-7 0,19-5-1 0,8-4 4 0,8-2 3 15,1 3 6-15,7-3 7 0,19-4 8 0,-1 2 5 16,11-3 2-16,-2 3 1 0,0-7-5 0,8 5-5 16,-7-3-4-16,-1-3-5 0,0 7-9 0,1-5-8 0,-10 0-4 0,0-1-2 15,-7 5-4-15,-12 1-2 0,-5-1-6 0,-10 0-5 16,-8 1-6-16,-10 4-9 0,-17-3-10 0,-9 6-10 15,-8-2-13-15,-9 1-15 0,-8 1-23 0,-18 2-26 0,-9 2-30 16,-8-2-35-16,-1 0-61 0,-17 0-106 0,1-1-96 0,-1 3-45 16</inkml:trace>
  <inkml:trace contextRef="#ctx0" brushRef="#br0" timeOffset="70589.04">26320 14161 363 0,'0'-5'420'0,"-9"5"-143"16,18-4-117-16,-9 4-66 0,9-6-29 0,8 2-19 0,9-2-7 15,1 1-1-15,-2 0-1 0,18 1 3 0,1-2 3 0,9-3 0 16,-2 5-3-16,19-12 1 0,8 6 4 0,9-3 3 0,0-2 8 15,17 0 8-15,0 0-1 0,8 0 17 0,10 1 9 16,0-6 10-16,8 5 9 0,-7 2 4 0,6-3 0 16,2 6-1-16,-1-3 6 0,-9-3-12 0,1 6-6 0,0 0-8 15,-1 1-13-15,-17 0-10 0,0 2-8 0,-9 3-12 0,-8 0-13 16,-17-1-10-16,0 0-10 0,-18 5-9 0,0 0-5 16,-18 0-9-16,-8 0-5 0,1 0-3 0,-10 0-5 0,-7 0-5 15,-3 0-13-15,3 0-21 0,-10 0-26 0,-10 0-32 16,3 0-35-16,-3 0-35 0,0 0-33 0,-6 0-36 0,7 0-37 15,0 0-61-15,9-5-103 0,-8 5-57 0,8-5-14 0</inkml:trace>
  <inkml:trace contextRef="#ctx0" brushRef="#br0" timeOffset="70964.58">30297 13770 202 0,'-9'-5'500'0,"1"0"-101"0,8 5-136 0,0-5-90 0,0 5-45 16,0-3-23-16,8 3-6 0,10-7 1 0,0 4 3 15,8 3-2-15,8-6-5 0,1 0-6 0,8 2-13 0,17-1-7 16,2 0-7-16,-2 0-6 0,9 0-1 0,9-4 9 0,1 3 0 16,8-4 1-16,0 6 6 0,8-6 3 0,-8 1 0 15,0-1-3-15,9-6-4 0,-8 8-8 0,-11-7 7 0,1-1 2 16,-9 6-3-16,-7-3-5 0,-11 3-5 0,-8 0 0 0,-16 5 1 16,-1-5-4-16,-1 5-9 0,-15 5-8 0,-1-4-10 15,-9-1-21-15,0 0-37 0,-9 5-53 0,-19-5-63 16,3 5-63-16,-1 0-54 0,-9 0-57 0,1 5-56 0,-9-5-82 15,-1 5-118-15,2 0-37 0,-3-1 9 0</inkml:trace>
  <inkml:trace contextRef="#ctx0" brushRef="#br0" timeOffset="112612.86">23323 16379 183 0,'0'-5'169'0,"0"5"-51"0,0-5-34 0,0 5-17 0,10-5-9 15,-10 5-8-15,10-5-2 0,-10 0-3 0,7-1 0 16,1-3-4-16,2 5-3 0,-2-1-1 15,1-1 1-15,-9-3-2 0,9 4 0 0,-9 0-1 16,7 5-1-16,-7-5 1 0,0 1 2 0,0 4 2 0,10-6 0 16,-10 6 1-16,0-5 1 0,0 5 0 0,0 0-2 0,0-4 0 0,0 4-4 0,0 0-3 0,0 0-3 15,0 0 0 1,0 0-3-16,-10 0 1 0,10 0 1 0,0 0 0 0,0 0-2 0,0 4 1 0,-7-4-3 0,-2 11-2 16,-8-2-3-16,-8 6-1 0,-3 4-3 0,-6 11-1 0,-9-2 0 31,-1 7-1-31,2 4-1 0,-3 0-1 0,2-4 2 0,-1 4 3 15,1-6 5-15,9 2 6 0,-3-6 7 0,4-3 6 0,6-3 4 16,1-3 4-16,9-5-2 0,0-1-2 0,8-4-7 0,0 0-8 16,1-2-6-16,0-1-7 0,8-7-7 0,-10 3-2 15,10 3-2-15,10-6-3 0,-10 0 1 0,16 6 3 0,2-6 2 16,-1 0 2-16,18-6 3 0,0 0-3 0,-2-4 3 0,21 2-1 16,-3-7 1-16,10 0-3 0,1-4-2 0,6-1-1 15,-7 0-3-15,9-4 1 0,-2 6 0 0,-6-4-2 16,-10-1-1-16,9 7-1 0,-8-2 2 0,-10 3-3 0,0 0-3 15,-9 1-7-15,10-1-13 0,-17 5-10 0,7-3-13 0,-8 1-17 16,-8 8-20-16,7-2-16 0,-16-3-17 0,9 4-13 0,-10 5-10 16,0-5-13-16,1 5-17 0,-9-4-22 0,9-2-54 15,-18 6-87-15,9 0-77 0</inkml:trace>
  <inkml:trace contextRef="#ctx0" brushRef="#br0" timeOffset="112878.5">23480 16413 142 0,'-8'-6'276'0,"-1"6"-86"0,1 0-68 0,-2-4-36 0,10 4-20 15,-8 0-13-15,0 0-11 0,8 0-8 0,-9 4-6 0,-10 2-3 16,12-2-2-16,-2 7-2 0,-8 3 1 0,7 0 3 16,-5 6 1-16,5-1 4 0,-8 6 1 0,9 3 4 0,2 3 3 15,-11 3-1-15,9-1-2 0,0-3-3 0,1 10-3 0,8-6-2 16,-9 5 0-16,9-5-5 0,-8 5-2 0,-1 0-5 15,9 0-3-15,0 0-1 0,0-1-1 0,0-3-3 0,0 4-2 16,0-4-1-16,9-1-2 0,-1-4-1 0,-8 4-5 16,9-6-11-16,-1-2-14 0,1-3-15 0,0-3-20 0,-1-5-23 15,9 1-35-15,-8-8-68 0,9-8-129 0,-8 0-71 0</inkml:trace>
  <inkml:trace contextRef="#ctx0" brushRef="#br0" timeOffset="113254.96">22881 16105 86 0,'-8'-5'486'0,"-2"0"-109"0,2 5-171 15,8-5-93-15,0 5-47 0,8-5-25 0,2 0-10 16,7 0-5-16,-1 1 1 0,21-1 2 0,5-5 1 16,2 6 0-16,17-7 3 0,1 1-2 0,6 5 2 0,1 2 2 15,10-4 0-15,-2 4 1 0,10 3 1 0,-7 0-2 0,-3 3-3 16,1 7-4-16,0 5-5 0,-8 6-4 0,-10-3-5 0,1 12-5 16,-8 4-2-16,-2 6 1 0,-8 8 1 0,-8 1 0 15,1 9 3-15,-12 6 1 0,-4 4 2 0,-13 1 0 0,3 8 0 16,-10 1-1-16,-10 1-1 0,3 3-2 0,-20 2-1 0,0 0-2 15,1-1-1-15,-9 0 0 0,-8-1-1 0,10-2-1 16,-21-8 0-16,20 1-1 0,-19 0-4 0,19-9-13 16,-9-1-20-16,8 2-18 0,9-13-23 0,-1 3-22 0,9-7-27 15,11-3-30-15,-2-7-54 0,9-4-98 0,0-4-95 0,9-7-56 16</inkml:trace>
  <inkml:trace contextRef="#ctx0" brushRef="#br0" timeOffset="113944.1">24956 16642 70 0,'-9'-10'473'0,"9"1"-136"16,-8-1-140-16,0 0-77 0,8 4-36 0,0-2-16 0,0-2-9 16,0 0-3-16,0 5-6 0,0-4-3 0,0 2-3 0,0 4-3 15,0-2-5-15,0 0-5 0,0 5-7 0,0-5-1 16,0 5-4-16,8 0 8 0,0 5 13 0,1 0 11 15,2 3 8-15,-4 8 9 0,1 4 14 0,1-1 7 0,9 10 15 16,-10 1 1-16,0-1-4 0,2 10-2 0,-1-4-2 0,-1 3-3 16,1 1-5-16,-1 0-3 0,1 0-10 0,0-4-8 0,0-1-8 15,-9-6-4-15,8 3-3 0,0-7-1 0,-8-5 5 16,10-3 9-16,-10-2 13 0,8-5 18 0,-8-4 11 0,0 0 3 16,8 0 1-16,2-10-5 0,-2 0-11 0,1-9-15 0,9-6-17 15,-10-3-20-15,10-3-15 0,-1-2-10 0,1-3-7 16,-2-2 0-16,-6 3-4 0,-2-4-2 0,9 6 0 15,-8-8-1-15,0 7 0 0,-1 0-5 0,1 0 2 0,0 4-1 16,-1 6-1-16,-8 4-1 0,0 0-1 0,9 12 0 0,-9-9-3 16,0 8 4-16,0 4-3 0,9 4 0 0,-9 8 0 0,0 1 3 15,9 7-3-15,-1-1 1 0,0 11 3 0,2-1 0 16,-2-1 0-16,9 7 0 0,2 1 0 0,-1-3 0 0,7-4 1 16,-8 6 0-16,17-1-2 0,-8-5 1 0,1 1 1 15,7-2-1-15,1-3-1 0,-2-1 1 0,4-4 0 0,-12-6 1 16,10-3 3-16,-9-2-2 0,0-5 0 0,-8-8 2 0,8-2 2 15,-1-2-2-15,-7-7 0 0,8-10 1 0,-17 1-1 16,9-6 0-16,-10-3 2 0,1-1-3 0,-1-6 1 0,-8 1 1 16,0 1-1-16,-8-7-1 0,-1 0 0 0,9 2-2 15,-8-1-1-15,-10 0 3 0,9-4-2 0,0 3-4 0,-8 0 0 16,10 7-5-16,-13-6-4 0,13 6-4 0,-11 3-6 0,1 1-11 16,8 5-20-16,-8 4-25 0,8 5-48 0,0 1-59 15,1 5-67-15,8 3-55 0,0 2-40 0,0 3-27 0,8 6-22 16,10 0-36-16,-1 0-78 0,0 0-40 0,10 0 5 15</inkml:trace>
  <inkml:trace contextRef="#ctx0" brushRef="#br0" timeOffset="114554.24">26459 16500 49 0,'-9'0'467'0,"9"0"-143"0,-8 0-139 0,8 0-75 0,-9 7-35 16,0-4-18-16,2 7-6 0,-11 0-4 0,9 5 1 0,-9-1-1 15,8 11-1-15,-6-2 2 0,-1 2 1 0,-1 5 0 16,9-1 1-16,-7 0 4 0,6 6-2 0,2-6 1 0,0 1-1 16,-2 4-4-16,10-4-3 0,0-1-2 0,0-6-3 15,0 7-1-15,0-6 0 0,10-5 3 0,-2 7 3 0,0-7 1 16,10-5-4-16,-1 5-3 0,-8-9 4 0,8 6-3 0,1-12-1 15,-1 2-1-15,10-6 1 0,-9 0 3 0,7-6 6 16,-8-4 7-16,9 0 3 0,-8-3 12 0,-1-7 12 16,0 4 8-16,0-2 5 0,-7-7-1 0,-3 1-3 0,-7-1-6 15,0 1-10-15,0-1-11 0,-7 2-15 0,-3-7-14 0,2-1-12 16,-10 7-7-16,1-4-7 0,-1 3-2 0,2 1-4 0,-2 3-2 16,1 2-3-16,-8 5-5 0,7 4-2 0,-9 0-3 15,10 0-2-15,-9 10-1 0,8-5 0 0,1 10-2 16,9-5 0-16,-10 6 4 0,10-2 1 0,8 0 1 0,-10 2 0 15,10 4 2-15,0-4-2 0,10 2 0 0,-10-3 2 0,8 5-1 16,10 0 9-16,-2-4-2 0,2-6-3 0,-1 3 0 16,8-3 1-16,3-3 3 0,-1 3 1 0,-2-6-1 0,0-4-7 15,1 0 4-15,1 0 5 0,-1-5 0 0,-1 5 1 16,2-4-2-16,-2-1 2 0,2 1 0 0,-9 4 0 0,-1 1 1 16,0-1-1-16,1 0-1 0,-1 5 0 0,-9 1-1 0,10 4-1 15,-10-7-1-15,1 14-1 0,0-7 1 0,-1 9-1 16,1 1 2-16,0 0-1 0,0 9 1 0,-1-5 2 0,-1 11-1 15,4-5-3-15,-4 4 2 0,3 6 1 0,7-6-3 0,1 1 1 16,-9 3 0-16,7-4 1 0,2 7 1 0,-1-8 2 16,9 7-1-16,-8-1 1 0,-1-4 1 0,1-1 0 15,9 0-1-15,-10 2 1 0,8-7 0 0,1 1-2 0,-8-7-7 16,8 7-15-16,-1-10-19 0,-7 5-24 0,0-6-30 0,-2 1-30 16,4-5-33-16,-5 0-28 0,3-5-24 0,-9-5-23 0,7-5-24 15,-6 0-49-15,-1-3-107 0,-1-3-58 0,1-7-35 16</inkml:trace>
  <inkml:trace contextRef="#ctx0" brushRef="#br0" timeOffset="114836.61">27466 16080 442 0,'0'5'469'0,"0"5"-188"0,0 0-123 0,0 0-63 15,0 4-26-15,0 5-9 0,0 2-2 0,0 3 4 0,9 0 6 16,-9 0 9-16,0 10 9 0,8-4 1 0,-8 4 0 16,10 1 1-16,-10 4 5 0,8 0 3 0,-8 0-1 0,8 0-5 15,2 0-5-15,-10-1-5 0,7 1-6 0,3 1-11 16,-10-1-12-16,0-5-10 0,9-4-6 0,-9-2-6 0,0 3-8 16,0-8-4-16,-9 2-4 0,9-1-2 15,-10-9-2-15,10 5-2 0,-7-6 0 0,7-4-2 0,-10 0-5 0,10 0-16 16,-8-6-24-16,8 7-30 0,0-11-33 0,0 3-36 0,0-3-36 15,0 0-32-15,0-3-29 0,8-2-18 0,2-11-21 0,-3 7-32 16,12-10-68-16,-11-1-71 0</inkml:trace>
  <inkml:trace contextRef="#ctx0" brushRef="#br0" timeOffset="115087.19">27892 16290 51 0,'-26'0'411'0,"0"6"-117"15,-2-2-113-15,3 6-63 0,-8 0-32 0,5 5-19 16,12-2-8-16,-11 3-3 0,10-1-7 0,-8-1-4 0,15 6-6 16,-7-5-3-16,-1 3 4 0,10-2 3 0,0 3 3 0,8-5-1 15,-10 6-2-15,10-5 3 0,0 0 5 0,10-1 3 16,-2 1 1-16,0 0 0 0,1-1 2 0,9 0-2 0,0-4-2 16,-2 5-5-16,2-1-8 0,7-2-7 0,10 1-8 15,-9-3-10-15,10 0-3 0,-1-1-10 0,7-3-15 0,-7 3-21 16,9 1-27-16,-1-5-28 0,1 5-36 0,-1-5-41 0,9-5-81 15,-9 0-154-15,0 4-78 0,1-4-33 0</inkml:trace>
  <inkml:trace contextRef="#ctx0" brushRef="#br0" timeOffset="116089.61">28978 16495 126 0,'0'0'201'16,"-9"0"-38"-16,9-4-37 0,0 4-34 0,-11 0-22 0,11 0-11 16,0-6-7-16,-7 6-3 0,7 0 0 0,0 0-2 0,-8-4-3 15,8 4-2-15,0 0-1 0,-10-5-5 0,10 5-2 16,0-5-1-16,-8 5-1 0,8 0-2 0,0 0-3 0,-9-5-1 16,9 5-1-16,0 0-2 0,0 0-1 0,0 0-1 0,0 0-5 15,-8 5-3-15,8-5-2 0,0 0-2 0,0-5-4 16,0 5-2-16,0 5 1 0,0-5 2 0,-8 5 2 0,8 0 2 15,-10 5 3-15,10-6 1 0,-9 8 5 0,1 1 3 16,-1 2 1-16,9-2-1 0,-8 3 1 0,-1-1 1 0,9 3 2 16,-9-2-3-16,0 3 0 0,9-5-2 0,0 8 2 0,0-4 1 15,-8 3-1-15,8-3-2 0,0-3-1 0,0 4 0 16,0-4 1-16,8 0-3 0,-8-1-3 0,0 0-2 16,9 1-1-16,-9 1 0 0,9-8 2 0,0 4-1 0,-9-2 1 15,8-7 2-15,1 7 4 0,-9-5 3 0,8-5 4 0,1 5 6 16,-9-5 6-16,10 0 7 0,-2 0 7 0,-8-5 6 0,8 5 4 15,9-10 1-15,-7 2-1 0,-2-2-5 0,10-2-5 16,-9-2-8-16,-1 1-5 0,9-2-10 0,-8 0-6 16,9-5-7-16,-1 6-5 0,-9-6 0 0,10 0-3 0,-1-4-3 15,-8 4-4-15,8-5 1 0,1 1-2 0,-10-1 0 0,10 2 0 16,-11 3-1-16,13 1 2 0,-13-1 0 0,2 5-2 16,0 0 1-16,0 5-1 0,-1 1-3 0,0 4-1 0,2 0 0 15,-10 1-1-15,8 4-2 0,1 4 3 0,-1 1-1 0,-8 0 2 16,9 10 1-16,0-6 1 0,-9 11 0 0,8-5 1 15,2 9 2-15,-10-4-1 0,8 4 1 0,-8-4 0 0,8 3-1 16,-8 2 4-16,0-1-4 0,0-3-1 0,0 3 1 16,0-9-1-16,0 4 0 0,0-4-1 0,0-1 2 0,-8-3-2 15,8-2 4-15,0-3 4 0,0-3 6 0,0 3 5 16,-8-6 5-16,8 4 3 0,-10-4 1 0,10-4-1 0,-8-2 1 16,8 3-1-16,0-9-4 0,-9 2-3 0,9 2-3 0,0-7-1 15,0 0-2-15,9-4-2 0,-9 4-2 0,0-4-3 16,8-2-2-16,2 2-3 0,-10-5-1 0,8 4-1 0,0 1 1 15,10-5-1-15,-9 4-1 0,-2 6 1 0,13-6 0 0,-13 5-2 16,11 2-1-16,-10 1-2 0,10 2 2 0,-9 6 0 16,-1-1-2-16,10 0 1 0,-9 5 2 0,8 5-1 15,0 0 2-15,-9 5 2 0,10-1-2 0,-2 1 0 0,2 5 0 16,0 5 0-16,-1-6 1 0,1 6 1 0,-1-2-1 0,1 8 0 16,-2-7 0-16,2 1 2 0,8 4 1 0,-9-3 0 0,1-3 1 15,0 2-2-15,-1-6-1 0,0 6-15 0,-8-10-20 16,9 4-21-16,-11-3-17 0,-7-8-14 0,9 9-21 15,-9-12-27-15,10 3-32 0,-10-3-25 0,0-3-25 0,0-9-47 16,-10 2-102-16,1 2-99 0,-8-7-52 0</inkml:trace>
  <inkml:trace contextRef="#ctx0" brushRef="#br0" timeOffset="116261.95">28958 15977 266 0,'0'-3'482'0,"0"-9"-192"0,0 12-135 0,11-3-73 0,-2 3-37 16,-1 0-21-16,9 3-10 0,0-3-7 0,1 12-12 0,-1-9-15 15,1 7-23-15,-1 6-29 0,9-6-51 0,0 3-104 16,-1 2-115-16,-5-4-69 0</inkml:trace>
  <inkml:trace contextRef="#ctx0" brushRef="#br0" timeOffset="116512.46">29863 15895 73 0,'0'-5'480'0,"-8"5"-123"0,8 0-147 16,0 5-84-16,-10 0-42 0,10 5-19 0,0-1-1 0,0 6 2 15,0 5 5-15,0 0 10 0,0 3 5 0,0 6 2 0,0-3 3 16,0 7-1-16,0 2-1 0,0-1-3 0,10-1-6 15,-10 6-10-15,8 1-10 0,-8-1-9 0,10-5-11 16,5 6-10-16,-5-2-12 0,7 1-5 0,-8 0-12 0,8 1-21 16,-7-6-26-16,6 0-27 0,2-5-26 0,-10 1-25 0,9-6-29 15,0-3-31-15,1-3-39 0,1-8-59 0,-3-10-118 16,-7 0-62-16,-1 0-24 0</inkml:trace>
  <inkml:trace contextRef="#ctx0" brushRef="#br0" timeOffset="116685.08">29758 16310 173 0,'-8'-10'501'0,"0"6"-125"15,8-2-157-15,-10 6-90 0,20-5-50 0,-10 5-30 16,8-4-14-16,10 4-9 0,7 4-5 0,1-4-2 0,0 0-6 16,9 5-2-16,9 1-7 0,-9-2-7 0,8 1-13 0,0-5-23 15,1 5-30-15,9 0-46 0,-11-5-87 0,-7 5-151 16,9-1-83-16</inkml:trace>
  <inkml:trace contextRef="#ctx0" brushRef="#br0" timeOffset="117202.23">30333 16593 301 0,'-9'4'488'0,"-2"2"-185"0,11-2-128 0,0 2-73 15,0-6-39-15,11 4-21 0,-2 2-10 0,-2-6-5 16,3 0-1-16,7 0-3 0,0 0-3 0,-8-6-5 16,8 2-1-16,1-2 1 0,-1 2 3 0,-8-6 3 0,-1 1 6 15,10-1 6-15,-18 0 5 0,8-6 2 0,-8 8 0 0,0-7 2 16,0 0 2-16,0 0 1 0,-8 1-3 0,8-1-5 16,-18-5 3-16,10 6-2 0,-1 5-1 0,-8-7-4 0,8 6-5 15,-9 0-7-15,10 2-4 0,-10 3-3 0,10 5-7 16,-9-5-4-16,7 5-2 0,3 5-1 0,-2-5 0 0,-2 10 0 15,4-7 0-15,-2 13-1 0,0-6 1 0,1 0 0 0,-1 3 2 16,9 3 2-16,0-2-1 0,0 1 4 0,0-1 4 16,0 1 7-16,9 0 2 0,-1 0 4 0,10 0 0 15,-11-6 2-15,13 6-1 0,-3-5-1 0,0-2-2 0,0-2-3 16,9-2-4-16,-8-4 0 0,8 0 0 0,0 0-1 0,-9-4 1 16,8-6 0-16,2 6-1 0,-1-6-2 0,-1 0-2 0,-6 0-1 15,-2-1-2-15,9-2-1 0,-9 3-4 0,1 0 0 16,-2-5-1-16,-6 6 0 0,7-1 0 0,-9 0-1 0,2 1 1 15,-2 3-1-15,0-4 1 0,2 6 1 0,-10-2-2 0,7 2 0 16,-7 0-1-16,0 4 1 0,10-5-2 0,-10 10-2 16,0-5 1-16,9 4-4 0,-9 0 5 0,0 2 0 15,0 8 1-15,8-4-1 0,-8 0 2 0,0 5 2 0,0 1-1 16,0-3 4-16,0 2-3 0,10 5 0 0,-10-1-1 0,0-4 0 16,7 3-1-16,3-2-5 0,-10-1-13 0,8 3-18 0,0-3-17 15,1 0-21-15,9-6-21 0,-2 3-29 0,2-3-28 16,0 0-38-16,7-9-51 0,2 5-99 0,-10-5-98 15,10-5-54-15</inkml:trace>
  <inkml:trace contextRef="#ctx0" brushRef="#br0" timeOffset="117562.19">31400 16187 177 0,'-18'0'505'0,"1"6"-134"0,-8-2-143 0,-2 2-77 0,2 4-39 16,-2 3-18-16,1-3-7 0,1 10-2 0,-2-5-4 16,10 4-7-16,-10 1-10 0,11 0-14 0,-2-2-14 0,10 3-9 15,-2-3-11-15,2 8-5 0,-1-11-4 0,9 3 0 0,0-2-1 16,0-2 0-16,0-5 0 0,0 1 0 0,9 2 2 16,-1-9 0-16,2-3 1 0,6 0-2 0,-6 0 0 15,6-3 1-15,-7-9 0 0,9 2 0 0,-1 1-3 0,-9-1 1 16,11 0-1-16,-11-4 2 0,9 4 0 0,-9 1-1 0,2-7 1 15,-2 6 3-15,-1 0 4 0,-7 7 2 0,11-2 0 0,-11 0-1 16,9 0 1-16,-9 5-1 0,0 0-1 0,0 0-6 16,0 0-2-16,0 5-4 0,0 0 0 0,-9 3 0 15,9 2-1-15,0 6-1 0,0-1 0 0,0-7 2 0,0 12 0 16,0-5-1-16,9-1-1 0,-9 1-8 0,18 0-10 0,-11 0-18 16,10 0-22-16,1-5-23 0,8-1-24 0,-9 1-28 15,9 0-39-15,9-10-56 0,-10 0-103 0,2 0-104 0,-1 0-54 16</inkml:trace>
  <inkml:trace contextRef="#ctx0" brushRef="#br0" timeOffset="117797">31783 16187 336 0,'-9'-3'443'0,"0"3"-147"0,-10 3-109 0,12-3-59 0,-11 6-29 16,10 4-11-16,-10 0 0 0,11 3 3 0,-13-3 1 0,12 10-1 15,-9-5-1-15,8 4 0 0,1 1 2 0,-1 0 2 16,0 4-2-16,1-4-2 0,8-1-1 0,0 5-11 0,0-5-9 16,0 7-9-16,8-7-12 0,1 7-12 0,0-8-6 15,-1 2-9-15,18 4-8 0,-8-4-8 0,7-2-22 0,2-2-26 16,8-1-36-16,0-1-33 0,-1-4-32 0,1-4-31 0,0-3-35 16,-2-3-36-16,4-3-49 0,-3-3-78 0,0-4-88 15,-8-4-34-15</inkml:trace>
  <inkml:trace contextRef="#ctx0" brushRef="#br0" timeOffset="118064.77">32112 15744 54 0,'-9'4'495'0,"1"0"-70"16,-1 6-168-16,9 5-100 15,-8 1-42-15,8-2-13 0,0 5 0 0,0 7 5 0,0-3 13 16,0 7 11-16,8-1 2 0,1-1-2 0,-9 7-1 16,8-6 0-16,1 7-2 0,0-3-3 0,-1 1-11 0,2 1-11 15,-3-2-11-15,12 2-9 0,-11-1-18 0,9 0-20 0,-8 1-15 16,0-1-12-16,8-6-5 0,1 3-4 0,-10-3-6 16,10-3-21-16,-10-6-31 0,0 1-36 0,10 0-40 0,-9-5-35 15,-1-6-36-15,9 1-36 0,-8 0-37 0,0-10-24 0,0 0-36 16,-1 0-68-16,1-5-80 0,0-5-30 0</inkml:trace>
  <inkml:trace contextRef="#ctx0" brushRef="#br0" timeOffset="118440.71">32060 16300 424 0,'-18'0'497'0,"10"-4"-180"0,-1 4-136 0,9 0-76 15,0 4-37-15,0-4-16 0,0 5-7 0,9 0-1 0,-1 0 0 16,10 0 0-16,0-1 3 0,7 2-5 0,1-6-6 15,0 0-2-15,18 0-2 0,-18 0 0 0,18-6 2 0,-10 2 4 16,9-1 5-16,-8-5 9 0,-1 5 10 0,3-5 8 0,-12 1 9 16,0 3 8-16,-7-3 14 0,0 5 11 0,-1 4 10 15,-17-6 3-15,8 2 0 0,2 4-4 0,-10 0-9 0,0 0-10 16,0 0-17-16,0 0-20 0,-10 4-17 0,10 2-15 16,-8-2-13-16,-1 5-10 0,1-3-3 0,-1 3-3 0,0 1-3 15,9 0-1-15,-8-5-2 0,8 4 1 0,8 2-1 16,-8-1-2-16,9-1-3 0,8 1-3 0,-8-5-5 0,9 5-9 15,7-5-14-15,0-2-13 0,-5 3-17 0,13-2-14 0,-6 2-16 16,-1-6-16-16,8 0-7 0,-7 0-6 0,-2 0-1 16,-8 0 3-16,1 0 9 0,-1 0 8 0,-7-6 14 0,5 6 16 15,-5-4 14-15,-2 4 15 0,2 0 13 0,-10-6 10 16,0 6 6-16,9 0 7 0,-9 0 4 0,0 0 2 0,0-3 0 16,0 3 1-16,0 0 1 0,0 0 2 0,0 0-1 0,0 0-2 15,0 0-12-15,9 0-17 0,-9 0-18 0,0 0-20 16,8 0-32-16,-8-5-45 0,8 5-74 0,1-5-137 0,-9 0-75 15,0 5-41-15</inkml:trace>
  <inkml:trace contextRef="#ctx0" brushRef="#br0" timeOffset="118785.46">27692 18123 47 0,'-17'0'298'0,"-1"-6"-103"0,10 6-89 0,-10-4-53 0,10 4-36 16,8-6-20-16,-9 6-16 0,0 0-16 0,9-4-21 0,0 4-26 16,-9 0-34-16,9-6-33 0,0 6-32 0</inkml:trace>
  <inkml:trace contextRef="#ctx0" brushRef="#br0" timeOffset="119851.39">28335 17526 245 0,'0'-9'372'0,"-9"9"-104"0,9-10-103 15,9 4-57-15,-9-4-29 0,0 6-19 0,0-5-11 16,8-1-4-16,1 4-5 0,0-4-4 0,-1 0-2 0,1 7-1 16,0-7-3-16,-1 5-3 0,0 0-1 0,2 0-3 0,-2 5-1 15,1 0 1-15,-1 0 5 0,2 5 5 0,-10 0 8 16,8 5 11-16,-8 4 9 0,9 6 6 0,-9-1 2 0,0 5 2 16,0 1-4-16,0 1-5 0,0 2-6 0,0-4-10 0,0 6-7 15,0-2-7-15,9-3-2 0,-9 1-4 0,0-3-1 16,0 2-4-16,0-6-4 0,0-4 0 0,7 0 3 0,-7-6 10 15,0 1 12-15,0-1 19 0,0-3 26 0,0-2 27 16,0-4 25-16,0 0 23 0,0 0 13 0,0 0 3 0,0 0-9 16,0-4-20-16,10-2-26 0,-10 2-25 0,9-11-25 0,-9 6-24 15,9-6-20-15,0-5-9 0,-9 0-7 0,7 1-5 16,3-1 0-16,-2-5-3 0,9 7-4 0,-8-3-1 0,0-2-2 16,-1-2-1-16,10 6 0 0,-10-6 0 0,1 7 0 15,9-3 3-15,-10 1 2 0,0 6-1 0,2 0 1 0,7-1-1 16,-9 5 0-16,-8 4 0 0,9-4-1 0,1 10-1 0,-3-3-1 15,-7 3 0-15,10 3-1 0,-2 3 0 0,-8-2 1 16,8 6 2-16,-8 6-4 0,10-3-1 0,-2 3 4 0,-8 3 0 16,0 1 3-16,9-1-1 0,-9 1 1 0,8 5-1 0,-8-6 6 15,0 0 0-15,0 5-4 0,10-9-2 0,-10 5-1 16,0-1-1-16,8-4 1 0,-8-6-1 0,0 3-3 0,0-3 2 16,0-5 2-16,0 1 2 0,0 0 0 0,8-5 0 15,-8 0-1-15,10 0 1 0,-10-10 0 0,16 0 0 0,-7 1-1 16,0-6-1-16,8-3 1 0,0-4 2 0,2 8 0 0,-3-5-1 15,1-5 2-15,1 4-3 0,9-1-1 0,-9-2 1 16,6 5-2-16,-6-3-1 0,8 6-1 0,-9 0 2 0,1 1 1 16,-1 4 0-16,1 1 2 0,-2-1-1 0,-6 4 1 15,-3 2 0-15,13-2 1 0,-13 6-5 0,-7 6-2 0,9-2 0 16,0 2 2-16,-9 4-3 0,9-1 1 0,-1 5 0 0,-8 2 2 16,8-2 0-16,2 1 2 0,-10 1 2 0,8-3 0 15,1 2 1-15,-1-2 1 0,1 3-4 0,0-1-4 0,-1-1-5 16,2-4-13-16,6 0-23 0,-7 0-29 0,9-1-42 15,-1 1-56-15,0 0-58 0,1-6-45 0,8-4-42 0,0 0-32 16,0 0-33-16,0-10-54 0,0 6-87 0,0-6-42 0,9 1 0 16</inkml:trace>
  <inkml:trace contextRef="#ctx0" brushRef="#br0" timeOffset="120651.85">29959 17352 166 0,'-18'-7'478'0,"10"-2"-116"0,-10 4-130 0,9 5-78 16,-9-5-38-16,-7 5-18 0,7 5-7 0,-8 0-2 0,0 4 1 16,1 1-1-16,-1 5 2 0,-1 0 5 0,1 3-1 15,1-2-4-15,-2 4-1 0,2-1-3 16,-2 1-1-16,9-1-7 0,0 1-11 0,2 4-16 0,-2-10-9 0,18 6-9 0,-8 0-8 16,8-5-6-16,0 4-6 0,0-4-3 0,8-1-1 0,2-4-1 15,-2 0-1-15,8-1-1 0,2 1 0 0,0-10 0 16,9 4 0-16,-12-8 0 0,13 4-1 0,-2-10 2 0,0 6-1 15,-1-11 3-15,1 5 8 0,-8-4 5 0,8-6 9 16,1 6 5-16,-11-6 10 0,2 0 3 0,-8 2 7 0,5-3 9 16,-5 1 4-16,-2 0 3 0,1 1 2 0,0-1 0 0,-9 2-2 15,9 3 0-15,-9-4-3 0,0 4-5 0,0 5-6 16,0 0-10-16,-9 5-8 0,9-3-8 0,0 1-7 0,-9 7-5 16,9-5-5-16,0 5-6 0,-9 0-7 0,9 0-2 15,-8 5-1-15,-2 2-2 0,2 1 1 0,1 2 0 0,-3 0-2 16,2 3 3-16,8 3 0 0,-10-1-3 0,10-5 2 0,0 4 0 15,-9 6 0-15,9-5 3 0,0-1-2 0,0 0 1 16,9 1 0-16,-9-5 11 0,10 6-5 0,-10-6-2 0,8 3-1 16,2-3 2-16,5 0-2 0,3-2-2 0,-9-1-1 15,9-3-9-15,8-4 4 0,-10 5 2 0,11-10 1 0,-2 5-6 16,12-11 4-16,-12 8 1 0,8-7 2 0,3-5 0 0,-1 2 1 16,-9-3 0-16,18-4 2 0,-19 1 3 0,11-1 1 15,-2-5 1-15,-8 5 2 0,0 2 1 0,0-3-1 0,-8 3 2 16,-10-2 0-16,10 7-3 0,-18-3 1 0,8 1-2 15,-8 1-4-15,0 3-1 0,-8 2-3 0,8 5-5 0,-18-1-2 16,10-1-5-16,-10 12-7 0,1-6-4 0,-1 5-7 0,1 3-5 16,0-3-6-16,8 6-5 0,-9 3-10 0,11-4-9 15,-2 4-4-15,-2 1-3 0,11-5 4 0,-7 5 2 0,7 0 9 16,0 4 5-16,0-9 12 0,0 3 10 0,0 3 10 16,7-6 7-16,4 5 5 0,-11-7 4 0,9 2 2 0,-2 0 2 15,3-4 2-15,-2 3 7 0,1 1 5 0,-1-5 10 0,1 0 10 16,8-5 10-16,10 0 5 0,-10-5 7 0,8 0 6 15,2 0 2-15,-2-5-1 0,2 0-5 0,-1-4-4 0,9 4-8 16,-9-5-3-16,0 5-7 0,-1-10-4 0,1 7-14 0,-8-2-1 16,-1 1-1-16,1-1-5 0,-10 5-2 0,2-5-2 15,-3 7-1-15,-7-4-2 0,10 8 6 0,-10-6-3 0,0 5-2 16,9 5-2-16,-9-4-1 0,0 4 0 0,0 0-3 0,0 4-2 16,0-4 2-16,0 10 0 0,0-1 0 0,8 3 0 15,2 1 1-15,-10 2-1 0,7 5 3 0,11-6 1 0,-10 1-1 16,10 4-5-16,-1 1 1 0,-9-5 1 0,10-1-2 15,-9 6 0-15,0-11-3 0,8 6 3 0,-9-4-1 0,-8-1 4 16,10-7 1-16,-10 7 0 0,0-5 2 0,-10 5 0 0,-7 0 2 16,0 0-2-16,0-1-3 0,-9 1-13 0,-9 5-33 0,0-7-73 15,1 8-88-15,-19-1-83 0,1-1-88 0,0 0-140 16,-8-2-128-16,-3 1-83 0,-5 1-21 0</inkml:trace>
  <inkml:trace contextRef="#ctx0" brushRef="#br0" timeOffset="121388.34">26164 17814 71 0,'-18'-4'216'0,"-8"-1"-71"0,9 0-54 16,-1-5-31-16,1 5-12 0,8 0-5 0,-8 0 1 0,8-5 4 16,1 7 5-16,-1-3 1 0,0 0 2 0,9 2 1 0,-8-1-5 15,8 0-2-15,0 0-5 0,0 0-8 0,0 2-3 16,0-9-7-16,0 12-9 0,0-10-6 0,8 6-4 16,-8 4-1-16,9-10-2 0,0 6 0 0,-9-1-2 0,8-1 2 15,1 6 2-15,0-4-1 0,-1-2 2 0,1 2-1 0,0 4 1 16,-1-6 3-16,0 2 2 0,2 4 1 0,7-4 4 0,1-1 3 15,8 0 6-15,-9 5 3 0,18-5 4 0,-1 0 2 16,2 0 2-16,7 0 1 0,8 1-2 0,11-6-3 16,-1 5 0-16,16-5 6 0,2 0 1 0,16 0 3 0,1-3 1 15,16-3 1-15,1-3 0 0,9 3-1 0,8 2-3 0,9-5-8 16,0-1-8-16,0 1-5 0,0-1-8 0,8-4-3 16,-7-1-3-16,-10 1-1 0,8 5-2 0,-16-7-1 0,0 3-1 15,-17-3-2-15,-11 8 3 0,-6-7 1 0,-19 5-2 16,-8-4 3-16,0 9 11 0,-18-4 16 0,-9-1 16 0,-7 5 13 15,-1 1 9-15,0 0 8 0,-18-2 6 0,1 3 0 0,0 1-8 16,0 4-14-16,-2-2-15 0,-7 4-23 0,0 2-31 16,0-1-37-16,0 5-41 0,0 0-38 15,0 0-40-15,-7 0-38 0,7 5-42 0,-9-1-63 0,9-4-127 0,-9 6-63 0,0 4-29 16</inkml:trace>
  <inkml:trace contextRef="#ctx0" brushRef="#br0" timeOffset="121804.29">27726 18650 17 0,'-34'19'460'0,"8"1"-138"0,1-6-134 16,7 6-76-16,0-5-37 0,1-1-17 0,9-4-6 16,8 0 1-16,0 4 3 0,0-9 4 0,16 5 2 0,2-4 0 15,-1-6 1-15,9 0-4 0,17 0-1 0,1-6-1 0,9 1 3 16,-2-5-1-16,18 2 1 0,1-8-1 0,8 2 3 0,9-1 3 16,9-1 7-16,8-7 7 0,0 3 4 0,9 1 4 15,8-6 4-15,2 2 3 0,7-8 0 0,0 3 2 0,9 3-1 16,-9-9-5-16,1 3-7 0,-2 3-15 0,-7-7-1 15,-1 2-1-15,-7-2-1 0,7 2-5 0,-17-3-4 0,0 8 1 16,-8-7 0-16,-10 6 6 0,-7-1-4 0,-1 1-6 16,-18 9-6-16,-16-3-4 0,-1 7-9 0,-7 2-10 0,-1 4-7 15,-19 1-2-15,2 4-10 0,-1 0-12 0,-9 0-23 0,2 5-37 16,-10 0-52-16,-10 0-59 0,10 0-53 0,-8 5-53 0,-9 0-48 16,8 0-51-16,0-5-68 0,-7 5-110 0,-1-5-30 15,-1 4 8 1</inkml:trace>
  <inkml:trace contextRef="#ctx0" brushRef="#br0" timeOffset="123765.47">2265 792 322 0,'10'-6'270'16,"-1"6"-92"-16,-1-4-58 0,2-2-34 0,-3 6-21 0,2-4-15 0,9 0-12 15,-10-1-5-15,10-5-6 0,-10 4-1 0,10 2-1 16,-10-6-2-16,1 4 1 16,9 6-1-16,-10-3 2 0,-8-2-2 0,8 5 1 0,2-5-4 0,-10 5-2 0,0 0-3 0,7 0 1 15,-7-5 2-15,0 5 2 0,0 0 3 0,0 0 4 16,0 0 2-16,0 0 6 0,0 0 5 0,0 0 3 0,0 0 3 16,-7 0-1-16,7 0-2 0,-18 5-4 0,0-5-4 15,1 0-4-15,-9 5-7 0,0 0-6 0,-9-2-5 0,1 3-2 16,8-2 0-16,-9 2-1 0,8-6 2 0,2 4-1 0,-2-4 1 15,-7 6-1-15,8-6 2 0,0 4-5 0,0 2 0 16,-1-6-1-16,9 0-3 0,2 5-2 0,7-1 0 16,1-4-2-16,-1 4 0 0,1 2-2 0,-2-2 0 0,2 6 0 15,8 5 2-15,-8-1-1 0,8 1 0 0,-10 5 1 0,10 0 1 16,0 4 1-16,0-4 0 0,10-1-2 0,-10 1 0 0,8-1 0 16,0-5 0-16,-8 1 0 0,10 5 1 0,7-10 1 15,-9 4 3-15,10 1 2 0,-11-5 4 0,11 0 3 16,1-1 3-16,-1-4 1 0,7 0 1 0,1-5 1 0,-1 0-2 15,11 0-2-15,6 0-4 0,-7-5-3 0,8 5-3 0,1-5-2 16,-1 1 0-16,10-1-2 0,-9 5 1 0,0-5-1 16,-2 5-2-16,2 0 0 0,-1 0-1 0,-9 5-1 0,-8-5-1 15,9 5 0-15,-17 4-3 0,9-4 0 0,-10 5 1 0,-10 0-1 16,3 0 1-16,-10 4 0 0,8-4 0 0,-16 5 3 0,8-1 1 16,-17 5 1-16,0 1 0 0,-10 0 1 0,1-1 0 15,-18 1 1-15,9-1 1 0,-8 1-1 0,9 0 2 16,-19 0-1-16,9-7 3 0,1 3 0 0,9 4 2 0,-9-12 4 15,-1 7 0-15,9-5-1 0,0-1-1 0,0 1 1 0,10 0-3 16,-2 0-2-16,1-5-6 0,10 5-18 0,-2-6-22 16,1-4-28-16,8 6-31 0,0-6-36 0,9 0-40 0,0-6-59 15,9 2-128-15,8-1-89 0,-8-10-47 0</inkml:trace>
  <inkml:trace contextRef="#ctx0" brushRef="#br0" timeOffset="124125.61">1910 502 109 0,'-8'-14'488'0,"-2"1"-128"0,2-2-162 0,-1 0-84 0,9 5-39 15,0-5-19-15,0 6-11 0,0-6-5 0,9 5-1 16,-1-5-2-16,10 7-4 0,0-2-5 0,7-2-8 0,0 4-7 15,12-2-6-15,6 4-2 0,8 3 0 0,10-3-1 0,0 0 0 16,10 6-1-16,-3 0 1 0,11 0 0 0,-2 6 2 16,10 3 0-16,-9 1 0 0,10 4 0 0,-10 8-2 0,9-4-1 15,-10 6 1-15,2 6-1 0,0 4 1 0,-1-4-1 0,-18 8-1 16,1 6 2-16,-11-4-3 0,4 9 0 0,-20 0-2 16,1 0 0-16,-17 4-1 0,-10 1 1 0,-8 4 0 0,-17 5 1 15,-18 1 3-15,0 5 2 0,-27 4 1 0,-6 5 2 16,-10 5 2-16,-9-5-3 0,0 5-1 0,-8-5 0 0,-10 0-3 15,10-4-1-15,-9-1 0 0,8-5-2 0,1-4-1 16,0-5-5-16,16-6-11 0,0 1-22 0,10-10-27 0,18-1-39 16,-1-8-69-16,17-1-152 0,10-13-98 0,7-2-55 0</inkml:trace>
  <inkml:trace contextRef="#ctx0" brushRef="#br0" timeOffset="124892.33">4037 850 212 0,'-8'-19'491'0,"-1"-6"-163"0,-8 5-127 16,8 2-70-16,0-7-30 0,9 6-14 0,-8-1-3 16,8 1 1-16,-9-2 3 0,9 7 2 0,-8 1 4 15,8-3 1-15,0 6-8 0,0 1-14 0,0-1-12 0,0 4-14 16,0 1-12-16,0 5-10 0,8 0-11 0,-8 5-7 0,9 5-7 16,-1 0-1-16,1 5-2 0,0 4-2 0,8 5 1 0,-8 6 3 15,-1 3-1-15,1 3 1 0,0 3 2 0,0 6 0 16,-9-4 0-16,8 0 4 0,0 2-2 0,2 1 2 0,-3 0-2 15,13 0-1-15,-13-5-1 0,3 0 1 0,7-5-2 16,-9 1 0-16,10-1 1 0,-10-10-1 0,9 0 2 0,-7-3 2 16,-2-6 8-16,0-2 20 0,2-7 32 0,-2 4 45 15,0-10 39-15,1 0 30 0,0-6 20 0,0 2 6 0,8-12-1 16,-9 1-17-16,11 1-28 0,-11-5-40 0,0-5-38 0,10-1-27 16,-9 1-20-16,-1-1-7 0,-1 1-5 0,4 0-3 15,-11-1-6-15,9 1 1 0,-9 9-4 0,8-4-2 0,-8 9-2 16,0 0-2-16,9 0-3 0,-9 5-2 0,8 5-1 15,1 0-3-15,-1 5 0 0,10 5 0 0,-1 5 2 0,0-1-1 16,1 6 2-16,8-1 2 0,0 6 1 0,8 3 0 0,-7 2 0 16,7 0 0-16,-7 4-2 0,7-5-1 0,-8 6 2 15,8-7 1-15,1 1 0 0,-8-4-1 0,8-1 0 0,-9-4-1 16,0-5 1-16,0-1 3 0,0-8 0 0,0-2-3 16,-9-4 2-16,1-4 4 0,-1-6 2 0,1-5 3 0,-2-9 4 15,-6-1-1-15,7-5 0 0,-8-3 3 0,-1-2-1 0,9-3 2 16,-17-2-3-16,9 1 0 0,-9-5-4 0,0 1 1 15,0-6-1-15,0 0-1 0,-9 0-3 0,9-6-4 0,-8 3 1 16,-1-2-2-16,1-1-1 0,8 3-3 0,-9 3-1 16,0-1-4-16,9 6-5 0,0 6-2 0,-8 9-14 0,8-1-39 15,8 10-65-15,-8 6-71 0,9 4-61 0,8 5-43 0,9 5-34 16,9 5-31-16,7 5-32 0,3 4-29 0,-2 0-102 16,10 2-13-16,-10 7 4 0</inkml:trace>
  <inkml:trace contextRef="#ctx0" brushRef="#br0" timeOffset="125489.33">5922 1182 20 0,'-9'-10'530'0,"1"1"5"0,-2-1-215 0,-6 4-147 0,7 2-79 16,0 0-44-16,-8 4-25 0,8 0-12 0,-8 0-7 0,-1 4-5 16,1 0-2-16,9 12 0 0,-19-1 0 0,10-1 0 15,0 10-1-15,-1 1 0 0,0-1 1 0,10 1 1 0,-1-1 1 16,1 5 0-16,-2 0 0 0,10-3 0 0,-8 2 1 0,16-3-1 16,-8 4 4-16,10-4-4 0,-2 0 3 0,1-6-1 15,9-4 2-15,-2 0 0 0,1-2 2 0,0-3 0 0,-7 0 1 16,17-4 4-16,-11-6 7 0,2 0 16 0,-1-6 12 15,1-4 15-15,8 0 22 0,-9-3 15 0,-9-2 8 0,10-6 9 16,-9-3 3-16,8 0 2 0,-7 4-1 0,-3-8-6 16,-7 2-15-16,0 3-8 0,0-3-7 0,0 3-10 0,-7-7-8 15,-3 11-20-15,1-6-13 0,1 1-9 0,-1 4-7 0,-9 0-9 16,10 1-4-16,0-1-5 0,-1 11 0 0,0-7 1 16,0 8-2-16,9 2-2 0,-8 2-3 0,8-1-5 0,0 0-8 15,0 5-7-15,0-5-8 0,0 5-5 0,0 5 1 16,8-5-2-16,1 5 2 0,0-5 6 0,8 5 8 0,-9-5 6 15,10 4 10-15,-1 2 4 0,9-6 1 0,0 0 3 0,1 4 1 16,-1-4 0-16,0 4 0 0,0-4-1 0,-1 6 1 16,1-6-1-16,9 4 1 0,-10 2 0 0,3-1 0 0,-2 5 0 15,0 0 0-15,9-2-1 0,-9 4 0 0,0 1 0 16,0 2 2-16,-10 0 0 0,11-1-3 0,-10 6-1 0,9-5-2 16,-8-1 2-16,-1 1-1 0,-7-1 0 0,6 0 0 0,2-2 1 15,-10 1 1-15,1-7 1 0,0 4 2 0,-1 0 1 16,10-7 0-16,-10 4 2 0,1-4-2 0,-1 2-1 0,10 0-1 15,0-5-17-15,-11 0-25 0,21 0-30 0,-12 0-35 0,2-5-34 16,8 0-31-16,0 2-34 0,0-7-34 0,0 0-31 16,0-6-50-16,1-3-106 0,0 5-54 0,-2-6-20 15</inkml:trace>
  <inkml:trace contextRef="#ctx0" brushRef="#br0" timeOffset="125723.72">6955 724 70 0,'-8'-20'475'15,"-1"4"-149"-15,9 3-132 0,-9-2-74 0,2 5-41 0,7 5-25 16,0-3-15-16,0 8-13 0,0 0-8 0,0 3-5 0,0 2-5 16,7 5 1-16,-7 5-3 0,9 3 1 0,0 3 2 15,-1 3 2-15,1 6 3 0,9-1 3 0,-10 4 3 0,10-3-2 16,-1 3 0-16,-9 8 0 0,10-2-2 0,0-1-3 16,-11 3-2-16,10-3-3 0,-7 1-3 0,0 0 0 0,-3 0-1 15,1 6-3-15,2-7 2 0,-2 1 0 0,-8 0-1 0,9-4 1 16,-9-2-1-16,9 2-1 0,-9-6 1 0,0 0-3 15,7-4-8-15,-7-5-8 0,0-7-12 0,0-3-14 16,10 0-22-16,-10-4-38 0,0-12-55 0,9 2-123 0,0-15-96 16,-1 4-57-16</inkml:trace>
  <inkml:trace contextRef="#ctx0" brushRef="#br0" timeOffset="125962.92">7382 885 293 0,'-10'-5'338'0,"0"5"-136"0,3 0-93 16,-11 5-49-16,10-2-26 0,-1 4-15 0,0 2-6 16,-8 6-3-16,8-5-2 0,0 4 0 0,1 0 1 0,8 1-1 15,-9 5 2-15,0-6 3 0,9 6 0 0,0 1 2 0,0-3 3 16,0 2 1-16,0-1 4 0,0-4 2 0,0 5 2 0,9-6-1 16,-9 1-1-16,9 5 1 0,8-6-3 0,-8 0 2 15,8-4-4-15,9 5-4 0,-8-5-1 0,9 4-3 16,7-4-1-16,0 0-5 0,1-5-8 0,8 5-15 0,0-5-24 15,1-1-31-15,9 1-47 0,-11 0-112 0,2-5-118 16,-1-5-74-16</inkml:trace>
  <inkml:trace contextRef="#ctx0" brushRef="#br0" timeOffset="126558.08">8458 1221 124 0,'-10'-5'457'0,"2"5"-146"0,8-5-135 0,-9 2-81 0,0 3-43 15,1-6-24-15,-1 6-15 0,1 6-4 0,-1-6-5 0,0 3-2 16,9 2 0-16,-8 0-2 0,-1 5 1 0,9 0-1 15,-9 0 2-15,1-1 3 0,8 1 2 0,0 5 4 0,0 0 2 16,0-6 5-16,0 11 2 0,8-6 2 0,1 0-1 16,0 1-1-16,-1 1-2 0,1 4-3 0,0-7-2 0,-1 2-2 15,9 0 0-15,-8 0-3 0,0-1 1 0,-1 1-2 0,10-5 3 16,-9 0 1-16,8 5 0 0,-8-12 4 0,9 3 3 16,-11-2 8-16,2 2 4 0,1-6 10 0,7 0 11 0,-9-6 13 15,10 2 17-15,-10-2 10 0,10-3 8 0,-9-6 8 16,8 1 11-16,0-1 10 0,1-5 11 15,-1 7 12-15,-8-8-4 0,7 3-2 0,-7-2-3 0,2 4-8 0,6-2-9 0,-10-3-20 16,2 7-22-16,0 0-23 0,-1 4-15 0,2-5-12 0,-2 10-13 16,1-5-8-16,-9 5-8 0,0 1-5 0,8 4-3 0,-8-5-3 15,0 5-1-15,9 0 0 0,-9 5 1 0,9-1-3 16,-9 1 1-16,8 5-2 0,-8-5 1 0,9 5-3 16,0 0 0-16,-1-5-1 0,1 4 2 0,0 1 1 0,-1-5 1 15,0-1 3-15,2 6 1 0,-2-4 2 0,1-6 4 0,-9 5 1 16,8-5 1-16,2 0 1 0,-2 0-2 0,1 0 2 15,0-5 0-15,-2 5 0 0,3-6 0 0,-1 6-2 0,0-4-1 16,0 4 1-16,-2-6 0 0,3 6-2 0,-2 0 0 16,1 6-2-16,8-6-1 0,-8 4 3 0,-1 2-3 0,1-1 0 15,0 4 2-15,-1-3 2 0,10 3-3 0,-9 1 2 0,-1 0-3 16,0 3-6-16,2-3-10 0,-2 0-14 0,1 6-22 16,8-7-26-16,-7 1-32 0,-10 4-37 0,18-4-36 15,-11-5-32-15,1 0-33 0,10-5-37 0,-1 0-64 0,-7-5-146 16,6-5-48-16,-6-5-14 0</inkml:trace>
  <inkml:trace contextRef="#ctx0" brushRef="#br0" timeOffset="126714.35">8388 776 411 0,'-17'-13'529'0,"-1"-7"-151"0,2 10-174 0,6 1-96 0,0-1-52 15,3 5-26-15,7 0-15 0,7 0-7 0,3 5-2 16,8 5-3-16,-1 0-8 0,18 5-15 0,-1-2-21 0,10 8-34 15,7-6-41-15,-7 5-75 0,9-1-164 0,-11 0-89 16,-6 1-41-16</inkml:trace>
  <inkml:trace contextRef="#ctx0" brushRef="#br0" timeOffset="126918.08">9187 831 25 0,'0'0'479'0,"0"9"-108"0,0 1-157 0,-9 0-96 0,9 5-53 16,0-2-30-16,0 8-12 0,-8-1-7 0,8-2 0 16,8 7-1-16,-8-1 2 0,9 6 0 0,-9-1 0 0,8 6-2 15,11-1-2-15,-12-1-2 0,11 2-2 0,0 4-2 0,7-5-1 16,1 6-2-16,0-2 0 0,9 1-6 0,-1-3-13 16,1-3-18-16,-10-4-30 0,20 0-44 0,-18-8-92 0,7-2-137 15,-8-4-84-15</inkml:trace>
  <inkml:trace contextRef="#ctx0" brushRef="#br0" timeOffset="127106.46">9074 1090 88 0,'-9'-5'539'0,"9"0"-5"16,0 0-220-16,0 0-144 0,9 5-82 0,0 0-44 0,8-5-26 0,9 5-12 0,0 0-5 15,17 5-10-15,1-5-13 0,9 5-22 0,7 0-28 0,1 0-45 16,0 0-78-16,0 0-164 0,-1-1-91 0,-8 1-38 0</inkml:trace>
  <inkml:trace contextRef="#ctx0" brushRef="#br0" timeOffset="127514.59">9726 1460 411 0,'8'0'506'0,"0"0"-197"16,2-4-135-16,7-5-80 0,0 3-41 0,0 1-21 0,1-5-10 16,8 2-6-16,-10-2-2 0,2 0-1 0,1 0-1 0,-3 0-1 15,2 1-1-15,-9-3-5 0,-1 4-1 0,1-8-3 16,0 12 1-16,-9-6 0 0,9 0 0 0,-9 1 0 15,-9-1 0-15,9 0 1 0,-9 5 0 0,0-5 2 0,-8 5-1 16,8-4-3-16,-8 5 1 0,9 4-1 0,-2-6-1 0,1 6-1 16,1-5 1-16,-2 5-3 0,10 5 0 0,-7-5 3 0,7 6-1 15,-9-6 0-15,9 9 1 0,0-5-2 0,0 6 0 16,-9 0 0-16,9 0 1 0,9 5 0 0,-9-1 0 0,0 0 0 16,0 2 0-16,9 4 1 0,-2-7 1 0,3 7-3 0,-2-1 1 15,1 7 0-15,1-13 1 0,-2 12 0 0,0-10 0 16,1 4 0-16,0-5 0 0,8 2 2 0,1-1 0 15,-9 0-1-15,8-6-1 0,8-5-1 0,-7 6 0 0,8-4 1 16,0-2 0-16,0-4-2 0,8 6-4 0,2-12-1 0,-2 6-4 16,1-4-4-16,0 4-7 0,-1-6-8 0,10-4-11 0,-9 6-14 15,-9-5-15-15,9-1-22 0,-9-5-30 0,-1 0-56 16,1 0-105-16,0-4-92 0</inkml:trace>
  <inkml:trace contextRef="#ctx0" brushRef="#br0" timeOffset="127905.85">10334 1369 18 0,'0'0'334'0,"0"0"-68"0,0 0-71 15,0 0-51-15,7 0-32 0,-7 0-24 0,0-6-15 16,9 0-13-16,-1-2-12 0,2 2-10 0,0 2-11 15,-3-6-6-15,1 5-6 0,10-5-5 0,-9 1-3 0,9 4 2 16,-10-5 3-16,10 5 0 0,-10-5 2 0,0 0 1 0,10 5 5 16,-9 1 2-16,-1-1 1 0,1 1 2 0,-9-2-2 0,9 1 1 15,-9 5-2-15,8 0-2 0,-8-5-4 0,0 5-3 16,0 0-3-16,9 0-4 0,-9 0-4 0,0 0-2 0,0 0-1 16,0 5-1-16,0-5-2 0,0 5 2 0,0 1-1 15,0 3 1 1,9 0 2-16,-9 1 0 0,8 0 0 0,-8 5 1 0,9-6 0 0,-9 6 0 0,9 4 0 0,0-5-1 15,-1 1-1-15,-1 5 1 0,4-1 0 0,-4 1-1 0,3 0-2 16,0 4 1 0,-2-4-1-16,0 0 1 0,1 4 0 0,0-9 0 0,-1 3 0 0,10-2 1 0,-10-2 1 0,9-4-1 15,-8-1-5-15,8 1-8 0,-7-5-12 0,7 0-13 0,0-5-15 16,-1 0-27-16,4-5-34 0,-3-4-55 0,8 0-99 16,-7-7-104-16,8 2-60 0</inkml:trace>
  <inkml:trace contextRef="#ctx0" brushRef="#br0" timeOffset="128281.43">11358 1192 152 0,'-25'0'446'0,"7"0"-144"31,-8 0-124-31,0 4-73 0,-1 2-35 0,-7 3-21 0,-1-4-10 0,9 10-4 0,-10-5-1 0,11 0-2 15,-1 4-4-15,-1 6-7 0,11-5-7 0,-2-1-5 0,0 5-3 16,10 2-2-16,0-6-1 0,8-2 0 0,-9 3 0 0,18-3 3 16,-9-3 0-16,8 0 0 0,0 0 1 0,10-4-1 15,0-2 1-15,-2-4 0 0,4 0 0 0,4-4-3 0,-6-2 2 16,-2 1 1-16,11-5 4 0,-10 2 7 0,1-2 9 0,-1-6 7 16,1 6 7-16,-2-3 7 0,-6 1 5 0,7 4 5 15,-9-8 9-15,2 12 7 0,-10-6-2 0,8 0-4 0,0 1-5 16,-8 4-6-16,10 5-6 0,-10-5-9 0,0 0-13 15,0 5-16-15,0 0-9 0,7 0-6 0,-7 5-3 0,0 0 1 16,0 0-2-16,10 4 1 0,-1 1 1 0,-9 4-1 0,18 2-1 16,-11-2-9-16,11 5-15 0,-1-3-17 0,1 4-20 15,8-7-20-15,0 3-25 0,9-3-23 0,-1 2-26 0,9-5-19 16,2-5-35-16,-3 0-72 0,10 0-113 0,-8-5-52 16</inkml:trace>
  <inkml:trace contextRef="#ctx0" brushRef="#br0" timeOffset="128719.57">12105 1178 457 0,'-18'-10'337'0,"1"-1"-135"16,-1 7-77-16,1-2-41 0,0 6-23 0,1-4-13 0,-4 8-5 0,2-4-3 0,2 6-3 0,-1 4-6 16,0-1-2-16,-1 1-3 0,10 4-4 0,-10 1-1 15,9 0-3-15,1 6-3 0,0-3 0 0,-2 2 2 16,10 0 0-16,-8-1 4 0,8 6-2 0,0-5-1 0,0 3 1 15,8-4-4-15,2 1 0 0,6 0-1 0,-7-1-2 0,9-4 0 16,-1 0-1-16,9-6 0 0,0 1 0 0,-1-5 2 16,2 1 2-16,-1-6 2 0,9-6 2 0,0 1 4 0,-1 1 3 15,0-11 6-15,1 5 7 0,8-5 6 0,-6 0 8 0,-3-4 8 16,-8-1 18-16,0-3 11 0,0 3 9 0,-9-4 1 16,1-1 0-16,-1 1 0 0,-9-1 4 0,1-4-4 0,1 4-11 15,-10-5-11-15,0 2-9 0,0-1-9 0,-10-6 0 16,1 6-8-16,1 1-8 0,-2-8-7 0,3 7-5 0,-3 0 0 15,2 5 2-15,0-1 5 0,-1 6-3 0,0-1-2 0,0 5-4 16,9 5-4-16,-8 1-5 0,8 3-8 0,0 2-6 16,0-1-8-16,-8 5-4 0,8 5-2 0,0 5 1 0,0-1 1 15,-10 6 0-15,10 5 1 0,0 0 2 0,0 4-1 16,0 4 0-16,0 3 2 0,10 2 0 0,-10 3 0 0,8-3-3 16,9 1 3-16,-8 5-5 0,8-4-4 0,1 3-8 0,-1-4-5 15,10 6-13-15,-2-7-20 0,1 6-30 0,1 0-33 16,-1-3-33-16,8-3-33 0,-7-4-27 0,7 1-26 15,1-5-30-15,0-7-25 0,-1-2-51 0,1-6-124 0,-10-6-49 16,2-4-18-16</inkml:trace>
  <inkml:trace contextRef="#ctx0" brushRef="#br0" timeOffset="129220.25">12251 1055 115 0,'-7'0'482'15,"-2"-5"-148"-15,9 5-142 0,-9-3-78 0,9 3-42 0,0 0-26 16,9 0-9-16,0 3-6 0,-2-3-1 0,3 5-4 16,8 5-2-16,8-5-5 0,-1 5-1 0,1 0-4 0,9-1-4 15,-1 1-4-15,1 5-1 0,9-6 1 0,-9 1 0 16,9 0 2-16,-1-6 0 0,1 7 2 0,-1-7 6 0,0 2 2 16,1-2 3-16,-2 2 5 0,2-6 8 0,0 4 2 15,-1-4 3-15,1 0 0 0,-10 0 1 0,1 0 4 0,-9 0 9 16,0-4 10-16,-9 4 12 0,1-6 17 0,-1 6 16 0,-8-4 18 15,0-2 13-15,-1 2 8 0,1-1 5 0,-9-1-2 16,0 2-14-16,0-6-17 0,0 6-18 0,0-2-23 0,-9 2-17 16,9-1-18-16,-8 0-18 0,-1 0-15 0,0 0-8 15,-8 5-3-15,9 0-6 0,-9 5 0 0,-3 0 0 0,4 0 1 16,-2 4 2-16,2 1 0 0,-2 0-3 0,0 5 2 0,1-1-4 16,9 0 0-16,-2 1 0 0,2 0-1 0,0 6 0 15,8-8 0-15,-9 2 0 0,9 5-2 0,0-6 7 0,0-4 0 16,0 4 0-16,9-4 1 0,-9 1 2 0,8-2 1 15,0-3 2-15,2-3 2 0,-2 3 3 0,1-6 1 0,8 0 0 16,0 0 0-16,1-6-1 0,8-3-1 0,-10 3 0 0,11-2-2 16,-9-8 0-16,8 7-3 0,-9-1 1 0,1-4-1 15,-1 4 3-15,0 0 4 0,-8-5 0 0,9 6 1 16,-10 0 1-16,8 3 0 0,-6-4 0 0,-2 5-1 0,1 0-3 16,9 0-5-16,-18 5-8 0,8-5-1 0,2 5 2 0,-2 5 2 15,-1-5-2-15,3 5 2 0,-2 0 1 0,2 5 2 0,-1 1-2 16,8-2-34-16,-9 0-53 0,10 6-57 0,-1 0-53 15,9-5-57-15,0-1-70 0,1-4-131 0,-1 0-115 16,0 0-51-16,-1-5 0 0</inkml:trace>
  <inkml:trace contextRef="#ctx0" brushRef="#br0" timeOffset="129361.17">13364 1011 203 0,'-18'-5'469'0,"9"-5"-169"0,1 6-129 0,-2-2-69 16,10 6-39-16,0-4-24 0,0 4-21 0,10 0-22 0,-2 0-33 16,19 0-53-16,-1 0-133 0,9 0-108 0,8 0-79 15</inkml:trace>
  <inkml:trace contextRef="#ctx0" brushRef="#br0" timeOffset="130097.77">14735 1011 240 0,'-25'0'492'0,"-1"0"-181"16,0 0-141-16,-9 5-79 0,17 0-44 0,-7 5-21 0,6 0-14 16,12-1-7-16,-2 1-2 0,0 0-2 0,9 0 0 15,0 5 3-15,9-6-2 0,0 1 0 0,8-5 1 0,1 5 0 16,-2-6-2-16,2-4 4 0,8 0-1 0,-1 0-2 16,-7-4 5-16,0-1 3 0,-1 0 3 0,1-5 3 0,-11 5 7 15,3 0 7-15,-2 1 9 0,-8-6 11 0,0 5 3 16,9 0 3-16,-9 0-4 0,-9 0 0 0,9 5-8 0,0 0-7 15,-8 0-11-15,8 0-11 0,-10 5-6 0,3 0-5 0,7 0-2 16,0 5 0-16,-10-1 0 0,20-4-1 0,-10 5 3 0,7 0 3 16,3-1 2-16,7-3 5 0,0 2 2 0,1-2 2 15,8-6 3-15,1 0 5 0,-1 0 4 0,8-6 1 16,-8-2 2-16,1-2 0 0,-2-5 8 0,8-4 11 0,-5-1 11 16,-11 0 8-16,0-4 15 0,1-1 12 0,-1 1 7 0,-8-1 4 15,-1-3-4-15,1 3 0 0,0-4-7 0,-9 1-7 16,0-3-8-16,0 1-16 0,0 7-9 0,-9-7-6 0,9 6-5 15,-9 3-14-15,9 3-8 0,0-2-9 0,-8 7-9 16,8 1-5-16,-9 2-3 0,9 1-6 0,-9 5-3 0,9 4 0 16,-8 0-2-16,0 4-1 0,-2 5 2 0,2 6 2 0,-1 0 0 15,2 10 6-15,-3 4 2 0,2 5 1 0,-1 1 3 16,-2 3 0-16,4 6 1 0,7 1-1 0,-8 3 1 0,8 5-2 16,0 1-1-16,0 0 3 0,0 5-3 0,8-1 0 15,-8 6-1-15,7 0 1 0,13-5 3 0,-12 3-1 0,9-2 0 16,0-2-2-16,9-5 2 0,-8 1 2 0,8-6-1 0,-9-9-1 15,9 2-2-15,1-7 2 0,0-5-1 0,-2-5-1 16,-8-4 1-16,9-7 3 0,-8-2 5 0,-1-1 5 0,0-5 8 16,-8-5 1-16,-1-5 4 0,1-5 6 0,0-1-1 0,-9-2-2 15,0-2-5-15,-9-8-5 0,-8-3-7 0,-1 1-4 16,-7-4-3-16,-1-1-4 0,-9-3-2 0,-1 3 0 16,2-9 3-16,-9 6 2 0,8-2 4 0,1 5 3 0,0-3 2 15,7 8 0-15,1-4 1 0,8 4-2 0,1 6-1 0,-1 4-2 16,9 0-11-16,9 2-24 0,0 3-42 0,9 0-60 0,1 4-60 15,15-4-56-15,8 7-62 0,21-3-75 0,-2-3-142 16,9 4-94-16,8-5-44 0,1 0 6 0</inkml:trace>
  <inkml:trace contextRef="#ctx0" brushRef="#br0" timeOffset="130598.3">16142 625 18 0,'-8'-10'488'0,"8"6"-86"0,0 4-176 15,-9-5-106-15,9 5-57 0,0 0-30 0,0 5-18 0,0-1-8 16,0 6-3-16,9 2-3 0,-9 6-2 0,0 2 0 0,8 4 0 15,-8 1 1-15,9 8 0 0,-9 2 1 0,9-2 2 16,-9 2 1-16,0 4 3 0,0-1 2 0,0 7 2 16,0-6 1-16,0 5-2 0,-9 0 1 0,9-6-2 0,0 7 0 15,0-6-2-15,0 0-3 0,-9 0-1 0,9-5 0 0,0-5-1 16,0 1 0-16,0-6 0 0,0 1 3 0,0-6 5 0,0-4 14 16,0-5 19-16,0 0 27 0,0-6 36 0,0 2 29 15,0-6 26-15,9-6 22 0,0 2 14 0,0-11 3 0,-1 0-3 16,0-9-9-16,9-1-15 0,-7 1-14 15,7 0-12-15,-8-5-17 0,9-1-12 0,-2 6-9 0,2-6-13 0,0 6-14 16,-10-1-21-16,9 1-16 0,1 0-13 0,-1-1-8 16,1 6-9-16,-1-1-5 0,0 6-4 0,-6-6-8 0,4 10 0 15,-6 0 0-15,0 1 0 0,-9 4 1 0,9 0-2 0,-1 5-1 16,1 0-2-16,0 5 3 0,-1 0-2 0,1 4 1 0,-9 6 0 16,9 0-2-16,0 4-1 0,-1 1 4 0,-8 4-1 15,8 1 2-15,-8-1 0 0,10 5-1 0,-2-3 2 16,1 2 1-16,-1 2-4 0,1-2-5 0,-9-4-8 0,8 1-24 15,1 4-30-15,2-4-31 0,-4-1-39 0,1-4-45 0,10 5-43 16,-9-6-41-16,9-4-37 0,8 0-25 0,-1 0-36 0,1-5-82 16,8-7-82-16,1 3-35 0</inkml:trace>
  <inkml:trace contextRef="#ctx0" brushRef="#br0" timeOffset="131348.9">17237 1168 53 0,'-9'-11'476'0,"9"7"-130"0,-9-6-140 0,1 6-85 16,-10 4-49-16,10 0-29 0,0 0-14 0,-10 0-9 0,9 8 0 15,1 2 2-15,-10 1 4 0,9 9 1 0,-7-6-1 0,16 10-1 16,-10-3 0-16,10 2 1 0,0 2 2 0,10 4 0 16,-10-4-2-16,7 4 1 0,11 1-1 0,0-7-2 0,-1 2 0 15,9-1-1-15,-9-4-3 0,9-1-1 0,-9-5 2 16,9 2 6-16,-9-1 11 0,10-10 14 0,-18 5 19 0,8-10 24 15,1 3 24-15,-9-3 24 0,-2-3 15 0,4-4 3 0,-4 4-2 16,-7-7-8-16,9-6-21 0,-18 3-25 0,9-2-25 16,-7-5-25-16,-11 0-21 0,-2 1-12 0,-4-6-12 15,-12 2-8-15,2-3-3 0,-1 7-2 0,-7-5 0 0,7-1-1 16,-8 6 0-16,15-1 0 0,2 5 1 0,1 2 3 0,16 2-1 16,-8 1-3-16,7 0-6 0,2 10-2 0,0-5-7 0,8 2-1 15,0-3-1-15,8 6-1 0,0 0-3 0,2 0 1 16,7-6-4-16,9 6-10 0,-1 0-1 0,12 0-8 0,-12 0-4 15,10 0-3-15,-1 0 0 0,1-4 3 0,0 4 10 0,-10 0 11 16,11-4 10-16,-1-2 4 0,-8 2 6 0,-3-2 4 16,2 2 4-16,-8-7 2 0,8 7 1 0,-9-6 3 15,1 0 3-15,-1 1 9 0,-9-1 10 0,2 0 9 0,6 5 7 16,-16-4 10-16,11-1 8 0,-4 0 3 0,-7 5 2 0,9 0-4 16,-9 0-3-16,0 0-10 0,0 2-7 0,0 3-13 0,0 0-7 15,0-6-8-15,0 6-6 0,0 0-6 0,0 0-6 16,0 0-2-16,0 6-1 0,0-3 0 0,0 2 1 15,0 0 1-15,-9 0-1 0,9 5 1 0,0 0 2 0,0 4 1 16,0-4 1-16,0 5 1 0,0 0-2 0,9-1 1 0,-9 1 3 16,9-5-1-16,-1 4 0 0,-8 2 1 0,9-3 0 15,-1 2-1-15,2 0 0 0,-2-1-1 0,1 1 0 0,0-5 1 16,8 5 0-16,0-1-2 0,0 0 4 0,1-4-1 16,8 1 7-16,-1-2-2 0,2-3 1 0,-1-3-2 0,0 3 5 15,0-6 5-15,0 0 5 0,0 0 16 0,-9-6 10 0,10-3 14 16,-11 3 6-16,1-2 9 0,3-8 7 0,-13 7 1 15,3-6-3-15,7 1-11 0,-9-6-18 0,-8 5-9 0,8-4-6 16,-8-1-10-16,10 1-7 0,-10 5-5 0,0-2-8 16,0 7-3-16,8-1 0 0,-8 0-4 0,0 6-7 0,0-2-1 15,0 2-5-15,0-1-6 0,9 5-1 0,-9 0-6 0,0 5 0 16,0 5-2-16,0-6 5 0,0 10 3 0,8 1 1 16,-8 1 0-16,0 4 5 0,0-2 3 0,0 3 0 15,0-3 4-15,-8 7-2 0,8-6-5 0,0 1-2 0,0 0-9 16,-9 0-9-16,9-1-25 0,-8 1-36 0,8-2-46 0,-10-3-45 15,2 0-39-15,0-1-40 0,-2-4-35 0,3-5-55 16,-3-5-116-16,3 0-65 0,-13-5-39 0,3-5 1 0</inkml:trace>
  <inkml:trace contextRef="#ctx0" brushRef="#br0" timeOffset="131490.29">17793 840 178 0,'0'-19'526'0,"0"4"-127"0,0 1-144 0,0-2-77 15,0 8-44-15,0-3-25 0,0 1-17 0,8 6-16 0,1-2-17 16,7 2-22-16,3 4-27 0,6 4-29 0,2 2-31 16,7-2-32-16,1 6-39 0,-1 5-44 0,3-5-69 0,-3 0-152 15,0 0-75-15,1-1-37 0</inkml:trace>
  <inkml:trace contextRef="#ctx0" brushRef="#br0" timeOffset="131740.37">18357 772 467 0,'0'-9'422'0,"0"-1"-148"0,0 4-93 16,0-4-45-16,0 6-20 0,0 4-12 0,0-6-11 16,0 6-10-16,0 0-13 0,0 0-16 0,0 0-13 0,8 6-14 15,-8 4-12-15,0 0-8 0,0 5-4 0,0 3 0 0,10 2 1 16,-10 5 3-16,0 4 4 0,8-1 9 0,-8 8 6 16,9-3 6-16,-9 2 1 0,8-1 4 0,1 0-1 15,-1 1-1-15,-8-1-4 0,9 0-7 0,0-1-7 0,0-3-4 16,-1 4-2-16,1-4-2 0,9 4-2 0,-10-4 0 0,0-2-3 15,2-2 0-15,-1-3 0 0,9-3-5 0,-11-1-11 0,2 1-14 16,0-10-21-16,0 5-21 0,7-11-24 0,-6 1-31 16,-2-5-41-16,1-5-51 0,8-5-95 0,-8 1-125 0,-1-11-57 15</inkml:trace>
  <inkml:trace contextRef="#ctx0" brushRef="#br0" timeOffset="131912.56">18027 1099 265 0,'-10'-4'546'0,"3"4"-134"0,7-5-145 0,0 0-80 0,7 0-48 16,3 0-29-16,0 0-19 0,7 0-16 0,8-5-18 15,10 5-16-15,-1 2-6 0,19-3-18 0,-1 6-26 16,9 0-30-16,0 6-32 0,8-3-31 0,9 2-37 0,0 0-57 16,1 0-118-16,-2 0-110 0,-7 0-69 0</inkml:trace>
  <inkml:trace contextRef="#ctx0" brushRef="#br0" timeOffset="132210.07">19347 772 349 0,'8'-15'491'0,"2"1"-199"0,-3-2-131 0,11 3-64 16,1 3-31-16,-3 0-14 0,-7 1-6 0,9 2-4 0,-1 4-4 16,-9 3-3-16,10 0-4 0,-1 3-9 0,-8 4-5 15,8 2-6-15,-8 6-4 0,8 0 0 0,-8-2 7 16,-1 7 7-16,9 5 7 0,-7-1 5 0,-2 7 4 0,1-3 5 16,0 2 2-16,-2 4 6 0,3-6-4 0,8 7-2 0,-9-1-4 15,-2 0-7-15,11 1-3 0,-9-6-2 0,8 4-7 0,-8 2-4 16,8-6-9-16,9 6-24 0,-8-6-33 0,16 0-42 15,2 0-56-15,-3-3-96 0,2 3-153 0,9-9-105 16,-1-2-51-16</inkml:trace>
  <inkml:trace contextRef="#ctx0" brushRef="#br0" timeOffset="132350.7">20136 1621 237 0,'-7'-3'592'0,"-4"-3"21"16,4 6-180-16,-1-4-102 0,8-2-49 0,0 2-29 0,0-2-18 15,0 6-13-15,0-4-38 0,0-2-81 0,8 6-110 0,-8-3-114 16,7 3-104-16,4-7-105 0,-4 4-161 0,3-2-118 16,-1-5-74-16,-9-1-9 0</inkml:trace>
  <inkml:trace contextRef="#ctx0" brushRef="#br0" timeOffset="133196.79">4889 2535 358 0,'-26'-5'386'0,"8"5"-161"0,1-5-103 16,7 5-57-16,-5 0-27 0,5-4-11 0,10 4-2 0,-10 0-4 15,10 0 1-15,0-5 0 0,0 5 1 0,10-5-1 0,0 5-5 16,5-5-4-16,3 5-6 0,0 0-4 0,8-4-2 0,0-2-1 16,8 6-2-16,10 0 0 0,-1-5 4 0,10 5 0 15,-1-5-1-15,17 5 1 0,0 0 1 0,19-5 1 0,6 5 2 16,21-9 1-16,6 4 0 0,9-5 1 0,8 6 0 15,18-6 2-15,10 0 3 0,0 1 4 16,15-3 1-16,1 4 1 0,9-2-2 0,1 0-1 0,7-4-3 0,10 4 0 16,-10 0-2-16,2-5 2 0,-2 5-1 0,-8-4-2 0,0 5 5 15,-16 3-2-15,-3-4 3 0,-15 0-2 0,-8 6-4 16,-12 4-5-16,-15 0-3 0,-18-6-1 0,-7 6-2 0,-12-3-1 16,-15-3-1-16,-9 0 2 0,-18 2 1 0,1 4-4 0,-9-4-6 15,-19-2-11-15,10 2-16 0,-8-6-22 0,-9-1-34 16,-1 1-58-16,1-4-134 0,-9 0-100 0,9 0-61 0</inkml:trace>
  <inkml:trace contextRef="#ctx0" brushRef="#br0" timeOffset="133573.35">11393 2360 190 0,'-18'-5'413'0,"9"5"-161"0,1 0-121 0,8 0-71 0,0 0-35 16,0 0-16-16,8 0-8 0,10-5-1 0,-1 5 3 15,18-5 5-15,-1 5 6 0,10-5 1 0,9 5 2 0,-2-5 0 16,19 5 2-16,0-5 4 0,7 5 6 0,2-5 5 0,16 1 9 16,1-2 10-16,7 2 6 0,11-1 12 0,6 1 5 15,11-2 7-15,17-4 1 0,0 0-3 0,8 0-8 0,9 1-9 16,9-5-10-16,0-2-11 0,-1-2-8 0,8-3-13 0,-6 7-4 16,8-6-5-16,-1 11-3 0,-9-6-3 0,-8 5 0 15,-8 1-2-15,-8 0-5 0,-20-1-12 0,-7 4-17 0,-19 1-24 16,-15-5-19-16,-11 5-31 0,-7 2-38 0,-10-7-63 15,-16-2-139-15,-1 4-89 0,-17-7-51 0</inkml:trace>
  <inkml:trace contextRef="#ctx0" brushRef="#br0" timeOffset="133871.56">16299 2145 466 0,'17'-5'521'15,"10"0"-203"-15,-2 0-138 0,10 0-68 0,17 0-41 0,0 5-18 16,9-5 4-16,8 5 12 0,10-4 16 0,8 4 16 0,8 0 12 16,-9 0 6-16,19 0 0 0,-9 0-5 0,7 0-10 0,2 4-7 15,-1-4-8-15,1 0-10 0,-1 0-10 0,9 5-7 16,-9-5-6-16,0 0-6 0,1 5-5 0,-11-5-12 0,3 5-11 15,-3 0-6-15,-16-5-8 0,-7 0-23 0,-11 0-29 0,-7 0-38 16,-9 0-48-16,-19-5-51 0,1 0-58 0,-17-9-85 16,-1-1-186-16,-16 0-71 0,-10-9-37 0</inkml:trace>
  <inkml:trace contextRef="#ctx0" brushRef="#br0" timeOffset="-172141.5">21379 929 326 0,'-9'-5'248'0,"9"0"-83"0,0-5-57 0,0 5-29 0,0 0-16 16,0 1-8-16,-8-3 1 0,8 7-1 0,0-3-2 16,0-2 0-16,8 5-1 0,-8-5-7 0,0 5-7 15,0-5-6-15,0 5-3 0,0-5 1 0,-8 5 7 0,8-5 0 16,0 5 3-16,0-5 4 0,0 5 4 0,0 0 4 0,0-5 4 16,0 5 4-16,-9 0 5 0,9 0 15 0,0 0 21 0,0 0 25 15,0 0 27-15,-9 0 26 0,9 0 14 0,0-3 6 16,0-4-3-16,0 7-4 0,-8-9-9 0,8 3-21 0,0 2-23 15,0-6-29-15,-10 5-17 0,10-5-14 0,0 6-6 16,0-6-14-16,-7 4-12 0,7 2-11 0,0 0-8 0,0 4-3 16,0-5-5-16,0 5-3 0,0 0-6 0,0 0-6 0,0 5-5 15,0-1 0-15,0 0-1 0,0 12 0 0,0 3 0 16,7 1-1-16,-7 9 0 0,0-1 0 0,0 8 0 0,10 3 0 16,-10 0-1-16,0 0 2 0,0 0-1 0,0 0 0 15,0 5 2-15,0 1 0 0,0-6 5 0,8 4-3 0,-8 0 4 16,9-7-4-16,0 3-1 0,-9-6-1 0,8-4-3 0,1-4 2 15,-1-5-4-15,-8-2 5 0,10-2 3 0,-2-6 9 16,0 0 13-16,2-10 11 0,7 0 8 0,-9 0 6 0,10-10 5 16,7-6 3-16,-6 3 4 0,6-8-2 0,-7 2-9 0,-1-1-4 15,1-3-5-15,-1-3-7 0,-8 7-6 0,-1-1-2 16,10 1-9-16,-18-1-6 0,8 10-6 0,1 1-6 0,-9-1-5 16,8 5-3-16,-8 1-2 0,0 4-3 0,9 0-1 15,-1 4-2-15,-8 6 0 0,20 4 3 0,-13 7 2 0,10 3 1 16,1 0 0-16,-2 0 2 0,3 6-3 0,6-1 3 0,-7 1 2 15,-1-2 0-15,9 1 0 0,0-3 1 0,1-3 2 16,-1-3 3-16,-2-4 1 0,12-7 1 0,-1 1-1 0,0-10 1 16,8 0 1-16,0-10 2 0,1-5 1 0,9-5 4 15,-11 1 2-15,1-11 2 0,10-3 5 0,-9-1 6 0,-1-6 3 0,0 1 3 16,-8-5 2-16,0 1-3 0,-10-6 0 0,-8 0-5 16,3 0-6-16,-13-6-5 0,3-2-4 0,-10-2-8 15,0 0-1-15,0-4-2 0,-10 4-4 0,10 1-1 0,-7 9 0 16,-4 0-6-16,2 10-9 0,2 9-13 15,7 1-22-15,0 9-27 0,-10 1-31 0,20 9-48 0,-10 6-63 0,0 4-64 0,7 4-57 16,13 6-45-16,-13 9-44 0,10 1-63 0,9 9-138 0,-8 1-58 16,-1 3 9-16</inkml:trace>
  <inkml:trace contextRef="#ctx0" brushRef="#br0" timeOffset="-171592.98">22283 1831 281 0,'0'-4'356'0,"0"0"-113"0,0-1-84 16,0-1-48-16,8 6-26 0,-8-4-16 0,8 4-10 0,1-6-9 15,-9 6-8-15,9 0-7 0,0 0-8 0,-1 6-4 16,0-2-7-16,1 2 0 0,0 3-2 0,-1 5 2 0,2 2-2 16,-2 3 1-16,1 7-1 0,-1 2 0 0,-8 1 1 15,0 4-3-15,10 2-4 0,-10 4-1 0,0 0 0 0,-10 1-2 16,10-1-2-16,0 0 1 0,-8 1-2 0,8-7-2 0,0 1 1 15,-9 0 2-15,9-4 0 0,0-5 7 0,0-7 9 16,-8 2 15-16,8-5 27 0,0-6 41 0,0 1 55 16,0-5 54-16,8 1 45 0,-8-6 25 0,0 0 6 0,9-11-7 15,-9 1-23-15,0 1-35 0,8-10-53 0,2-1-54 0,5-4-48 16,3 3-28-16,1-7-18 0,-2 3-8 0,1-4-3 0,-2 4-5 16,2 1-3-16,-9 0 1 15,8 0-2-15,-8-1 2 0,8 5 2 0,-8 6-1 0,-1-1 1 0,1 0-2 0,-1 6 1 16,2 3-2-16,-10-3-1 0,0 9-3 0,7-4 0 0,-7 4-3 15,9 4 1-15,-9 2 0 16,11 3 0-16,-4 5-1 0,-7 1 1 0,10 5 3 0,-3-1 1 0,-7 0-2 0,9 6 1 16,0-1-1-16,-9 1-1 0,8 5-3 0,2-7-8 15,-2 7-19-15,1-6-43 0,-1 1-54 0,10-2-65 0,-10 3-60 16,1-3-56-16,8-3-49 0,1 0-61 0,8-1-90 0,-9-4-109 16,9 0-23-16,-8-6 20 0</inkml:trace>
  <inkml:trace contextRef="#ctx0" brushRef="#br0" timeOffset="-170948.59">23098 2302 450 0,'-26'4'348'0,"9"5"-138"0,-1 1-90 0,1 5-50 0,8 0-28 16,-8 0-11-16,8 9-7 0,-8-6-3 0,9 7 0 0,8 1-5 15,-10-3-2-15,10 2-2 0,0-1-2 0,10 1-4 16,-10 0-1-16,8-1-3 0,9-6 2 0,-8 2 2 0,8-4 1 15,-8-6 2-15,8-1 5 0,1-5 11 0,-9 1 8 16,7-5 9-16,-6 0 10 0,-2-5 8 16,1 1 7-16,-1-5 8 0,1-1 6 0,1-6-1 0,-10 3-3 0,0-2-7 0,0-6-4 15,0 8-7-15,0-7-5 0,0 0-9 0,0 0-12 16,0 6-6-16,0-6-5 0,0 5-4 0,7-4-6 0,-7 5-6 16,11-5-3-16,-4-1-4 0,11 4-2 0,-1-2-1 0,1-2-1 15,-1 0 2-15,9 5-1 0,0-4-1 0,-1 4 3 0,-8-3-1 16,10 2 2-16,-1 2 1 0,-8 4 0 0,-1-4 1 15,1 3 6-15,-2 1 10 0,-6 6 13 0,-2-1 10 16,1 0 13-16,-9 5 6 0,8-5 4 0,-8 5 4 0,0 0-6 16,9 0-9-16,-9 0-12 0,0 0-12 0,-9 5-13 0,9 0-7 15,0 0-3-15,-8 5-5 0,-1 5-2 0,9-1 1 16,-8 0-1-16,-2 0 2 0,10 7 0 0,0-1 2 0,-8-1-1 16,8 0 1-16,0 1 0 0,0 4 0 0,8-4 0 0,-8 5-1 15,0-7 2-15,10 2-2 0,-2 4 2 0,1-3 0 16,-1-2 0-16,10 0 1 0,-10-4 2 0,1 4 0 0,8-8 2 15,1-2 4 1,-1 1 8-16,1-5 12 0,-1-5 13 0,0 0 15 0,10-5 11 0,-1-1 18 0,-1-4 13 0,1 1 9 16,0-5 1-16,1-1-4 0,-10 0-7 0,10-4-10 0,-11-1-12 15,11 5-15-15,-10-3-15 0,-8-2-14 0,8 1-12 32,0-1-7-32,-8 0-4 0,-1 0-4 0,-8 6-3 0,10-6-2 0,-10 11-14 0,8-6 5 0,-8 5 5 0,8 6-2 0,-8-2-4 15,0 1-1-15,9 0 2 0,-9 5 0 0,9 0 12 0,-9 0-6 16,8 5-4-16,1 0 2 0,0 5 1 0,0 0 0 15,8 5-2-15,-8-6 0 0,-1 11 2 0,1-6-1 16,-1 1-2-16,2 4 0 0,-1 2-1 0,-2 3 1 0,-7-4 1 16,0-2 0-16,0 7-1 0,-7-6-3 0,7 1 2 0,-9 5 3 15,-9-7 1-15,9 3-2 0,-8-3-1 0,8 2-3 0,-8-4-7 16,-1-1-12-16,1-2-31 0,0 2-50 0,-1-10-64 16,1 5-66-16,0-10-63 0,9 5-73 0,-1-10-108 15,9 0-145-15,0-5-60 0,0-5 1 0</inkml:trace>
  <inkml:trace contextRef="#ctx0" brushRef="#br0" timeOffset="-170791.85">23767 1959 238 0,'-9'-5'460'0,"0"-6"-142"0,9 8-127 15,-8-2-77-15,8 0-44 0,0 5-25 0,0-5-12 0,0 5-9 16,8 5-5-16,-8-5-11 0,9 5-20 0,0 0-29 15,0-5-48-15,8 3-95 0,0 4-154 0,9-3-79 0</inkml:trace>
  <inkml:trace contextRef="#ctx0" brushRef="#br0" timeOffset="-170556.47">24278 2012 63 0,'0'6'483'0,"0"-6"-131"0,0 9-142 0,-7-3-92 16,7 2-45-16,-10 8-22 0,3-2-8 0,7 1-4 16,-10 4-1-16,2 6 3 0,8-1 0 0,-8 6 2 15,-2-2-7-15,10 3-8 0,-8 2-6 0,8 2-4 0,0-1-3 16,0 0-5-16,0 6-1 0,0-6-2 0,8-1-1 0,2 2-1 16,-2-6-1-16,10 6-1 0,-1-6-4 0,0-6-11 15,10 3-10-15,-2-3-14 0,10-3-25 0,-9-5-33 0,8-5-60 16,-8-6-97-16,2-4-133 0,-3 0-60 0</inkml:trace>
  <inkml:trace contextRef="#ctx0" brushRef="#br0" timeOffset="-170413.95">24210 2292 75 0,'0'0'445'0,"-9"0"-127"0,9 0-129 0,0 0-79 0,9 0-48 16,-1 0-25-16,10 0-13 0,7 0-10 0,2 4-2 15,0-4-9-15,7 0-16 0,1 0-24 0,8-4-43 0,-9 4-64 16,10-6-130-16,8 1-94 0</inkml:trace>
  <inkml:trace contextRef="#ctx0" brushRef="#br0" timeOffset="-170091.13">24567 1333 398 0,'0'0'340'0,"0"0"-116"16,0 6-81-16,0-6-48 0,0 0-26 0,0 0-12 0,0 0-4 15,8 0 1-15,1 0-5 16,-1 4 2-16,1-4 4 0,-1 0 2 0,10 0 4 0,-10 0 7 0,9 6 6 0,1-6 3 0,0 0 9 15,7 0-2-15,0 0-3 0,-7 0-4 0,9 0-8 16,-1-6-10-16,0 6-7 0,0 0-10 0,0 0-8 0,-8 0-7 16,8 0-7-16,-10 0-7 0,11 0-8 0,-10 0-14 0,1 0-25 15,-2 0-30-15,3 0-35 0,-11 0-36 16,9 0-43-16,-8 0-63 0,0-4-100 0,0 4-130 0,-9-6-51 0</inkml:trace>
  <inkml:trace contextRef="#ctx0" brushRef="#br0" timeOffset="-169840.01">24435 1598 288 0,'10'0'337'0,"-2"4"-111"0,9-4-79 0,2 0-44 0,6 0-24 16,1 0-15-16,1 0-8 0,7 0-6 0,0 0-5 15,1 0-6-15,8 0-9 0,-7 0-3 0,7 0-4 16,-9-4 0-16,10 4 0 0,-9 0 0 0,-1 0-1 0,-6 0-1 15,-4 0-1-15,2 0-2 0,-8 0-5 0,-1 0-3 0,-8 0 1 16,-1 0-2-16,1 0 1 0,0 0 1 0,-9 0 2 0,9 0 1 16,-9 0 1-16,0 0 0 0,0-6-1 0,0 6-5 15,0 0-3-15,0-4-7 0,-9-2-13 0,9 3-18 16,0-4-20-16,-9 4-23 0,9-2-30 16,-9-5-37-16,1-1-55 0,8 1-86 0,-9 1-111 0,1 0-48 0</inkml:trace>
  <inkml:trace contextRef="#ctx0" brushRef="#br0" timeOffset="-163937.06">26668 943 222 0,'0'-6'177'0,"-9"6"-54"0,9 0-38 0,0-4-26 16,0 4-12-16,0 0-7 0,-9 0-6 0,9-4 3 15,0 4 0-15,0 0 0 0,0 0 1 0,-9-5-1 0,9 5 3 0,0 0 0 0,0-5 0 16,0 5 0-16,0-5 0 0,-8 5 0 16,8-5 0-16,0 5 2 0,0-5-2 0,0 5-2 0,0-5 1 15,-10 1-3-15,10 4-2 0,0-7 0 0,0 7-1 16,0 0-1-16,-8-3-2 0,8 3 1 0,0 0-2 0,0-5 2 0,0 5 1 15,0 0-4-15,0 0-1 0,0 0-3 0,0 0 0 16,0 0-2-16,0 0-2 0,0 0-4 0,0 0-4 0,0 0-1 0,0 0-4 16,8 5-4-16,-8-5-4 0,0 3 0 0,0 4-1 15,10 2 0-15,-10 6-1 0,8-1 1 0,1 0 0 0,0 7 2 16,-9 3 3-16,9 0 2 0,-1 7 0 16,1-3-1-16,-9 6 2 0,9-4 1 0,-1 9 0 0,0-6-1 0,-8 7-1 0,10-1-1 15,-2 0-1-15,-8-5 1 0,9 5 0 0,-9 0-2 16,8 0 0-16,-8-4 2 0,0-1-2 0,0-1 0 0,0-3 1 15,0-1-2-15,0-4 0 0,0-6-1 0,9 1 0 16,-9-6 0-16,0 0 5 0,0-7 19 0,0 2 31 0,0-4 40 16,0-5 41-16,0 0 32 0,0 0 26 15,9-11 16-15,-9 1 11 0,8 2-5 0,1-12-17 0,0 0-31 0,-1 1-36 0,10-6-28 16,-1 2-22-16,-10-7-16 0,4 6-15 0,6-10-15 16,-7-1-13-16,6 0-7 0,-7 6-4 0,8-4-4 0,-9-8-3 15,2 8-1-15,7-1-4 0,-9 0 0 0,1-1 2 0,-9 6-1 16,9 5 2-16,-1 3-3 0,-8 3 3 0,0 3-3 15,10 5 0-15,-10 1 1 0,0 4-3 0,0 0-2 16,0 5-4-16,8 5 1 0,-8 0-2 0,0 4 0 0,0 11 3 16,8-1 1-16,-8 6 2 0,0 3-2 0,9 2 2 0,0 0 3 15,-9 4 0-15,9 0 3 0,-2-4-2 0,3 4-3 16,7-1 0-16,-7-3 2 0,-2-1-2 0,9 0-6 0,-8-5-4 16,8 2-3-16,-8-6-6 0,9-1 4 0,-10-5-2 15,10 1 0-15,-10-6 4 0,0-4 4 0,2 5 8 0,-2-10 3 16,1 0 7-16,0-10 2 0,7 0 10 0,-7-9 3 0,9-1 7 15,-10-3 4-15,10-7 0 0,-1-4 1 0,1-1 3 0,-9-4-2 16,8-4-6-16,0-2-5 0,-8 2-6 0,0-6-2 16,7 0-2-16,-6 0-2 0,-2-5-5 0,0 2-1 0,-8-3-1 15,10 0 2-15,-10 6-4 0,8-2-1 0,-8 0-2 0,-8 8-4 16,8 4 3-16,0-1-1 0,0 13-2 0,-10 1-8 16,10 1-22-16,0 5-64 0,0 11-93 0,10-1-77 0,-2 6-60 15,1 4-64-15,9 4-85 0,-2 6-160 0,11-1-77 16,0 6 3-16</inkml:trace>
  <inkml:trace contextRef="#ctx0" brushRef="#br0" timeOffset="-163044.22">27362 1998 324 0,'0'-6'326'16,"-8"2"-106"-16,8 0-75 0,0-1-44 0,-9 0-22 16,9 0-14-16,0 0-2 0,0 0-5 0,0 0-5 0,0 5-10 15,0-4-7-15,9-3-6 0,-9 4-2 0,8 3-2 0,-8-5 0 16,9 0 0-16,-9 5 0 0,8-5 0 0,1 5 1 0,-9 0-3 15,9 0-3-15,-9 0-1 0,0 0-3 0,9 0-2 16,-1 5-2-16,-8-5-3 0,8 5-1 0,2 3-1 0,-2 3-1 16,-8-1 0-16,8 5 1 0,2-2-1 0,-10 3 0 0,8 3 0 15,1 7-1-15,-9-8 0 0,8 7 0 0,-8-1 0 16,10 1-4-16,-10-6 0 0,8 5 1 0,-8 0 0 16,8 1-1-16,-8-5-1 15,0-1 0-15,10 1-1 0,-10-5 1 0,0-1 0 0,7 1-1 0,-7-5 0 0,0 0 0 0,0-6 2 16,0 2 6-16,0-2 14 0,10 1 20 0,-10-5 23 0,0 5 25 15,0-10 23-15,0 5 24 0,0-5 14 0,0-5 1 16,0 1-3-16,9-1-12 0,-9-5-17 0,8 0-14 16,-8-4-17-16,10-1-17 0,-3 1-14 0,-7-5-5 0,10 0-10 15,-2-1-5-15,0 1-4 0,1-6-7 0,0 5-4 0,0 1 3 16,-1 6 10-16,2-4 5 0,-2 8 1 0,0-1 4 16,-8 5-3-16,0 0-1 0,9 6-3 0,-9 0-10 0,0-1-10 15,0 0-9-15,9 5-6 0,-9 0-7 0,0 5-2 16,0-5 1-16,8 9-3 0,-8 1 0 0,0 0 0 0,9 9-2 15,-9-5 2-15,0 8-1 0,0-4 0 0,0-3-5 0,8 4-5 16,-8 1-1-16,0-1-3 0,0 1-2 0,0-6-2 16,0 7-2-16,0-7-3 0,0-4 1 0,0 0 3 15,10-2 2-15,-10-2 4 0,0 0 4 0,0-3 4 0,0 3 5 16,7-6 5-16,-7-6 6 0,0 3 5 0,9-3 1 0,0-4 1 16,0 0-3-16,1 0 1 0,6-5-1 0,1-3-1 0,1-2 1 15,-1 6-2-15,9-11 2 0,-8 5-1 0,-1 1-1 16,0 4 0-16,0-3 1 0,1 2-4 0,0 2-2 0,-1-1 1 15,-9 5-3-15,1 0 2 0,-9 4 1 0,9 2-2 16,-2 0 0-16,-7 4 1 0,11 0-4 0,-11 0 1 0,0 4-2 16,9 6 1-16,-9 0-2 0,0 0 1 0,7 5 1 15,-7 5 1-15,0-2-1 0,0 3 1 16,10-2 0-16,-10 5 1 0,0-5 1 0,0 6-3 0,0-6-5 0,0 6-6 0,8-5-8 16,-8 0-16-16,0 3-16 0,0-7-22 0,0 3-26 0,0-5-30 15,0 1-26-15,9-1-25 0,-9-4-21 0,8 0-17 16,2 0-19-16,-2 0-33 0,0-5-61 0,1-5-114 0,9 0-52 15,-10 0-28-15</inkml:trace>
  <inkml:trace contextRef="#ctx0" brushRef="#br0" timeOffset="-162367.11">28413 2002 281 0,'0'0'309'0,"-10"-4"-111"15,10 4-82-15,0 0-47 0,-8 4-26 0,8-4-12 16,-8 6-8-16,8-2-4 0,-9 2-2 0,0 3-4 0,1 1-1 16,-1 0-1-16,-8 0 2 0,8 4 5 0,0 1 2 0,-8 1 1 15,9-3 4-15,-10 7-1 0,9-5 0 0,1 4-2 16,-1 0-4-16,-7 2-2 0,16-7-4 0,-11 6 1 0,2 0-3 15,9-2-2-15,-7 3 1 0,7-2-2 0,7-5 0 0,-7 6 0 16,0-5-2-16,9-1-3 0,2-4 0 0,-4 5 0 16,2-5 0-16,0-5 3 0,8 4 1 0,-9-9 1 15,10 4 3-15,-1-4 3 0,1-4 6 0,-1-2 3 0,0 3 3 16,1-9 4-16,-2 4 3 0,2-8 2 0,-1 2 1 0,1 0 4 16,0-6-1-16,-1 5 0 0,1-4-2 0,-9-1-3 0,8 0-1 15,-9 1-5 1,1 5-3-16,-9-7-4 0,8-3-3 0,-8 5-4 0,0 0 0 0,0 4-3 0,-8-9-3 15,8 5-1-15,-9 3-2 0,1 3 0 0,-2 3-1 0,3-2 3 16,-2 4-2-16,0 2-1 0,0 2-2 0,-8 4 1 0,8 4-1 16,0-4-1-16,1 10-1 0,-2-6 0 0,10 8 0 0,-8 1 0 15,8-3 1-15,0 6 0 0,0-6 0 0,0 3 0 16,8-3 0-16,2 5-3 0,-10-5 0 0,8 0 3 0,1-6-1 16,7 6 0-16,3-5 1 0,-10-5 0 0,7 5 1 0,2-5 0 15,-1-5 1-15,1 0 0 16,0 0 1-16,-2-4 2 15,2-1 4-15,-1 0 5 0,1 0 11 0,-1-5 8 0,-9 5 9 16,1-3 6-16,8 2 9 0,-7-4 12 0,-2 2 10 0,0-3 7 16,2 2 0-16,-2-1 3 0,-8 5 1 0,0-4 1 15,9 4-4-15,-9 0-4 0,0 0-9 0,-9-1-6 0,9 3-9 16,0 3-8-16,0 0-12 0,-8 5-7 0,8 0-7 16,-10 0-10-16,10 5-5 0,-8 0-8 0,0 3-2 0,8 3-1 15,-10 4 1-15,3 4-1 0,-3-5 1 0,1 11 1 0,9-5-1 16,-8-1 2-16,8 7 1 0,0-7-3 0,0 5 2 15,0 5 0-15,0-5-2 0,8 0-4 0,1 1-3 0,1 1-3 16,-3-3-5-16,3 2-14 0,-2-6-26 0,10 1-34 16,-1 0-35-16,1-2-30 0,-2-8-28 0,10 4-28 0,-8-2-25 15,8-9-18-15,1 3-30 0,-2-2-63 0,1-8-110 0,-8 4-47 16</inkml:trace>
  <inkml:trace contextRef="#ctx0" brushRef="#br0" timeOffset="-162195.17">28647 2057 438 0,'-8'-4'397'0,"-1"4"-148"15,9 0-101-15,0-6-56 0,0 6-30 0,0 6-19 16,9-6-9-16,-1 4-3 0,10 2-7 0,-1-3-5 0,0 2-5 16,10 5-5-16,7-5-4 0,-7 1-12 0,-1 4-18 15,8-7-27-15,0 7-52 0,-7-5-95 0,8 0-154 0,-9 0-80 16</inkml:trace>
  <inkml:trace contextRef="#ctx0" brushRef="#br0" timeOffset="-161773.08">28978 2086 147 0,'-9'0'379'0,"-2"0"-121"16,4 6-105-16,-1-6-64 0,-2 4-36 0,2 2-19 0,-1-3-6 15,1 3 1-15,0 3-2 0,8 1-1 0,-10 5-3 16,10-6-1-16,-9 6-2 0,9 4 2 0,0-5-5 0,-8 7-4 16,8-7-2-16,8 6 0 0,-8-1-1 0,0 1-3 0,0-5 0 15,9 4-1-15,-9-4 1 0,10 0-2 0,-10-1-2 16,8 0 0-16,-8-8 2 0,8 4 5 0,1-5 4 16,-1-2 8-16,2 4 6 0,-2-7 6 0,-1-7 9 0,4 7 4 15,-2-8 6-15,9-2 2 0,-11 4 0 0,10-8-4 0,-7 0-3 16,-2-1-5-16,9 0-3 0,-8 0-7 0,0 2-5 0,-1-8-1 15,10 6 3-15,-10 0 3 0,-8 1 4 0,9 4 5 16,0-5 4-16,-9 5 1 0,9 6-1 0,-9-6-2 16,8 6-11-16,-8-1-7 0,0 0-6 0,0 0-11 0,0 5-6 15,0 0-3-15,8 0-1 0,-8 5-3 0,0 0 4 0,0 4-3 16,0 1 0-16,0 1 2 0,10-2 1 0,-10 6 2 16,0-5-1-16,0 4 1 0,0 1 0 0,7-1-2 0,-7 2 1 15,0-7-1-15,10 5-1 0,-10 1 1 0,10 0 0 16,-3-6 0-16,-7 1-2 0,9 0-5 0,0 0-10 0,-9-6-14 0,9 7-21 15,-1-8-23-15,10-3-30 0,-1 7-31 0,-9-7-44 16,10 0-62-16,0-7-111 0,-2 4-101 0,2-2-49 16</inkml:trace>
  <inkml:trace contextRef="#ctx0" brushRef="#br0" timeOffset="-161534.95">29395 2140 158 0,'0'0'131'0,"0"0"-40"0,0 0-31 15,0 0-24-15,0 0-17 0,0 5-19 0,0-5-25 0,0 5-33 0,0-5-50 16,8 4-71-16</inkml:trace>
  <inkml:trace contextRef="#ctx0" brushRef="#br0" timeOffset="-161330.6">29324 2227 340 0,'9'0'310'0,"-9"-4"-84"0,0 4-69 0,0 0-50 16,0-5-31-16,0 5-18 0,0 0-14 0,0 5-11 0,0-5-8 15,0 0-10-15,0 4-6 0,0 2-4 0,0-2-3 16,9 6-5-16,-9 0-8 0,0-4-16 0,0 3-29 0,9 0-51 16,-2-4-107-16,13 1-126 0,-13-6-71 0</inkml:trace>
  <inkml:trace contextRef="#ctx0" brushRef="#br0" timeOffset="-160767.85">30115 1895 403 0,'-8'-3'362'15,"8"-3"-119"-15,-10 6-83 0,10-6-43 0,0 2-25 0,-8 4-13 16,8 0-8-16,0-5-7 0,0 5-8 0,0 0-11 0,-9 5-13 16,9-5-12-16,0 4-9 0,0 2-4 0,0 3 2 15,-9 1 4-15,9 5 6 0,0 5 4 0,-7 4 4 0,-3-4 5 16,1 8 5-16,0 1 1 0,9 1-3 0,-16 4-4 16,6-4-6-16,2 9-2 0,-1-4-4 0,9-1-6 0,0-5-4 15,0 5-1-15,0-5-2 0,9-4 0 0,-9 3-1 0,8-7 1 16,2-3 2-16,-3-2 3 0,2-2 3 0,9 1 5 15,-1-6 6-15,1-4 4 0,0 0 4 0,-3 0 5 16,5-5 1-16,5 0 6 0,1-5 0 0,-9 0 1 0,1 0 0 16,-1 0 0-16,1 5-3 0,-10-4 4 0,1-1-1 0,-1 1 0 15,-8 4-5-15,9-6-5 0,-9 6-8 0,0 0-6 0,9 0-3 16,-9 0-12-16,0 0-10 0,0 0-5 0,0 0-4 16,0 0-2-16,0 6-1 0,0-2 0 0,0 1 1 0,0-1 1 15,0 1 5-15,0 0-1 0,0-5 2 0,0 5 2 16,0 0 3-16,0-5 2 0,0 6-5 0,0-6-8 0,7 0-14 15,-7 0-19-15,0 0-25 0,0 0-28 0,11 0-32 16,-11 0-35-16,9-6-38 0,8 1-52 0,-9-5-84 0,1 1-121 16,-9 0-54-16</inkml:trace>
  <inkml:trace contextRef="#ctx0" brushRef="#br0" timeOffset="-160611.61">29873 2135 138 0,'-18'-5'494'0,"8"0"-135"0,1 0-135 15,2 0-83-15,7 5-46 0,-10 0-24 0,10 0-14 16,10 0-9-16,-3 0-6 0,2 5-10 0,9-5-11 0,7 5-11 16,2 0-7-16,-1 0-13 0,8-5-15 0,11 10-20 0,-11-10-28 15,1 5-51-15,8-5-78 0,1 0-147 0,-1 0-87 16</inkml:trace>
  <inkml:trace contextRef="#ctx0" brushRef="#br0" timeOffset="-160156.92">30662 1940 424 0,'0'0'388'0,"0"0"-146"0,0 0-105 0,0 10-59 16,0-6-31-16,0 6-13 0,0 0-6 0,0 4-2 0,0 0-1 15,0 11-1-15,0-5-2 0,0 9 0 0,0 0-5 16,0 1-4-16,0 4-3 0,0-5-3 0,-9 10-1 0,9-4-1 16,0-1 2-16,-9 5-1 0,1-5-1 0,8-1 0 0,-9-2 3 15,9-2-1-15,-8 1 1 0,8-7 1 0,0 2 1 16,0-5 2-16,0-5 4 0,0-2 2 0,0-2 4 0,0-1 12 16,0-2 15-16,0-1 19 0,0-4 16 0,0-3 12 0,0 0 13 15,0 0 7-15,0-3 5 0,8-4-3 0,-8-1-8 16,0-2-16-16,9-1-18 0,-1-2-14 0,1-2-12 0,-9-5-10 15,9 5-8-15,0-4-6 0,-1-1-5 0,10 5-1 0,-10-3-2 16,0-2-2-16,2 4-3 0,7 1-1 0,-9 7-5 16,10-8-4-16,0 7-3 0,-11 4-1 0,12-5-1 0,-1 10 0 15,-1-4-2-15,-9 4 2 0,9 0-1 0,1 4 0 16,-10-4-1-16,10 6 1 0,-10 3-2 0,1 0 0 0,8-3-2 16,-8 4-4-16,-9 5-1 0,8-7-1 0,2 8-3 0,-10-2-10 15,0-4-11-15,7 4-11 0,-7 1-15 0,0 0-13 16,0-1-18-16,0 1-18 0,10 0-22 0,-2-5-15 15,-8 4-16-15,9-5-25 0,8 1-40 0,-7-4-82 0,6-1-124 16,2-5-54-16</inkml:trace>
  <inkml:trace contextRef="#ctx0" brushRef="#br0" timeOffset="-159390.82">31235 2340 336 0,'-9'5'364'0,"1"0"-129"16,-10 5-96-16,9 0-56 0,1-1-27 0,-1 0-16 0,1 7-4 16,-1-1-3-16,9-1-4 0,-9 6-4 0,9-1-5 15,0-5-3-15,0 6-5 0,9-1-2 0,-9-4-3 0,9 0-1 16,-1 4 1-16,9-5 0 0,-8-4 1 0,9 1 2 0,-1-1 2 16,1-2 2-16,-3-1 5 0,13-4 3 0,-11-3 4 0,0 0 1 15,9-3 2-15,-8-4 3 0,-10 4 4 0,10-7 2 16,-9 5-2-16,-1-6-1 0,1-2-1 0,0 2-2 15,-9-3-3-15,0-1-6 0,-9 5-6 0,9-4-5 0,-9-1-5 16,-8 0-3-16,8 0-4 0,-8 2-1 0,8-3-1 0,0 2 0 16,1 5 0-16,0-3 0 0,-2 4 2 0,2 2-2 15,8 2 2-15,0-2-5 0,0 2-2 0,0-1-2 0,8 5 1 16,2-5-4-16,-2 5-1 0,9-4-1 0,0 4-2 16,1 0 2-16,-1 0 2 0,1-6 2 0,7 6-2 0,-8 0 3 15,10-4 1-15,-9 4 2 0,-1-5 3 0,1 5 1 0,-1-5 2 16,0 0 2-16,-8 5 2 0,-1-5 6 0,1 5 8 15,0-5 5-15,-9 0 7 0,8 5 5 0,-8-5 3 16,0 5 4-16,0-4-1 0,0 4 1 0,-8-6-8 0,8 6-7 16,0 0-7-16,0 0-7 0,-9 0-4 0,9 0-4 0,0 0-3 15,-9 0-6-15,9 0 2 0,0 0-2 0,-8 0 2 0,8 6 4 16,-9-6-2-16,9 4-1 0,0-4 0 0,-8 5 0 16,8-5-1-16,-9 10 0 0,9-5 1 0,-9 0-5 0,9 5 5 15,-8 0 1-15,-2-1 0 0,2 0 0 0,8 7 1 0,-9-8 0 16,1 7 1-16,8 1 1 0,-9-2-3 0,0 1 0 15,9-1 2-15,0 2-1 0,0-2 2 0,-7 0-2 16,7 1 1-16,7-5-1 0,-7 5 1 0,0 0-1 0,9-6 0 16,-9 1 1-16,9 0 2 0,-1 0-1 0,1-7 5 0,-1 4 3 15,2-4 5-15,7-3 7 0,-8 6 5 0,8-12 10 0,-9 6 10 16,10-3 12-16,-1-4 7 0,0-1 14 0,1 3 11 16,-8-5 8-16,5 0 9 0,-5-5-3 0,7 6-6 15,-1-6-6-15,-6 0-6 0,8 5-11 0,-9-4-14 0,-2 0-11 16,3-2-12-16,-2 6-6 0,-8 1-4 0,9-1-6 0,-9 0-8 15,8 6-2-15,-8-2-7 0,0 2-3 0,9-2-7 16,-9 6-10-16,0-3-8 0,9 3-6 0,-9 3-2 0,8-3-1 16,-8 6-2-16,8-2-1 0,-8 2 0 0,10-2 7 15,-2 6 1-15,1-4 3 0,0 3-1 16,-9 0-1-16,9 1 0 0,-1-5 1 0,-8 5 3 0,8 0 0 0,-8-1 1 0,0 1 0 16,0 0-1-16,0 0-2 0,0 0-1 0,0-1 9 15,-8 2-5-15,0-2 0 0,-1 1 3 0,0-5 2 0,0 5 1 16,1-2 5-16,-10-1 4 0,10-4-11 0,-1 7-5 0,0-4-14 15,1-6-26-15,8 4-26 0,-9-4-31 0,9 6-34 16,-8-6-43-16,8 0-54 0,8-6-80 0,-8 2-135 0,0-2-62 16,9-4-23-16</inkml:trace>
  <inkml:trace contextRef="#ctx0" brushRef="#br0" timeOffset="-159156.46">32165 2218 272 0,'-10'0'414'0,"10"-6"-138"0,-9 6-114 0,9 6-69 16,-7-1-38-16,7-1-18 0,-10 6-9 0,2 0-7 0,-1 6 0 15,9-3 0-15,-9 7-2 0,1-1-3 0,8 1-2 16,-9 0-4-16,9 4-1 0,-8 1 0 0,8-5-1 16,-10 3 1-16,10-3-2 0,0 4-2 0,-8-4 0 0,8 4-2 15,8-4-1-15,-8 4-1 0,0-5-1 0,10 2 0 0,-10-6 0 16,8 4 2-16,1-5 0 0,8 1-1 0,0-6-5 0,-7 6-12 15,6-5-18-15,12-5-32 0,-12-5-45 0,1 0-76 16,1 0-134-16,-1-10-89 0</inkml:trace>
  <inkml:trace contextRef="#ctx0" brushRef="#br0" timeOffset="-158984.58">32146 2424 188 0,'9'0'304'0,"9"3"-105"0,-8-3-80 0,6 0-47 0,1 0-28 0,10 6-22 15,-9-6-32-15,6 0-51 0,-6 0-96 0,8-6-140 16,-9 6-67-16</inkml:trace>
  <inkml:trace contextRef="#ctx0" brushRef="#br0" timeOffset="-158796.12">31356 2188 271 0,'-8'-4'473'15,"8"4"-146"-15,0 0-138 0,0 0-87 16,8 0-53-16,1 0-42 0,8 0-48 0,1 0-77 0,8-5-161 0,0 5-98 0,-1 0-62 15</inkml:trace>
  <inkml:trace contextRef="#ctx0" brushRef="#br0" timeOffset="-157915.42">29559 1247 83 0,'-18'0'113'0,"10"0"-36"0,-10 0-27 0,1 0-12 0,9 0-7 15,-1 0-1-15,1 0 2 0,-1 0 0 0,9 0 4 0,-9 0 3 16,0 0 3-16,9 0 1 0,0 0-2 0,0 0 0 15,-8 4-1-15,8-4-1 0,0 0 0 0,0 0-3 16,0 0-3-16,0 0-3 0,0 0 2 0,0 0 1 0,0 0 2 16,0 0 2-16,0 0 2 0,0 0 7 0,0 0-2 0,0 0 5 15,0 0 1-15,0 0 0 0,0-4-2 0,0 4 0 16,-9 0 0-16,9 0-5 0,0 0-1 0,0 0-2 0,0 0-3 16,-9 0-4-16,9 0 2 0,0-6 0 0,0 6 0 15,0 0 2-15,0 0 1 16,0 0 0-16,-9 0 1 0,9 0 3 0,0 0 0 0,0 0 1 0,0 0 1 0,0 0 2 0,9 0 1 15,-9 0 3 1,0 0 3-16,0 0 1 0,0 0 0 0,9 0 2 0,-9 0 3 16,9 0 0-16,-1 0 0 0,1 0-1 0,9 0-3 15,7 0 2-15,2-5-2 0,-3 5-4 0,12-5-7 16,6 5-4-16,2-5-5 0,9 5-7 0,-1-5-2 0,8 0-8 16,2 0-5-16,-9 5-1 0,16-3-2 0,-9-3-2 0,2 0 2 15,6 2-1-15,-7 4 2 0,1-4-2 0,-2-2 3 16,-8 2 3-16,0 4 3 0,-7-6 5 0,-3 2 6 0,-7-1 10 15,-1 5 14-15,-16-6 16 0,8 2 16 0,-18-2 20 0,10 6 4 16,-10-4 1-16,-8 4-2 0,9 0-9 0,-9-4-14 16,8 4-15-16,-8 0-16 0,0 0-24 0,0 0-10 0,0 0-5 15,0 0-8-15,0 0-1 0,0 0 0 0,0 0-4 16,0 0-3-16,0 0 1 0,0 0-2 0,0 0 0 0,0 0 1 16,0 0 0-16,0 0-1 0,0 0-3 0,0 0 5 15,0 0-1-15,0 0-1 0,-8 0-1 0,8 0-6 0,0 0-20 16,-9 0-38-16,1 0-79 0,-2 0-95 0,2 0-101 0,-10 0-143 15,-7-6-160-15,-1 2-97 0,0-6-39 0,-9 5 7 16</inkml:trace>
  <inkml:trace contextRef="#ctx0" brushRef="#br0" timeOffset="-154823.86">32190 753 13 0,'0'0'320'0,"0"0"-72"0,0 0-66 16,0-6-53-16,0 6-34 0,0-4-22 0,0 4-13 0,9 0-7 16,-9 0-6-16,0-6-5 15,0 6-2-15,0 0-3 0,0 0-3 0,0-4-3 0,9 4-3 0,-9 0-2 0,0 0-2 16,0 0-4-16,0 0-3 16,0 0-3-16,0 0-6 0,0 4-2 0,0-4-3 0,0 10-3 0,0-4 1 0,0 4 1 0,0 3 0 15,8 3 4 1,-8-2 1-16,0 5 2 0,0 3 2 0,0 1 1 0,0 2 0 0,-8 4 0 0,8 0 1 0,0 0-2 0,-9 0-1 15,9 7-3-15,0-8-1 0,-9 6-3 0,9 0 1 0,-7-5-2 16,7 1-2-16,-10-1 0 0,2-4 0 0,8-1 1 16,-10 1 0-16,10-6 0 0,0 0 2 0,-9-5-2 15,9-2 4-15,0 1 6 0,-7-7 15 0,7 4 24 0,0-6 36 16,0 2 51-16,0-6 47 0,0 0 38 0,0 0 25 0,0-10 10 16,0 0-6-16,7 0-17 0,-7-5-29 0,9 1-44 0,1-6-44 15,-2 0-34-15,2-4-23 0,-3 4-16 0,11-4-8 16,-10-1-3-16,10 1-7 0,-9-5-3 0,9 5-7 0,-10-6-2 15,8 1-3-15,-6-1-4 0,-2 1 0 0,9 0-3 16,-8 0-2-16,-1 3-2 0,1 3 1 0,0-3-6 0,-9 13 2 16,9-2 4-16,-9 5-2 0,8 0-1 0,-8 1 0 15,9 3-2-15,-9 6-2 0,0 0 3 0,0 0 0 0,0 12-3 16,0-2 0-16,0 3-1 0,0 7 0 0,0-1 1 0,0 6 0 16,0-2 1-16,-9 8-1 0,9-3-4 0,-8-3-1 15,8 4-3-15,-9 1-4 0,0-1 0 0,9-5-2 0,-9 1-1 31,1-5 0-31,8 0 2 0,-9-7 4 0,9-3 2 0,0 0 4 0,-8 0 4 0,8-5 3 0,0-1 3 0,0 1 3 16,0-5 4-16,0 0 4 0,0 0 4 0,0 0 3 0,8-9 0 16,-8 4 2-16,9-5 1 0,-1-5-2 0,1 0-2 0,0 0-6 15,0 1-4-15,-1-5 0 0,10 3-2 0,-9-2-2 16,-1-2 0-16,10 6-2 0,-11-6 1 0,3 0 4 16,7 6 0-16,-8-1 0 0,0 5 1 0,0 0-2 0,-9 0 1 15,8 6 0-15,-8-2-4 0,0 2-2 0,8 0-3 0,-8 4-1 16,0-6-2-16,0 6-1 0,0 6-4 0,10-6 1 15,-10 4-1-15,0 6 0 0,0 0 0 0,0-1 2 0,0 1 2 16,8 5-1-16,-8-1 0 0,0 1-4 0,9 5-2 16,-9-6-3-16,9 1-7 0,-9 0-9 0,0 3-10 0,0-2-12 15,0 3-20-15,0 1-23 0,8-6-28 0,-8 1-25 0,0 5-28 16,0-6-32-16,0 1-29 0,0-5-24 0,0 0-20 16,0-5-30-16,9-1-54 0,-9-4-113 0,0 0-48 0,0 0-16 15</inkml:trace>
  <inkml:trace contextRef="#ctx0" brushRef="#br0" timeOffset="-154323.12">32824 895 285 0,'0'-7'394'0,"0"4"-124"15,0-2-104-15,-9 5-64 0,9 5-38 0,-9-2-23 0,1-3-11 16,-10 11-7-16,10 4-5 0,-9-5-3 0,-1 3-2 15,1 7-3-15,8-5-1 0,-8 5-3 0,-1-6-2 0,10 6 0 16,1 1-2-16,-4-8 2 0,11 2 0 0,-7 0 0 16,7-1-1-16,0-4 3 0,0 0 1 0,7-1 4 0,-7-3 5 15,11-2 4-15,-4-4 3 0,1 0 6 0,1 0 5 0,0-4 5 16,0-2 5-16,-1-3 10 16,10 4 13-16,-10-5 9 15,1-4 3-15,0-1 1 0,-1 0 0 0,1 0 8 0,-1 1-2 16,-8-1-5-16,10 5-12 0,-2-5-7 0,-8 1-2 0,0 4-2 15,8 6-5-15,-8-7-11 0,0 7-8 0,0-2-8 16,0 2-9-16,0 4-8 0,0 0-9 0,0 4-3 16,0 2-3-16,0 4-1 0,0-1 0 0,0 5 2 0,0 6 2 15,0 0 2-15,0 1 1 0,0 2 1 0,9 6 2 0,-9-4-3 16,9 4 1-16,-1 6 0 0,-8-7 2 0,9 7-2 0,0-1 4 16,0 0-3-16,-9 1-4 0,8-1-2 0,-8 4-7 15,10-4-11-15,-10 1-8 0,0 0-5 0,0-6-9 16,0 4 0-16,-10-7 1 0,2 3 0 0,-1-6 7 0,0-1 11 15,0-4 7-15,-8-3 5 0,8-7 6 0,-7 2 7 0,-2-4 12 16,9-1 13-16,-8-5 15 0,8 0 13 0,-8-5 19 16,8-1 19-16,-8-4 21 0,8 2 11 0,0-7 4 0,-6 0-2 15,4 0-7-15,4-4-11 0,7-1-17 0,-10-3-16 0,10-3-22 16,0 3-16-16,10-3-24 0,-3 2-32 0,4 0-46 0,4-1-55 16,3 2-56-16,8-6-54 0,0-1-50 0,0 5-60 15,8-5-77-15,1-3-126 0,1 3-49 0,-3 1-9 16</inkml:trace>
  <inkml:trace contextRef="#ctx0" brushRef="#br0" timeOffset="-153838.37">33145 640 77 0,'0'-15'493'0,"0"5"-109"0,0 6-129 15,0-5-82-15,0 3-46 0,10 2-25 0,-10 4-13 16,0-6-14-16,0 6-9 0,0 6-22 0,8-6-12 16,-8 10-15-16,8-1-9 0,1 1-4 0,-9 6-4 0,9 7 0 15,0-5 0-15,-9 13 1 0,8-3 0 0,-8 3 1 0,8 3 0 16,2-5-1-16,-10 10 1 0,0-5 0 0,8-1 0 16,-8 8-2-16,0-8 1 0,0 3 1 0,0-3-2 0,0-4 0 15,-8 1 2-15,8-1 0 0,0-5-1 0,-10 0 2 16,10-4-2-16,-8-5-2 0,8-1 2 0,0 1 1 0,-8-5-1 15,8 0 4-15,0-5 8 0,0-1 16 0,0-4 24 0,0 5 37 16,0-5 34-16,0 0 26 0,0-5 21 0,0 1 9 16,0-1-3-16,0-5-14 0,8 0-23 0,-8 0-28 0,8-4-32 15,2 5-26-15,-2-7-19 0,1 1-9 0,0-5-6 16,-1 6-3-16,1 0-2 0,9-1-4 0,-11 1-3 0,2-1-2 16,0 5-2-16,0 0-2 0,1 1-3 0,-3 4 0 0,2 0-1 15,8 5-2-15,-7-5-2 0,-2 10 1 0,9-5 0 16,-7 5 3-16,6 0-1 0,2 4-1 0,-1 1-2 0,0 5 3 15,1-5 0-15,-1 8 0 0,1-3-1 0,-1 1 1 16,-1-2 0-16,1 0 2 0,3 6 3 0,-2-5-1 0,-2-1 1 16,-8 6 1-16,10-10-3 0,-1 4 0 0,-8-4 1 15,-1 0 0-15,10 0 1 0,-9-6 0 0,-1 7 0 0,0-8-1 16,2-3 2-16,-10 6-2 0,8-6-17 0,-8 6-44 0,9-6-69 16,-1 0-74-16,1-6-87 0,-1 0-144 0,1-2-147 15,2-2-92-15,-4 0-34 0</inkml:trace>
  <inkml:trace contextRef="#ctx0" brushRef="#br0" timeOffset="-91029.07">30740 7235 84 0,'34'4'82'0,"2"1"-16"16,-1-5-9-16,8 6-5 0,-9-6 0 15,1 3-1-15,8-3-1 0,-7 0-4 0,-2 6-1 0,1-6-3 0,-1 0-1 0,1 0-5 0,-9 0-4 16,0 0-5-16,1 4-7 0,-1-4-5 0,-17 6-3 16,9-1-5-16,-2-5-2 0,-8 3-1 0,2 4-4 15,-10-2 2-15,8-2-1 0,0 4 1 0,-8-4 0 0,0 3-2 16,0-2 0-16,0 2 3 0,0-2 2 0,0 2 1 0,0-2 2 16,-8 2 2-16,8-3 0 0,0 3 0 0,-8-6 2 15,8 4 1-15,0-4-3 0,-10 5-2 0,10-5-1 0,0 0-2 16,0 0-1-16,-8 5-1 0,8-5-1 0,0 0-13 15,-9 6-24-15,2-6-52 0,-3 4-104 0,2-4-105 0</inkml:trace>
  <inkml:trace contextRef="#ctx0" brushRef="#br0" timeOffset="-89682.09">27068 9999 81 0,'0'0'365'15,"0"0"-81"-15,0 0-77 0,0 0-61 0,0 0-41 0,0 0-25 0,0 0-15 0,0 0-9 0,0 0-5 16,0 0-3-16,7 0-3 0,-7 0-1 0,0 0-4 0,0 5-1 16,0-5-4-16,0 0-1 0,10 5-1 0,-10 0 0 15,0-1 0-15,0 2 1 0,0 9 5 0,0 0 4 0,-10-2 11 16,10 13 5-16,-7-3 11 0,-13 12 15 0,13 4 15 15,-20-1 9-15,11 7 9 0,-20-2 4 0,11 6-2 0,-10 1-2 16,0-1-3-16,0 3-10 0,-8 2-11 0,-1 1-2 0,1-3-12 16,9 3-11-16,-11 0-10 0,2-3-10 0,0-4-9 15,9 7-6-15,-10-10-10 0,9 3-10 0,1-4-2 0,6-5-4 16,-5-6 1-16,6 3 1 0,11-8-3 0,-10-3-2 16,8-1-2-16,9-9 0 0,1 0 2 0,-1 0 0 0,1-5 0 15,-1-1 5-15,9-5 11 0,-9-4 6 0,9 6 9 31,0-6 11-31,-9 0 1 0,9 0 8 0,0 0 4 0,9 0-2 0,-9-6-7 0,0 2-8 0,0-5-9 0,9-1-8 0,-9-5-1 16,9 0-5-16,-9 0-5 0,8-4-3 0,9-1-2 0,-8-5 3 16,9 2-3-16,-2-6 1 0,10-1-5 0,1-1-2 15,-1-2-1-15,9 4-1 0,-8-6-2 0,6 1-1 16,2-4 1-16,0-3-3 0,-1 3 0 0,0-6 1 0,11 0 1 16,-10-4-2-16,7 4 4 0,-7-5-3 0,9-5 8 0,-9 6-4 15,-2-1-2-15,3 5-2 0,-2-1-1 0,-7 1 13 0,-1 11-7 16,-8-3 0-16,-2 3-9 0,2 3 1 0,-9 6 5 15,-2-1-1-15,-7 6-1 0,10 4-11 0,-10 0 4 16,0 6 2-16,0-1 1 0,0 0 2 0,0 6-2 0,-10-2 3 16,10 3-1-16,-7-3 1 0,-2 0-2 0,0 6 3 0,0 0-1 15,-7 0-1-15,6 6 0 0,-7 0 1 0,8-6-1 0,1 3 1 16,-1 3 1-16,1-6-2 0,-2 4 0 0,10 2 0 16,-8-2 3-16,8-4 1 0,0 4-2 0,0 8 2 15,0-9-1-15,8 7-1 0,2 0 2 0,-2 6-1 0,1-7 0 16,8 5 0-16,0 6 1 0,9-5-2 0,1-1 3 0,7 6 0 15,-7-5-2-15,16 0 3 0,-8-2-1 0,8 3-1 0,0-2 1 16,1-5 3-16,0 6-3 0,-1-4 0 0,0-2-1 16,0 1 0-16,-7 4 0 0,-10 1 0 0,-1-5-1 15,1 4-1 1,1 0 1-16,-9 7-2 0,-2-6-1 0,-7-2 0 16,8 7-1-16,-8 1-2 0,-1-3 1 0,2 2 0 0,-3 4 2 15,-7-4 4-15,9 0 2 0,-9 4-1 0,0-4 0 0,0-1 1 16,0 1 0-16,9-1 1 0,-9-5-3 0,0 6-3 15,0-5 1-15,0 1 1 0,0-6 1 0,0 3 0 0,9-3 0 16,-9 0 0-16,0-2 0 0,0 3 1 0,0-1-2 0,0 0 2 16,0 0-2-16,0-2 2 0,0 2-2 0,0 0 1 15,-9-4 0-15,9 9 0 0,0-11-1 0,0 6-1 0,-9 0 2 16,9-4 0-16,0 2 0 0,0-3-1 0,0 5 2 16,0-4 1-16,0-2 0 0,0 2-1 0,0-6-1 0,0 0 0 15,0 3 1-15,0-3 0 0,0 6-4 0,0-6-9 0,0-6-20 16,0 6-31-16,0 0-31 0,0 0-32 0,0 0-38 15,-9 0-44-15,9 0-36 0,0-3-23 0,-7 3-3 0,-3-6 16 16,10-4 22-16,-8 0 25 0,-1 0 37 0,9-3 44 16,-8-3 40-16,-1-3 35 0,0 3 31 0,-7-2 23 0,6 3 18 15,2-4 12-15,-1-1 14 0,0 5 14 0,0-5 13 0,1 11 12 16,0-6 5-16,8 1 5 0,-10 4 4 0,10 0-2 16,-7 0-3-16,7 6-6 0,0-7-9 0,0 7-14 0,-10-2-11 15,10 2-9-15,0-2-10 0,0 2-6 0,0-5-8 16,0 4-6-16,-8-5-2 0,8 0 4 0,0-1 6 0,-9 3 3 15,9-7 6-15,-10 5 6 0,3-5 6 0,7 5 7 0,-10-4 1 16,2 4-4-16,0-4-6 0,-2 3-2 0,-7-2-5 16,9 2-2-16,-10-3-8 0,0 4-6 0,2-4-4 15,-11 4-3-15,2 0-3 0,-10-1-2 0,8 7-3 0,-16-2-5 16,9 3-1-16,-10 3-2 0,1 0 1 0,0 0 1 0,-10 0 1 16,9 3 0-16,1 3-15 0,0-2-33 0,-9 7-46 15,17-1-54-15,0 0-54 0,9-2-60 0,0 8-81 0,18-6-162 16,-10 0-76-16,10-1-27 0,8 5-2 0</inkml:trace>
  <inkml:trace contextRef="#ctx0" brushRef="#br0" timeOffset="-88280.71">2431 8055 238 0,'-18'-30'126'0,"1"6"-215"0,9-6-163 16</inkml:trace>
  <inkml:trace contextRef="#ctx0" brushRef="#br0" timeOffset="-87733.38">1684 7010 258 0,'0'-5'207'0,"-9"0"-69"0,9 5-48 0,0-5-29 0,0 5-17 0,0 0-9 16,0-5-6-16,0 5-2 0,0-5-5 0,0 5 2 15,0 0-2-15,0 0-2 0,0-5-2 0,0 5-2 16,0 0-1-16,0-3-1 0,0 3 1 0,0-7-1 0,0 7 0 15,0 0 0-15,0 0 2 0,0-3 1 0,-8 3 2 0,8 0 3 16,0 0 4-16,0 0 0 0,0 0 4 0,0 0 5 0,0 0 0 16,0-6 4-16,0 6-1 0,0 0 0 0,0 0 0 15,-9 0 1-15,9 0 0 0,0 0-3 0,0 0-2 16,0 0-2-16,0 0-1 0,0 0-4 0,0 6-3 0,0-6-5 16,0 0-5-16,0 0-3 0,0 0-2 0,0 0-1 0,0 0-3 15,0 0-4-15,-8 0 0 0,8 0 0 0,0 0-1 16,0 3 1-16,0-3-1 0,0 0-3 0,0 0 1 0,0 0 1 15,-10 7-2-15,10-7 1 0,0 0 0 0,0 0-3 0,0 0 0 16,0 0 2-16,0 0-1 0,0 0-3 0,0 0-5 16,0 0-8-16,-8 3-14 0,8-3-21 0,0 0-28 0,0 5-50 15,0-5-79-15,-8 5-153 0,8-5-75 0</inkml:trace>
  <inkml:trace contextRef="#ctx0" brushRef="#br0" timeOffset="-84332.45">807 6341 28 0,'0'-10'281'0,"-9"5"-68"16,1 1-59-16,8-6-42 0,0 4-24 0,-9 1-11 0,9 0-12 15,0 1-6-15,0 4-9 0,0-6-5 0,0 3-6 0,0-3-5 16,0 6-4-16,0-4-3 0,0 4 0 0,0-6 3 16,0 2 1-16,0 4-3 0,0 0-4 0,9 0 0 15,-9 0-3-15,0 0-3 0,0 4-4 0,8 6-7 0,-8-1-1 16,9 11 2-16,-1 0 9 0,-8 9 6 0,10 11 7 15,-3 4 5-15,2 0 7 0,0 14-1 0,0 6 0 16,-9-2-3-16,10 2-4 0,-3 0-7 0,-7-2-8 0,9 3-6 0,0 3-5 0,-9-5 0 16,8-4-1-16,2 0-1 0,-10-1-1 0,8-3 0 15,1-7-2-15,-1-3 1 0,-8-2-1 0,10-9-1 0,-10 1-1 16,8-2 0-16,0-8 2 0,-8-1 2 0,0-4-6 0,10-5-17 16,-10-1-21-16,8-9-27 0,-8 0-38 0,8-5-59 15,-8 0-103-15,0-10-133 0,-8-4-71 0</inkml:trace>
  <inkml:trace contextRef="#ctx0" brushRef="#br0" timeOffset="-84066.3">711 6312 469 0,'9'-20'534'16,"0"5"-184"-16,0 1-145 0,7-2-87 0,11-2-52 0,-1 3-30 0,8 5-17 0,10-5-10 15,0 0-3-15,8 1-4 0,0 4 0 0,0 5 1 0,1 0-3 16,-1 0 0-16,-10 5 0 0,2 5 0 0,0 0-1 16,-17 10-2-16,-2-1 1 0,-8 6-2 0,-9 8 2 15,-8 3 2-15,-8 8 2 0,-9 4 1 0,-8 2-1 0,-12 9 1 16,3-1 0-16,-10 1 3 0,2-1-3 0,-2 2-1 0,1-2-2 16,0-4-3-16,7 0 1 0,1-5-11 0,9-5-19 15,0-6-20-15,1 2-22 0,15-6-34 0,2 1-54 0,-1-6-92 16,9-5-132-16,0-5-59 0</inkml:trace>
  <inkml:trace contextRef="#ctx0" brushRef="#br0" timeOffset="-82937.54">1493 7063 373 0,'-17'14'497'0,"-1"7"-186"0,1 3-135 0,9 0-79 0,-10 7-43 15,10-3-23-15,8 6-10 0,-10-4-6 0,10 3-3 16,10 3-3-16,-10-3-1 0,17-4-1 0,-8 6-2 0,8-7-2 16,0-2-1-16,9-3 4 0,-1-3 1 0,2-5 0 15,-1-1 3-15,-1-4 2 0,11-4 8 0,-10-2 7 0,0-4 6 16,0 0 8-16,-9-4 7 0,1-6 13 0,-1 0 11 0,-9 0 7 16,2-5 3-16,-10 1 2 0,0-5 4 0,-10-1 1 15,2 1-7-15,-9-2-13 0,8-3-9 0,-17 5-5 0,0-6-8 16,9 1-6-16,-10-1-8 0,2 2-9 0,6 1-2 0,-6-2 0 15,7 0-3-15,3 5-3 0,5-1-3 0,0-3-5 16,2 2-4-16,8 3-2 0,0-8-4 0,8 7-4 0,12-1-1 16,-5-4-3-16,3 3 0 0,7 3 1 0,-6-2-1 15,16 1 2-15,-10-1 1 0,1 1 2 0,9 3 0 0,-9 2 1 16,-1-1 0-16,-5 5 1 0,4 0 2 0,-14 6-2 0,6 0-3 16,-6 4-1-16,-2 0 0 0,1 0 1 0,-1 4 0 15,-8 6-2-15,10 0 1 0,-10 9 0 0,0 1 2 16,0-1 2-16,0 11 0 0,-10 4 0 0,10-4 1 0,0 4 2 15,-8-1 0-15,8 6 1 0,0-3-1 0,0-3 0 0,0-4-2 16,0 5 2-16,8-5-1 0,-8-3 1 0,10-3 0 0,-2 3 1 16,0-7 1-16,2-5 0 0,-2 1 1 0,1 0 2 15,-1-6-1-15,10 2 0 0,-11-7 2 0,11 2 0 16,1-6 1-16,6 0 1 0,-7-10-1 0,8-1-1 0,-1-3 0 16,1 1 1-16,1-9-3 0,-2-1 0 0,2-3-2 0,-1-3 0 15,-1 1 2-15,2-3 1 0,-10-2 0 0,10 3 0 16,-11-4 4-16,2 6 5 0,-9-2 18 0,0 6 24 0,-1-1 17 15,1 5 16-15,-1 6 8 0,-8-1 6 0,0 10 0 16,10-5-5-16,-10 5-18 0,0 2-25 0,0-4-22 0,0 7-18 16,0 0-9-16,0 7-6 0,-10-4-3 0,10 12 0 0,-8 0-2 15,-1 0 5-15,9 4 0 0,-8 4 1 0,8 2 1 16,0-5-2-16,0 9-2 0,0-3-1 0,0-3 2 0,0 2-2 16,8-5 3-16,-8 4-5 0,9 1 1 0,-1-1 2 15,2-4-4-15,-2-1-6 0,0 1-8 0,2-1-8 0,7-5-13 16,0 1-1-16,-7-5-3 0,6 4-8 0,1-8 1 0,10-1 5 15,-10-1 5-15,9-4 8 0,0-4 10 0,0-7 3 16,0 2 2-16,0-6 6 0,1-4 5 0,-2 0 1 0,2-7 2 16,-2 3 0-16,-7-3 1 0,-1-2 3 0,1-2-1 0,-2 1 1 15,-6-6 2-15,7 6 2 0,-17 0 3 0,8-1 0 16,-8 1-2-16,0 5 1 0,0 0 9 0,0-1 7 16,0 5 4-16,-8 5 2 0,8 1-1 0,-9 4 1 0,9 1-1 15,-8 3-1-15,-2 2-7 0,2-2-10 0,0 6-4 0,-2 6-5 16,2-2-2-16,-1 8-4 0,1 1 3 0,-1 1 0 0,0 8 0 15,9-4-2-15,-8 5 0 16,8 3 2-16,-10 4 2 0,10-6 1 0,0 6 0 0,0-7-2 0,10 6 3 16,-10-4 2-16,8-1-2 0,-8 6-2 0,9-12 0 0,0 7-3 15,-1-5-3-15,1-4-7 0,-1-3-6 0,10 3 0 0,-10-6 1 16,2-1-1-16,7-5 0 0,1 2 1 0,-3-6 6 16,3-6 7-16,1 2 4 0,-2-5 3 0,1-7 2 0,-2 2 1 15,2-1 4-15,-1-9 0 0,1 5 1 0,-10-1 0 0,1-5 2 16,0 1 3-16,-1-6 4 0,-8 7 2 0,9-3 5 15,-9-3 5-15,0 9 3 0,0-5 2 16,-9 7 5-16,9 3 1 0,-8-1-1 0,8 8-3 0,0-2-6 0,-9 0-5 0,9 5-6 16,0 0-3-16,0 5-9 0,0 0-8 0,0 5-3 0,-9 5-1 15,9 0-1-15,0 3-1 0,0 3 1 0,0 3-1 16,0 2 3-16,9-6 1 0,-9 4-5 0,9 1-3 16,-1-2-2-16,1-3-3 0,-1 1-4 0,2-7-3 0,-3 5-4 15,2-9 0-15,2 5 4 0,6-5 2 0,-10-5 3 0,2 0 5 16,8 0 4-16,1-10 8 0,-1 5 1 0,1-5 2 15,-1-5 2-15,9 6 0 0,-9-6 0 0,-8 5 3 0,8 2 0 16,-8 1-4-16,9-2-4 0,-18 3-1 0,8 2-2 0,1 4 1 16,-9 0-3-16,0 0-5 0,9 4-1 0,-9 2 1 15,0 3 3-15,0 1 1 0,0 5 1 0,0 0 2 0,0 0 2 16,0 4 4-16,0 1-3 0,0-1-1 0,7 6 0 16,-7-5-32-16,10-1-37 0,-3 1-38 0,4-1-40 0,5-5-42 15,2 2-45-15,17-7-70 0,-1-5-127 0,9 2-84 0,1-12-41 16,9 6-15-16</inkml:trace>
  <inkml:trace contextRef="#ctx0" brushRef="#br0" timeOffset="-82671.08">4124 7025 404 0,'-7'0'317'0,"7"0"-121"16,0 4-87-16,0-4-50 0,0 5-23 0,7-5-12 0,-7 5-2 15,10 0 0-15,-3 0 1 0,11-5 3 0,-10 4 0 16,10 2 0-16,-1-6-1 0,1 4-2 0,8-4-2 16,-9 0-2-16,8 0-3 0,12-4-3 0,-12 4 1 0,8-6-4 15,4 2-2-15,6-1-4 0,-9 0-6 0,1 0-14 0,8-4-17 16,-6 2-34-16,-4 4-55 0,-6-2-97 0,-1-5-127 0,-9 5-70 15</inkml:trace>
  <inkml:trace contextRef="#ctx0" brushRef="#br0" timeOffset="-82530.48">4238 7220 113 0,'-10'5'499'0,"2"-5"-112"0,0 4-146 0,8-4-102 15,0 0-60-15,8 0-32 0,0 0-24 0,10 0-6 0,-1 0-4 16,8-4-3-16,12-1-8 0,-3 0-11 0,1-5-23 0,16 5-27 15,-7-5-37-15,8-3-67 0,8 3-141 0,-7-6-95 16,-1 6-51-16</inkml:trace>
  <inkml:trace contextRef="#ctx0" brushRef="#br0" timeOffset="-81647.71">5609 6614 413 0,'0'-6'327'0,"0"3"-99"0,0-3-79 0,0 6-49 15,0-5-28-15,0 1-17 0,0 4-8 0,8-5-7 0,-8 0-7 16,10 5-6-16,-2-5-7 0,10 0-6 0,-10 0-3 15,9 0 1-15,1 0 2 0,0 0 0 0,-1 0 3 0,10 5 2 16,-10-4 4-16,8 4 1 0,-7 4 0 0,8-4-2 0,0 10-2 16,-1 0 1-16,-7 0-1 0,8 5-1 0,2 3-2 15,-13 8-1-15,-5-3-2 0,7 7 0 0,-9-1-1 16,-8 6-3-16,0-1-2 0,-8 5-1 0,-1 0-1 0,-9 0-2 0,3 5 1 16,-13-5 0-16,-6 5 2 0,-1-6-1 0,0 3 0 15,0-8 0-15,-7 3 4 0,5-13 4 0,-6 2 13 0,8-6 19 16,1-4 19-16,-1-5 20 0,10-5 20 0,-10-2 20 0,8-3 10 15,1-3 6-15,9-8-3 0,0-2-17 0,0-2-14 16,-1-5-14-16,10-5-17 0,-1 6-20 0,9-6-12 0,-9 1-8 16,18 0-8-16,0 0-6 0,-1-1-3 0,0 1-12 15,10 4-1-15,-1 5-3 0,0 2-3 0,10 3-1 0,-10-2 1 16,9 8-1-16,1 4-2 0,7 4 6 0,-8 8 1 0,8-2-1 16,-7 8-1-16,7 2-2 0,-7 4 1 0,7 4-1 15,1 7 1-15,-9-6-1 0,9 7-3 0,-1-3 1 0,-7 2-2 16,7 4 3-16,2-5-10 0,-1-1-17 0,-9 3-29 15,8-8-32-15,0 2-36 0,1-2-38 0,0-2-36 0,0-7-39 16,-9 1-32-16,8-5-40 0,1-7-57 0,-9-8-108 0,9 0-42 16,-10 0-8-16</inkml:trace>
  <inkml:trace contextRef="#ctx0" brushRef="#br0" timeOffset="-81175.36">6427 6931 63 0,'-11'-9'498'0,"11"-1"-90"0,-9 4-152 0,9 2-110 16,0 0-68-16,0 4-34 0,9 0-16 0,-9 0-4 0,11 0-1 16,-4 0 2-16,3 4 4 0,-3-4 3 0,11 4 4 0,0-4 3 15,-1 0 5-15,9 0 3 0,0 0 6 0,0-4 3 16,0 0 1-16,-1 4 2 0,2-6 4 0,-1-3 6 16,1 3 2-16,-2 2-2 0,-8-2 0 0,1 2 1 0,-1-2 1 15,-8 2-1-15,-1 0-7 0,1 4-6 0,0 0-9 0,-9-5-5 16,9 5-10-16,-9 0-12 0,0 5-6 0,-9-1-8 0,0 0-2 15,0 12-3-15,-8 3-2 0,-9 1 2 0,0 9-1 16,1 0 3-16,-12 6-1 0,12-1 0 0,-10 1-2 16,9-1 2-16,0-1 0 0,0-3-2 0,0-1 0 0,1-4-1 15,7 0 0-15,0-6 2 0,11-4 2 0,7 0 1 0,-10-6 11 16,3-5 17-16,7 2 16 0,0-2 16 0,0-4 9 16,7-4 6-16,-7-2 14 0,10-4-2 0,6-3-12 0,-7-2-13 15,9-9-10-15,-1 3-5 0,1-3-4 0,7-1 1 16,-8-4-11-16,1 6 7 0,8-3 2 0,-9 1-1 0,9-3-4 15,-8 8-7-15,-1 1-7 0,1-1-6 0,-2 7-5 0,-6-3-5 16,7 6-5-16,-9 0-5 0,1 5-4 0,0 0-1 16,-1 5-1-16,1 0-2 0,0 5 3 0,-1 5-1 15,1-1 0-15,9 6 1 0,-10 5 2 0,10 0-1 0,-10 4 0 16,1 1 2-16,9-1-1 0,-2 5 1 0,-5 0-1 0,5 1 3 16,1-1-6-16,0-4-5 0,1 3-19 15,0 3-36-15,-1-7-54 0,9 6-56 0,-8-7-51 0,6 2-54 0,-4 1-47 0,5-13-58 16,8 1-97-16,-5-3-104 0,-2-1-28 0,-1-10 6 0</inkml:trace>
  <inkml:trace contextRef="#ctx0" brushRef="#br0" timeOffset="-80502.17">7485 6634 390 0,'0'5'435'0,"0"0"-144"15,0 0-123-15,0 3-77 0,0 8-44 0,0 3-20 0,0 5-9 16,0 6-1-16,0 4-2 0,-9 4 2 0,9 1-1 0,-9 10 0 16,9-4 1-16,-8 4 0 0,-1 0-4 0,9 0-5 15,-8-6-1-15,8 2-2 0,-10-6 2 0,10-5-4 16,0-4 5-16,0-11 9 0,0 5 18 0,0-9 35 0,0-6 53 15,0 2 66-15,0-7 52 0,0 2 40 0,0-12 16 0,0 2 3 16,-8-7-13-16,8-7-29 0,0-2-48 0,0-6-63 16,0-7-51-16,0-1-35 0,-8-1-20 0,8-4-8 0,0 0-5 15,-10-6-3-15,10 7-6 0,0-6-5 0,-7 5-2 16,7-1 1-16,0 1-1 0,0 1-3 0,0 9-1 0,7-1-2 16,-7 6 0-16,0 0 1 0,10 8-3 0,-10-3-1 0,8 9-6 15,0 0 3-15,2 6 0 0,-2 4-2 0,1 0 0 16,8 4-3-16,0 12 2 0,1-1-1 0,-1 3 1 0,8 7-3 15,-7 9 0-15,9-4-1 0,-1 9 1 0,0 0-1 16,0 0 1-16,8 6 2 0,-8-2-1 0,9 0-4 0,0 2 0 16,-1-5 2-16,3-1-1 0,5-6-1 0,-8-4-2 0,1-5 1 15,-9-3 1-15,8-6 5 0,-7-6 0 0,-1 1 1 16,1-10 5-16,-1-10 5 0,-9 1 3 0,9-6 6 0,-8-6 4 16,7 2 2-16,-6-10 4 0,-12-6 4 0,11 6 2 15,-10-6-1-15,-8-4 0 0,10 6-6 0,-10-6-5 0,0 1-4 16,0-7-3-16,-10 6-5 0,10 0-8 0,-8 0 0 0,-1 4-9 15,9 1-11-15,-9 0-13 0,9 5-19 0,-7 5-53 16,7-1-78-16,0 0-87 0,7 6-84 0,2 4-89 0,0 0-134 16,17 6-116-16,-9 4-55 0,9 0 5 0</inkml:trace>
  <inkml:trace contextRef="#ctx0" brushRef="#br0" timeOffset="-80251.72">9274 6444 470 0,'0'-5'573'15,"0"-5"-130"-15,0 5-166 0,0 0-108 0,0 5-67 16,0 0-46-16,0 0-25 0,0 5-13 0,0 0-8 0,0 10-7 16,-9-2-1-16,1 13-2 0,-2-3 1 0,2 7 0 0,-10 4 0 15,11 4 0-15,-12 3 1 0,2-3 1 0,-1 6 0 16,2-5 1-16,-2 6 0 0,-8-7 0 0,9 1 2 0,-9 0-2 15,9 0-1-15,0 1-2 0,-10-11 3 0,10 6-2 16,8-7 0-16,-8-2-1 0,7-3-4 0,-7-3-17 0,9-5-19 16,8-1-27-16,-10-4-33 0,10 0-53 0,0-10-93 0,0-5-164 15,0-5-82-15,-8 0-30 0</inkml:trace>
  <inkml:trace contextRef="#ctx0" brushRef="#br0" timeOffset="-80048.61">8779 6492 371 0,'0'0'518'0,"0"0"-158"0,0 0-147 16,0 9-94-16,8 2-52 0,2-1-26 0,-10 4-10 15,17 0-3-15,-9 6 2 0,10 0 5 0,8 4 5 0,-9 1 3 16,8-1-2-16,10 5-2 0,1-5-5 0,-1 6-5 0,-1-6-4 16,9 6-6-16,1-1-6 0,-1-1-3 0,0-2-7 0,10 3-18 15,-1 0-27-15,-1-3-35 0,2 2-49 0,8-8-80 16,-9-1-156-16,0-4-83 0,-9-1-60 0</inkml:trace>
  <inkml:trace contextRef="#ctx0" brushRef="#br0" timeOffset="-79594.48">9995 6277 53 0,'-9'0'423'16,"1"0"-86"-16,-1-4-100 0,9 4-71 0,-9 0-40 0,9 0-25 15,-9 0-15-15,9 0-10 0,0 0-10 16,0 0-8-16,0 0-9 0,9 0-8 0,0 0-8 0,0 0 0 0,-1 0 3 15,9 4 3-15,0-4-2 0,9 0 9 0,9 0 5 0,0 0 4 16,-1 0 0-16,10 0-5 0,-1-4-4 0,10 4-9 16,7-6 0-16,1 2-9 0,0-2-9 0,8 2-11 0,-8-2-18 15,9 2-35-15,-10-2-37 0,1 3-41 0,-9-2-53 16,1-5-77-16,-1 5-131 0,-17-1-99 0,-1 2-51 0</inkml:trace>
  <inkml:trace contextRef="#ctx0" brushRef="#br0" timeOffset="-79372.52">10838 6150 354 0,'-9'0'480'0,"-2"0"-138"16,4 0-125-16,-11 0-79 0,10 0-46 0,-1 5-28 0,-9 0-11 15,10 5-5-15,-10 4 0 0,1 1-1 16,-9 5-1-16,9 8-1 0,-8 2 0 0,-2 5 1 0,1-2 5 0,-1 12 4 0,1-1 6 16,0-1 5-16,9 6 4 0,-1 0 7 0,2 0 7 0,7-6 3 15,0 6 2-15,9-5 5 0,9 1 5 0,0-6 6 16,7 0 8-16,2-6 3 0,8 2-5 0,9-6-6 0,0-4-10 15,-2-5-12-15,12-6-17 0,7 0-20 0,0-8-41 0,1-2-54 16,7-4-66-16,-8-4-68 0,9-6-67 0,-9-5-73 16,-1-1-98-16,2-2-152 0,-9-2-67 0,-10-5-20 15</inkml:trace>
  <inkml:trace contextRef="#ctx0" brushRef="#br0" timeOffset="-76655.55">4863 8632 58 0,'-9'0'78'15,"0"0"3"-15,9 4 3 0,-9-4 2 0,9 0-3 0,-8 0-5 0,8 0-7 0,-10 0-8 0,10 0-10 0,0 0-11 32,-8 0-8-32,8 0-11 0,-7 0-6 0,7 5-5 0,-10-5-5 15,0 0-2-15,10 0-4 0,-8 5 2 0,8-5 3 0,-9 5 2 0,2-5 2 0,7 0 4 0,-10 4 1 0,10-4 6 16,0 0 4-16,-8 0 1 0,8 0 0 0,0 6 0 15,0-6-2-15,0 0-1 0,0 5-1 0,0-5-2 0,0 0-3 16,0 0-4-16,0-5-1 0,0 5-2 0,0 0 1 0,0 0 0 16,0 0 2-16,0 0 3 0,0 0 6 0,0 0 4 31,0 0 5-31,0 0 5 0,0 0 2 0,0 0 3 0,0 0-2 16,0 0 0-16,-9 5-3 0,9-5-3 0,0 0-2 15,0 0-3-15,0 0-3 0,0 0-3 0,0 0 0 0,0 0-3 0,0 0-5 0,9 0-1 16,-9 0-2-16,0 0-2 0,8 0-2 0,2 0 1 15,-10 0 0-15,16 0-1 0,-8 0 2 16,12 0-1-16,-5 0 0 0,12-5 0 0,-9 5-1 0,8-6-2 16,0 6-2-16,9-4 1 0,-10-1-2 0,10-5 0 15,0 6-2-15,0-6 2 0,-9 0-1 0,8 4 1 0,1-2 0 0,0-3-1 0,-9 7 1 0,-1-6 0 16,2 4 0-16,-10-4-2 0,1 7 2 0,-1-2-2 0,-8 5 2 16,0 0 1-16,-9-5-3 0,8 5 2 0,-8 0-1 15,0 0 1-15,9 0 0 0,-9 0 0 0,0 0-8 16,0 0-14-16,0 0-19 15,0 0-28-15,-9 0-36 0,9 5-55 0,0-5-82 0,-8 0-140 16,-1 5-75-16</inkml:trace>
  <inkml:trace contextRef="#ctx0" brushRef="#br0" timeOffset="-76482.75">4854 8877 354 0,'0'3'368'0,"0"3"-127"0,9-6-98 0,-1 4-58 0,1-4-30 15,8 0-15-15,1-4-7 0,-1 4-4 0,9-6-3 0,0 3-3 16,0-3-4-16,9 0-4 0,0 2-4 0,-9-6-4 16,8 5-2-16,-8 0-5 0,9 2-15 0,-9-3-22 0,8 0-52 15,-7-4-95-15,8 2-138 0,-9-2-79 0</inkml:trace>
  <inkml:trace contextRef="#ctx0" brushRef="#br0" timeOffset="-75841.56">5635 8583 391 0,'0'0'310'15,"0"-6"-108"1,-8 6-80-16,8 0-41 0,0-4-22 0,0-2-10 0,0 6-6 0,8-4-4 0,-8-2-6 0,8 3-6 0,2-2-6 15,-2 0-5-15,9 0-2 0,1-5 0 0,0 5 4 16,-1-1 2-16,0-4 3 0,0 7 3 0,1-2 5 16,8-5 1-16,-9 5 0 0,9 5 0 0,-8-5-3 0,7 0-1 15,-7 5-4-15,8 5-3 0,-9 0-3 0,1-5-4 0,0 9-1 16,-1 2-1-16,-9-1-1 0,10 4-4 0,-9 6 1 16,0-6-1-16,-1 6 0 0,-8 3 0 0,0 3 0 0,-8-3 1 15,-1 2 1-15,0 5 2 0,1-6-1 0,-19 5-1 16,9-5-1-16,-8 5-1 0,0-4 0 0,-9-1-6 0,10 1 0 15,-10-5 0-15,0-1 1 0,-7-4 1 0,5 0 4 0,4-5 7 16,-2-6 7-16,9 0 7 0,-9 3 7 0,10-7 8 16,-2 0 9-16,1-7 7 0,-1 3 9 0,12-6 6 0,-5 6 4 15,3-11 6-15,0 6 4 0,9-1 2 0,-2-5-5 16,2 0-3-16,8 0-10 0,0 0-13 0,0 1-10 0,8 4-14 16,2-5-10-16,-2 5-11 0,9 2-7 0,-8 2-1 0,8 2-5 15,1-1-1-15,-1 5-1 0,1 0 0 0,8 5-2 16,-9 5 1-16,0-2 1 0,10 2-3 0,-11 5 3 0,10 5-1 15,-8-4 0-15,9 2 2 0,-11 2-2 0,1 0 2 0,10-1 0 16,-10 0-2-16,9 1 0 0,-8 5-3 0,-1-11-9 16,1 5-13-16,-1-4-12 0,1 0-15 0,-2-1-19 15,2 1-13-15,-1-5-26 0,2 0-28 0,-1-1-22 0,-3-4-22 16,3 5-31-16,-1-10-44 0,1 5-98 0,0-5-102 0,-2 0-42 16</inkml:trace>
  <inkml:trace contextRef="#ctx0" brushRef="#br0" timeOffset="-75341.13">6130 8734 395 0,'0'-5'473'0,"0"1"-153"0,0 4-136 16,0-7-79-16,8 4-43 0,10-2-26 0,-9 0-13 15,17 0-4-15,-8-5-6 0,16 0-1 0,-7 7-1 0,7-8 2 16,1 0-1-16,-1 2 5 0,0-5 4 0,3 4 6 0,-4-6 6 15,-6 8 7-15,7-7 9 0,-8 5 4 0,0 0 6 16,-8 4 0-16,-1-2 0 0,-9 8 1 0,2-5-1 0,-2 0-3 16,1 5-4-16,-9-5-6 0,9 5-5 0,-9 5-4 15,-9-5-5-15,9 10-3 0,-9-2-1 0,1 8-1 0,-10 4-4 16,1 3-3-16,-9 2 0 0,0 4-5 0,0 1-2 0,0-1-2 16,-1 1-5-16,1-6-5 0,2 5 1 0,4 0-1 15,-5-5-1-15,-1 6 0 0,9-5 2 0,-1-6-1 16,1 5 1-16,-9-10-1 0,18 6 0 0,-10-5 1 0,9-1-1 15,1-2 1-15,-1-4 0 0,-1-3 1 0,10 0-1 0,-7 5 4 16,7-10 0-16,0 5 3 0,0-5 3 0,7-5 5 0,3 0 1 16,-1 0 2-16,-1-10 1 0,9 0-2 0,1 1-4 15,8-5-2-15,0-5-3 0,0 4-4 0,0-4 2 16,-8-1-4-16,9 2 1 0,-3-3-1 0,2 7 1 0,1-1 0 16,-9 6-2-1,-2-1 2-15,2 5-6 0,-10 0 2 0,1 1-1 0,0 4-1 0,-1 5 1 0,0-5 1 0,2 5 1 16,-2 5 0-16,1 0 1 15,-1 0-1-15,2 3 1 0,-2 8 0 0,1-1 0 0,-9-1 1 0,9 0-3 0,-2 6 0 0,-7 5 0 16,10-6 1-16,-10 6-1 0,7-1 0 0,-7 0-1 0,0 6 0 16,11-5 1-16,-11-2-1 0,0 2-1 0,0-1-9 15,0 1-13-15,0-1-25 0,0-4-31 0,0 5-33 16,0-7-32-16,0-2-30 0,9 4-33 0,-2-10-39 0,-7-2-55 16,10 2-102-16,-2-5-72 0,1-5-29 0</inkml:trace>
  <inkml:trace contextRef="#ctx0" brushRef="#br0" timeOffset="-75090.68">7250 8612 495 0,'0'-10'458'0,"0"6"-153"0,0-1-128 0,0 5-73 0,0-6-43 15,0 6-23-15,0 0-11 0,0 6-6 0,0 3-1 16,0 1-2-16,-8 10 0 0,-1-1-1 0,1 7-1 0,-10 2 2 15,10 1 2-15,-10 0-1 0,1 1 0 0,-1 3-1 0,0-3-2 16,3 4-1-16,-13-4 0 0,12-1-3 0,-2-1-2 16,0 3-2-16,10-1-3 0,-9-7 0 0,7 2-1 0,2-6-3 15,0 1-5-15,-2-1-13 0,2-4-13 0,8-5-21 16,0 5-19-16,0-12-28 0,-9 4-43 0,9-7-67 0,9-7-109 16,-9 4-94-16,0-8-48 0</inkml:trace>
  <inkml:trace contextRef="#ctx0" brushRef="#br0" timeOffset="-74869.11">6972 8666 259 0,'-8'-5'486'0,"8"-1"-125"0,0 6-140 0,0-4-93 16,0 4-55-16,0 4-31 0,0-4-14 0,8 11-6 16,2 0 0-16,-2 2-1 0,0 2-1 0,10-2 0 0,-1 8 2 15,9-1-2-15,-9-2-3 0,10 3-2 0,8-3-4 16,-9 4 1-16,0 1 0 15,9-4-1-15,-10 1-3 0,1 0-1 0,9-1-4 0,-9 1 0 0,-1-2 0 0,2 2-2 16,0 1-1-16,-1-7-1 0,-9 5-2 0,0-4-14 0,-8 0-25 16,9-1-33-16,-10 1-54 15,0-5-96-15,1-5-145 0,0 0-81 16,-9 0-44-16</inkml:trace>
  <inkml:trace contextRef="#ctx0" brushRef="#br0" timeOffset="-73868.34">8249 8255 75 0,'10'0'266'0,"-10"0"-54"16,0 0-47-16,0 0-37 0,0 0-24 0,0 0-19 0,0 0-13 15,0 5-9-15,0-5-6 0,0 0-6 0,0 0-5 16,0 0-4-16,0 0-3 0,0 0-2 0,0 0-2 0,0 0-1 16,0 0-2-16,0 0-2 0,0 0-3 0,0 0-1 0,0 0-2 15,0 0-4-15,0 0-2 0,0 0 1 0,0 0-3 16,0 0 2-16,0 0-1 0,-10 0 1 0,10 0 0 0,0 0 2 16,0 5 1-16,-9-5 0 0,9 0 2 0,-9 0-3 15,1 5-2-15,0-5-3 0,-10 5-3 0,9 0-3 0,-8-5-2 16,0 4 0-16,-1 2-4 0,1-2 0 0,-1-4 1 0,2 5 0 15,6 1 2-15,-7-6 1 0,0 3 1 0,7-3 2 16,-7 0 1-16,9 6 3 0,0-6-1 0,-2 0 3 16,2 0 0-16,-1 0 0 0,9 0 0 0,-8 4 3 0,-2-4 0 15,10 0 3-15,-8 0 2 0,8 0 3 0,-8 0-1 0,8 0 3 16,0 0-2-16,0 0-3 0,0 0-4 0,0 6-4 0,0-6-3 16,0 0-5-16,0 5-2 0,0-5-5 0,0 3-1 15,8 9 0-15,-8-2 0 0,0-1 1 0,8 5-2 16,-8 2 0-16,0 2 1 0,10 3 0 0,-10-2 2 0,8 0 1 15,-8 1-2-15,9 5 0 0,-9-1-1 0,8-6 1 0,-8 8 1 16,10-7 0-16,-2 1-2 0,-8-1-1 0,8-5 1 16,-8 1-1-16,0-5 2 0,10 5 2 0,-10-10 6 0,0 0 8 15,0 0 8-15,0 0 11 0,0-5 16 0,7 0 14 16,-7 0 14-16,0 0 11 0,0 0 6 0,0 0 2 0,10 0-6 16,-3-5-8-16,3 0-10 0,0-5-11 0,7 0-12 0,-1 2-13 15,-7-3-9-15,17 0-9 0,-8 2-2 0,-1-1-5 16,9 6-4-16,0-6-6 0,0 0 0 0,-9 4-3 0,9 2-1 15,-1 0 2-15,-5 4-2 0,5-5 0 0,-8 10 0 16,1-5 0-16,-1 4 0 0,-9 0 0 0,10 2-1 0,-10 4-4 16,2 0 2-16,-2-1-2 0,-8 1 1 0,0 5 1 15,0-1 0-15,0 1-1 0,-8 0 3 0,-2 4 2 0,-7 1-1 16,0-6 2-16,0 6 2 0,-1-5-2 0,-8-1 1 0,0 0 1 16,1 1 0-16,-2 0-2 0,1 0 0 0,0 0 1 0,0-6-1 15,0 1-2-15,0 0 4 0,0-5-2 0,8 0-1 16,2-1 0-16,-1 6 1 0,-3-10-1 0,13 5 1 15,-3-5 0-15,3 5-2 0,-3-5-1 0,10 0-2 0,-8 5 1 16,8-5-7-16,0 0-5 0,0 0-11 0,0 0-13 0,8 0-15 16,-8-5-25-16,10 5-29 0,-3 0-35 0,3-5-38 0,7 5-37 15,0-5-43-15,1-5-59 0,8 1-107 0,-9-1-96 16,1 0-41-16</inkml:trace>
  <inkml:trace contextRef="#ctx0" brushRef="#br0" timeOffset="-73492.32">8900 8226 91 0,'-8'-10'503'0,"8"0"-99"16,0 5-141-16,0 0-100 0,0 2-55 0,0-4-30 0,0 7-19 15,-9 0-11-15,9 0-8 0,0 0-5 0,-9 10-9 16,1-5-7-16,-1 10-8 0,-8 4-4 0,-1 1-1 15,1 0 0-15,-1 10 2 0,1-6 1 0,1 4 4 0,-1 8 1 16,-3-7 0-16,4 4 0 0,7 2 1 0,-8-1-2 0,7-4-2 16,2 3-1-16,0-4-3 0,8 6 0 0,-9-6 4 15,18-4-1-15,-9-1 4 0,8 1 0 0,0-6 4 0,10-5 3 16,0-3 5-16,7-1 8 0,-7-6 7 0,17-4 8 16,0-10 13-16,-1 1 14 0,1-7 16 0,8 2 21 0,1-5 18 15,-9-7 16-15,0-2 14 0,8 4 9 0,-17-6 8 0,9 0 1 16,-19 1-22-16,2 1-12 0,-1-3-18 0,-8 3-21 15,1-2-22-15,-10 2-20 0,-10-2-22 0,1 1-18 0,1 0 1 16,-9-1-14-16,-1 10-9 0,-8-4-8 0,9 9-18 0,-9 1-42 16,0 5-65-16,-1 3-79 0,2 2-73 0,-1 4-71 15,0 0-84-15,8 0-143 0,1 4-94 0,-1 5-32 0,-8 1 24 16</inkml:trace>
  <inkml:trace contextRef="#ctx0" brushRef="#br0" timeOffset="-73115.66">7736 9402 99 0,'0'-3'503'15,"-8"-2"-93"-15,8 0-148 0,0 0-114 0,0 5-65 16,0-5-35-16,8 5-20 0,2-6-8 0,-2 6-3 0,9-4-5 16,1-2-2-16,8 6-1 0,-1-3 1 0,2-3 0 0,17 1 4 15,-10 1 4-15,9-1 3 0,0-5 10 0,1 5 8 0,0 0 10 16,8-5 9-16,0 0 9 0,-9 6 5 0,8-5 2 15,-6 3-1-15,-2-4-6 0,0 5-9 0,1-5-8 16,-10 5-12-16,2 2-12 0,-2-3-10 0,-7 2-12 0,-1 4-14 16,8-6-20-16,-16 2-24 0,7 4-28 0,3-6-31 0,-12 6-30 15,1 0-32-15,1 0-38 0,-9 0-41 0,-1-4-56 16,1 4-86-16,-9 4-55 0</inkml:trace>
  <inkml:trace contextRef="#ctx0" brushRef="#br0" timeOffset="-72677.72">8535 9487 170 0,'0'0'427'16,"-9"-6"-113"-16,9 6-119 0,-7-4-82 0,7 4-40 0,0 0-23 16,0-6-13-16,-11 6-4 0,11 0-3 0,0 0-1 0,-7 0-3 15,7 6-5-15,-9-2-6 0,9-4-3 0,-9 10 2 16,1-1 2-16,-1 1 5 0,-9 5 3 0,10-5 6 0,-10 10 4 15,1-5 5-15,0 4 2 0,0 4 1 0,-9 3 2 16,8-3 3-16,-7 7 2 0,7 1 4 0,-7-3 0 0,-3 6 0 16,2 0 0-16,9-4-3 0,-9 3-5 0,9 2-7 0,0-1-5 15,-1 0-7-15,1-4-1 0,9 4-3 0,-2-5-2 16,3 5-1-16,-3-4-1 0,0-1-1 0,10-5 1 0,0 0-1 16,10 0-3-16,0-2-1 0,-10-3-1 0,7-5 0 0,11 1 1 15,-1-1 0-15,1-8-1 0,-1 3-1 0,9-9 0 16,0 0-1-16,8 0-3 0,-6-5 1 0,5-5-3 0,12 0-1 15,-11 0-2-15,0-3 1 0,1-3 0 0,0 3-1 16,-2-9 2-16,-6 8-2 0,-9 0 0 0,8-6 4 0,-9 6 9 16,-8-1 14-16,0 5 16 0,0-4 12 0,-1 5 9 0,-8-2 3 15,0-4 4-15,-8 5-1 0,-1 1-9 0,0-5-15 16,-8 4-18-16,-1 1-14 0,-7-3-6 16,-1 2-5-16,-1 2-3 0,-7 2-4 0,7 2 0 0,-7-1 1 0,-1 5 0 15,0 0-6-15,10 0-23 0,-11 5-35 0,10-5-42 0,1 4-45 16,-2-4-52-16,10 6-57 0,8-2-84 0,1 0-164 0,8 3-69 15,0-7-22-15</inkml:trace>
  <inkml:trace contextRef="#ctx0" brushRef="#br0" timeOffset="-72317.91">8908 9687 284 0,'-16'-16'571'0,"7"6"-30"0,-8 2-198 16,8 3-147-16,0-1-87 0,1 2-49 0,-10 4-26 0,10 4-13 15,-1 7-8-15,-9-3-5 0,1 14-2 0,1-4-1 16,-1 6-1-16,-3 6-1 0,4-1-3 0,7 5 0 16,-8 1 1-16,7-1 0 0,2 5 1 0,0 0-1 0,-1 0 1 15,9-1 1-15,0 1 1 0,0 1-2 0,9-1 2 0,-1-5 1 16,10-4 0-16,-1 3 1 0,1-7-1 0,9-3-1 15,-10 3 2-15,16-12 3 0,-6 1 1 0,-1-6 1 0,8-4 8 16,0-5 11-16,11-5 19 0,-12-4 24 0,4-1 32 0,5-9 31 16,-7-1 29-16,9 1 19 0,-18-7 13 0,8 8 3 15,-17-13-11-15,9 7-18 0,-16-5-30 0,-2 5-32 0,1-6-30 16,-9 0-23-16,0 3-22 0,-17-3-21 0,7-4-28 16,-16 4-51-16,0 2-71 0,-17-3-78 0,0-3-74 0,-1-1-75 15,2 7-98-15,-11-11-161 0,1 6-67 0,0-3-22 0</inkml:trace>
  <inkml:trace contextRef="#ctx0" brushRef="#br0" timeOffset="-71910.24">9638 8515 396 0,'-8'-10'502'16,"8"5"-143"-16,-9-5-142 0,9 10-79 0,0-5-42 0,0 5-30 16,-9 0-14-16,9 0-9 0,0 0-7 0,-8 5-8 0,-1 5-7 15,0 5-8-15,-8 4-6 0,8 1-2 0,-8 9-3 16,-9-6-2-16,9 12 0 0,0-6 0 0,-3 6 0 0,5 4 1 16,-12-6 0-16,9 2-1 0,1-1-2 0,0-3 2 0,0 2 0 15,-1 1 0-15,2-5 0 0,6 0 0 0,2-5-2 16,-10 1-9-16,10 1-18 0,8-8-23 0,-9 2-34 0,1-5-43 15,8-1-70-15,0-4-121 0,0-5-100 0,0-1-58 0</inkml:trace>
  <inkml:trace contextRef="#ctx0" brushRef="#br0" timeOffset="-71707.1">9282 8759 33 0,'0'-5'515'0,"0"5"-49"0,0 0-163 15,10 5-127-15,-2-5-75 0,0 4-43 0,2 6-23 16,-2-6-6-16,9 6 0 0,9 1 2 0,0 3 2 0,0 0 4 16,9 1 0-16,0 5-4 0,9-4-3 0,-1 2-3 0,0 2-6 15,8-6-3-15,-7 6-5 0,0 0-5 0,-1-5-6 16,1 3-15-16,-1-2-27 0,1-2-36 0,-9 0-52 0,8-4-92 16,-9 0-168-16,-8-5-87 0,9 1-42 0</inkml:trace>
  <inkml:trace contextRef="#ctx0" brushRef="#br0" timeOffset="-65045.21">10176 8396 200 0,'10'-3'178'0,"-10"3"-39"0,0 0-33 15,0 0-28-15,0-6-13 0,8 6-9 0,-8 0-7 0,0 0-4 0,0 0-2 0,0 0-1 16,0 0 0-16,0 0-1 0,9 0 1 0,-9-4 1 0,0 4-2 16,0 0 2-1,0 0 4-15,0 0 0 0,0 0 1 0,0-6 0 0,0 6-2 16,9 0-2-16,-9-4 0 0,0 4-4 0,0-6 0 0,0 6-1 16,0-4 0-16,0-2-3 0,0 6 0 0,0-3 0 15,0-4 2-15,0 7 2 0,0-3 3 0,0 3 1 16,0 0 0-16,0 0 1 0,8-5 0 0,-8-2-2 0,0 4-2 15,9-2-5-15,-9-1-2 0,8 2-7 0,-8-5-2 0,10 9-4 16,-10-11-3-16,8 7 0 0,0 4-3 0,2-6-2 0,-2 2-1 16,1-1 0-16,8 5-1 0,-8-5 2 0,9 0 0 15,-11 5-1-15,10-5 2 0,-7 5-2 0,7 0-2 0,1 0-2 16,-10 0-2-16,10 5-1 0,-1 0-4 0,-8 0 1 0,8 0 1 16,1 5-1-16,-1 5-1 0,-9-2 3 0,1 1 1 15,8 1-1-15,-17 5 1 0,9 0 1 0,-9-1-1 16,0 7 0-16,0-7 0 0,-9 0-1 0,1 5 0 0,-10 0 1 15,1 2-1-15,-1-3 0 0,2-3 0 0,-10-1 2 0,8 1 0 16,-9-5 1-16,2-1 6 0,-2 1 8 0,10-5 17 0,-9 0 23 16,9-5 18-16,-9 0 20 0,8-5 16 0,1 0 11 15,0-5 4-15,8 5 6 0,1-5-10 0,-9-5-14 0,8 7-13 0,9-8-16 0,-10 0-13 16,10 2-11-16,0-5-10 0,0-2-13 16,10 2-9-16,-10-1-10 0,9 1-8 0,-2-5-5 0,3 4-10 0,-2 0-1 15,10-1 2-15,-10 2 1 0,1 5 0 0,9-1 4 16,-10 5-1-16,0 2 1 0,10-4 7 0,-9 7-5 15,-1 0 1-15,10 0-3 0,-10 7 3 0,9 1-4 0,0 2 0 0,-7-1 1 16,7 5 0-16,1-4-1 0,8 6 0 0,-9-1 3 16,1-1-3-16,-2 0 0 0,2 2 1 0,-1-3 0 0,9 3-1 15,-8-2 0-15,-1-4-6 0,1 5-5 0,-3-6-3 16,-4 1-5-16,6-5-10 0,1 5-12 0,-1-5-15 0,-8 0-19 0,-1 0-22 16,1-5-28-16,8 0-35 0,-17 0-37 0,9 0-36 15,-1-5-34-15,1 0-31 0,0-5-42 0,-9-3-68 0,8 2-112 16,-8-9-44-16,0 6-1 0</inkml:trace>
  <inkml:trace contextRef="#ctx0" brushRef="#br0" timeOffset="-64175.17">11019 8167 259 0,'8'-4'259'0,"-8"-2"-50"0,0 6-46 0,-8-4-38 0,8-2-26 16,0 3-13-16,0 3-5 0,-8-6-5 0,8 6-3 31,-9-6-4-31,0 3-7 0,1 3-6 0,-10-5-1 0,10 5-5 0,-10 0-3 0,1 0-3 0,8 5-2 0,-8-5-1 16,-9 3 1-16,9 3-3 16,0 0-4-16,8 3-6 0,-9-5-6 15,9 6-7-15,0 0-3 0,1-1-3 0,-1 1-1 0,9 0-2 16,0 0-1-16,-8 6 1 0,16-3 3 0,-8 2 1 0,0 5 3 15,9-6 3-15,-1 6 2 0,1-2-1 0,0 4 0 0,-2 1-2 16,4-4-1-16,5 1 2 0,-6 0-2 0,-2-1-1 16,1 1-2-16,-1-1 4 0,1-5 3 0,-9 7 3 15,9-6 0-15,-9-5 1 0,0 3 4 0,0-3 6 16,0 0 2-16,0 1-1 0,-9-3 1 0,9 2-2 0,-9-4-1 16,1 4-4-16,-9-6-6 0,7 1-14 0,3 0-28 0,-2 0-35 0,-2-5-42 15,4 0-39-15,-11-5-40 0,10-5-47 0,-1 0-52 0,1 0-54 16,-2-8-54-16,-7 3-51 0,8-11-41 0</inkml:trace>
  <inkml:trace contextRef="#ctx0" brushRef="#br0" timeOffset="-64018.82">10637 8226 125 0,'-10'-20'454'0,"10"10"-95"15,0 0-116-15,0 1-83 0,10-1-47 0,-10 0-27 16,10 6-18-16,-2-5-11 0,0 3-6 0,1 0-6 16,0-2-7-16,8 2-4 0,9 2-1 0,-9-2-2 0,10 6 3 15,-2-4 1-15,0 4 2 0,2-5 1 0,8 5 0 0,-9 0 1 16,9-5-6-16,-1 5-5 0,2 0-6 0,0 0-7 0,-3 5-12 15,2 0-24-15,8-1-25 0,-17-4-33 0,8 0-34 16,1 6-43-16,-9-6-55 0,1 0-86 0,0 0-124 0,-10 0-61 16</inkml:trace>
  <inkml:trace contextRef="#ctx0" brushRef="#br0" timeOffset="-63737.54">11445 7963 154 0,'-9'-6'427'0,"0"2"-105"16,1-2-111-16,0 6-74 0,-2-5-46 0,-7 5-27 0,8 5-14 15,0-5-9-15,1 10-6 0,-10 0-6 0,1 0-3 0,0 9-6 16,0-4 0-16,7 9-2 0,-6-4-2 0,6 5-1 16,-7 3 1-16,9 2 0 0,-2-1 0 0,2 0-1 15,0 7-2-15,8-8 0 0,8 2 0 0,-8-2 1 0,8-2 4 16,10-3 3-16,-9 3 5 0,9-13 10 0,-2 7 13 0,11-10 15 16,-10-1 23-16,10-3 22 0,-11-2 28 0,11-4 23 15,-1-4 19-15,0-6 11 0,-1 1 4 0,-8-7-2 0,10-4-16 16,-10 7-17-16,1-7-32 0,-10 1-29 0,2-1-25 0,-2-5-21 15,-8 1-18-15,0 4-15 0,0-3-14 0,-18-3-14 16,10 3-16-16,-10-3-21 0,-8 1-29 0,8 7-41 0,-7-2-43 16,-1 1-43-16,9 4-40 0,-1 0-32 0,1 2-28 15,-1-3-28-15,2 6-34 0,6-5-62 0,3 7-81 0,-3 2-23 16</inkml:trace>
  <inkml:trace contextRef="#ctx0" brushRef="#br0" timeOffset="-63095.95">11931 8022 197 0,'-9'-6'474'0,"9"-4"-110"0,-8 0-119 16,8 5-70-16,0 0-34 0,-9 2-19 0,9-3-13 0,0 6-9 16,-9-6-11-16,9 6-12 0,0 0-14 0,0 0-16 0,0 6-18 15,0 0-16-15,0-3-8 0,0 7-6 0,0 0-1 16,0 6 1-16,0-3-2 0,0 7 1 0,0 0 0 0,0-1 1 15,0 5 0-15,9-4 1 0,-9 5 0 0,0-2-1 16,0-3 2-16,0 0-1 0,0-1 1 0,9 1 0 0,-9-5 0 16,0-1-1-16,0 0 2 0,0-4-1 0,0 1 6 0,0-1 19 15,8-5 31-15,-8-5 36 0,0 3 37 0,0-3 32 16,0-3 21-16,0-2 14 0,0-2 5 0,0-1-13 0,0-8-24 16,0 2-31-16,0-5-29 0,0-1-26 0,0 6-19 15,0-11-14-15,9 5-10 0,-9 1-2 0,0-1-4 0,0 7-8 16,0-2-4-16,0 0-10 0,0 9 0 0,0-3-2 0,0-1-1 15,0 5-2-15,0 5-2 0,0-4-2 0,0 4-3 16,0 0 4-16,9 4 0 0,-9 1 2 0,8 5-2 0,-8-1-3 16,9 7 0-16,-2-2 4 0,4 1 0 0,-4 5-1 0,13 0-3 15,-4-2-1-15,-7-3 0 0,8 4-2 0,1-4-1 16,7 0-4-16,-7 0 0 0,-1 0 0 0,9-6 0 0,-9-5 3 16,11 2 2-16,-3-6 3 0,1 0 4 0,-9-6 4 15,1-7 3-15,8 2 11 0,-9-3 1 0,0-1 1 0,-8-5 4 16,-1 1 5-16,10-6 0 0,-18 7 1 0,8-8 0 15,-8 7-9-15,0-11-2 0,-8 6-2 0,0 0-3 0,-2-1-4 16,-7 1-2-16,8-1-1 0,1 2-5 0,-9 2-8 0,7 1-11 16,3 6-18-16,-2 0-38 0,9-1-55 0,-9 6-73 15,9 4-74-15,-9 0-66 0,9 0-55 0,9 0-54 0,-9 5-68 16,0 0-103-16,0 5-23 0,9 5 23 0</inkml:trace>
  <inkml:trace contextRef="#ctx0" brushRef="#br0" timeOffset="-62593.75">12400 8206 352 0,'0'0'397'0,"0"-5"-127"0,0 5-102 0,0 0-59 0,0 0-31 16,0 0-22-16,0 0-12 0,0 0-6 0,0-5-6 15,9 5-6-15,-9 0-7 0,0 5-6 0,0-5-6 0,8 5-3 16,-8 0-2-16,0 0-1 0,0 5-1 0,8-1 0 0,-8 1 1 16,0 0-2-16,0 5 1 0,0-5 1 0,0 4 0 15,0-3 1-15,10-2 0 0,-10 1 0 0,0-5 0 0,0 5 8 16,0-5 10-16,0-5 11 0,7 3 18 0,-7-3 20 15,0 0 16-15,10 0 17 0,-2-3 10 0,1-2 6 0,1-2-2 16,7-1-4-16,-1-2-5 0,-6-5-5 0,7 0-6 0,1 6-8 16,-2-6-6-16,-6 5-7 0,-2-5-3 0,1 6-7 15,-1-1-9-15,1 5-12 0,0 0-11 0,-9 0-9 16,8 0-7-16,-8 2-3 0,0 3-7 0,10-7-4 0,-10 7-3 16,0 0-1-16,0 0-4 0,0 0 9 15,7 0 0-15,-7 0-5 0,9 0 0 0,1 7-1 0,-2-7 2 0,2 3 0 0,-3-3 2 16,1 5-7-16,10 0 1 0,-9-5 4 0,9 5 0 0,-10-5 0 15,10 5 0-15,-10-5-1 0,0 6 0 0,10-2-3 16,-9-4 2-16,-1 0 0 0,1 6-4 0,-9-3 3 0,8 3-2 16,1-6 2-16,-9 4-6 0,9 1-19 0,-9 0-28 15,0-5-39-15,0 10-34 0,9-5-44 0,-9 0-37 0,8-5-37 16,-8 5-40-16,9-1-53 0,0-4-83 0,0 0-74 0,-1 0-25 16</inkml:trace>
  <inkml:trace contextRef="#ctx0" brushRef="#br0" timeOffset="-62469.17">13007 8235 289 0,'-8'0'492'0,"8"-3"-111"0,0 3-114 0,-8-6-68 0,8 6-37 16,0 0-24-16,0 0-16 0,-9 0-13 15,9-4-15-15,0 4-26 0,0 0-42 0,0 0-47 0,-9 4-57 0,9-4-59 16,0 0-86-16,0 0-166 0,0 0-93 0,0 0-56 16</inkml:trace>
  <inkml:trace contextRef="#ctx0" brushRef="#br0" timeOffset="-56193.53">13772 7845 152 0,'0'-5'358'0,"-9"0"-108"0,9 0-97 0,0 0-56 15,0 2-29-15,-8-3-16 0,8 0-8 0,0 2-3 16,0-1-3-16,-9 5-2 0,9-5-4 0,0 0-6 0,-9 0-6 16,9 5-1-16,-8-5-1 0,8 5 2 0,-8-4 4 0,8 4 4 15,0 0 5-15,-10-6 5 0,10 6 2 0,0 0 1 0,0 0-2 16,-8 0-1-16,8 0-4 0,0 0-3 0,0 0-4 16,0 0-1-16,0 0 0 0,0 0 3 0,0 0 4 15,0 0 9-15,0 0 8 0,0 0 10 0,8 0 6 0,-8-4 10 16,18 4 13-16,-10-6 11 0,10-2 6 0,17 2 2 0,-10-3-3 15,10-1-4-15,7 0-1 0,3-4-8 0,7 4-13 16,0-5-14-16,1 5-11 0,-2-4-11 0,10-1-8 0,0 0-7 16,-9 0-10-16,9 1-3 0,-9 4-5 0,9-5-3 15,-18 1-2-15,10 4-2 0,-10 1-2 0,-9-1-3 0,1 4 2 16,-9 2 0-16,-8-2 0 0,-1 2 0 0,0-2-2 0,-7 6-7 16,-3 0-14-16,-7 0-23 0,0 0-41 0,0 0-52 15,-7 0-49-15,-3 10-53 0,-7-4-62 0,0-2-91 0,-9 6-140 16,-9 1-62-16,0-3-3 0</inkml:trace>
  <inkml:trace contextRef="#ctx0" brushRef="#br0" timeOffset="-55958.57">13797 7963 329 0,'9'0'461'0,"0"-6"-148"0,10 6-129 0,-3-4-78 16,11-2-43-16,-2 1-20 0,10 1-9 0,8-6-6 0,-8 4 0 15,17-2-1-15,-9-2-1 0,18 0 3 0,-8 0 1 16,7 0 2-16,1-4 4 0,0 4 8 0,-10-5 6 0,10 5 9 16,1-5 4-16,-2 6 1 0,-8-6-5 0,1 6-4 0,-2 3-6 15,-15-4-10-15,7 6-7 0,-17-6-9 0,0 5-8 16,0 1-9-16,-9 4-13 0,1 0-23 0,-10 0-30 16,9 0-38-16,-7 0-53 0,-2-6-85 0,-1 2-173 0,4-2-90 15,-2 2-40-15</inkml:trace>
  <inkml:trace contextRef="#ctx0" brushRef="#br0" timeOffset="-54604.1">15935 6687 88 0,'-10'0'361'0,"1"-4"-79"0,9-2-80 0,-7 2-57 0,-3-2-33 16,10 2-14-16,-8-2-7 0,8 2-2 0,-9 0 3 0,9-1 5 0,-9 0 5 0,9 5 1 0,0-5-4 0,0 0-6 31,-8 0-2-31,8 5-4 0,0 0-5 0,0 0-9 0,0-6-10 0,0 6-11 0,0 0-8 0,0 6-10 0,0-6-10 16,0 5-10-1,0 0-7-15,0 5-7 0,0-1-1 0,8 11-1 16,-8-1 4-16,9 5 5 0,-9 1 8 0,9 9 5 0,-1-1 6 16,2 3 4-16,-3 3 2 0,2 6 3 0,1-3-2 15,8 3-3-15,-11-1-5 0,11-1-5 0,-10-4-6 16,10 0-1-16,-9 1-3 0,-1-1-3 0,10-6 0 0,-10 3-1 15,0-8-3-15,2 2 1 0,-2-4 1 0,1-3-3 0,-9-4 0 16,8-4 1-16,-8 0-1 0,0 0 1 0,0-6 1 0,0 1-2 16,0-6 1-16,0 6 2 0,9-10-3 0,-9 6-3 15,0-6-20-15,0 5-37 0,0-5-47 0,0 0-54 16,0-5-69-16,0-5-109 0,8 0-167 0,1-6-88 0,0-2-24 16</inkml:trace>
  <inkml:trace contextRef="#ctx0" brushRef="#br0" timeOffset="-53914.98">16222 6853 371 0,'0'0'369'0,"0"-4"-107"16,0-1-88-16,0 0-55 0,0 5-29 0,0-5-18 0,0 0-6 16,0 0-7-16,0-1-5 0,0 6-2 0,7-3-1 0,-7-4 1 15,0 4 0-15,0 3 4 0,9-5 5 0,-9 0 9 16,0 0 10-16,9 5 7 0,-9-5 5 0,9 0 10 15,-1 0-1-15,-8 0 3 0,8 2-1 0,2-4-3 0,7 2-4 16,-8 1-6-16,-1-6-4 0,9 5-10 0,1 0-3 0,-1 0-7 16,1-5-7-16,-1 6-7 0,11-2-5 0,-13 2-3 15,12-6 0-15,-1 5-2 0,0 1-3 0,-9-2-1 0,9 6-3 16,0 0-4-16,2-4-2 0,-13 8-6 0,12-4-7 16,-9 6-4-16,-1-2-6 0,8 1-1 0,-7 5-1 0,-1 0-3 15,-9 0-1-15,10-1 0 0,-10 6 0 0,2-1 0 0,-10 6 2 16,0 0 1-16,0-2-4 0,-10 3 1 0,2-3 4 15,-10 8-1-15,2-3 2 0,-2-1 0 0,-7 1-1 0,-1-4 1 16,-1 1 0-16,9-5 0 0,-8-2-1 0,9 3 2 16,0-6-2-16,0-1 1 0,7-3 1 0,2-2-2 0,0 0 0 15,-1 3 2-15,9-4-3 0,-9-3-1 0,9 0 0 0,0 6-2 16,0-6 0-16,0 0 0 0,9 0 0 0,-9 6 0 16,17-6 0-16,-9 3 0 0,2 3 1 0,7-2 3 15,0 2-2-15,11-2 2 0,-3 0-1 0,0 8 1 0,2-2-1 0,-2-2 0 16,2 2-1-16,7 1-2 0,-16 2 1 0,7 2 0 15,-7-5-1-15,0 5-1 0,-1 0-2 0,-8 0 0 0,-1 4-11 16,-8-4 5-16,0 0 2 0,-8 4 5 0,-1-5-1 16,-8 1 3-16,-1-1 0 0,-8 6 2 0,-1-5 12 0,-7 4-2 15,8-4-5-15,-8-6-3 0,-1 6 2 0,8-6-2 0,1-3 1 16,-8 4-3-16,17-5-2 0,-9 0 1 0,8-5 5 16,1 5-4-16,8-5 0 0,0 0-1 0,1 0 1 0,-1 0 1 15,9 0-8-15,0 0-17 0,0 0-30 0,0 0-34 16,0 0-57-16,0-5-57 0,17 5-52 0,-8-10-48 0,17 0-40 15,0-5-45-15,0 0-63 0,8-4-103 0,-7-1-27 16,8 6 17-16</inkml:trace>
  <inkml:trace contextRef="#ctx0" brushRef="#br0" timeOffset="-53097.65">17471 6755 263 0,'0'-4'288'0,"9"-1"-74"15,-9 0-55-15,0 0-39 0,0 0-23 0,0 5-16 0,9-5-8 16,-9 5-6-16,0 0-8 0,0 0-5 0,0-4-3 0,0 4-7 16,0 0-3-16,0 0-2 0,0 0-6 0,0-6-1 0,-9 6 1 15,9 0-3-15,0 0-1 0,0 0-2 0,0 0-4 16,-9 0-2-16,9 0-2 0,-9 0 0 0,9 0-1 0,0 0 1 15,-8 0 2-15,8 0 0 0,0 6 0 0,-9-6 0 16,9 0-1-16,-9 0-5 0,9 0-1 0,-8 4-3 0,0-4-1 16,-2 0-2-16,2 5-2 0,8-5-1 0,-9 0-2 15,2 5 0-15,7-5 0 0,-11 0 2 0,11 5-2 0,0-5-1 16,-7 0 1-16,7 5-2 0,0-5 1 0,0 0 0 0,0 5-1 16,-9-5-1-16,9 0-1 0,0 0 1 0,0 4 0 15,0-4 0-15,-11 0 0 0,11 5 2 0,-7-5-1 0,7 7 1 16,-10-4 4-16,10-3 3 0,-7 5 4 0,7 0 5 15,-9-5 4-15,9 5 3 0,0-5 2 0,-9 5 3 0,9-5 0 16,0 0-2-16,-8 0-4 0,8 5-1 0,0-5-5 0,0 0-4 16,-10 0-1-16,10 5-4 0,0 0-2 0,-8-5-2 15,8 0 0-15,0 3-3 0,-9 4 0 0,9-4 1 0,-8-3-2 16,8 6-1-16,-9-1 1 0,9 0 0 0,-9 0-1 0,9-5 0 16,0 5 1-16,0 0-2 0,-8-1 0 0,8 0 0 15,-9 2-1-15,9-2 2 0,0 2-1 0,-9 4 1 0,9-6 0 16,-8 7 2-16,8-3 0 0,-9 2 2 0,9 5 0 0,-9 0-1 15,9 0 1-15,-8 1 2 0,8 2 1 0,-8-3 1 16,8 4 1-16,-10-4-3 0,10 4 1 0,-8 1-1 0,8-5 1 16,0 3 0-16,0-3-2 0,0 5 1 0,0-4 0 15,0-3 3-15,8 7 2 0,-8-5 1 0,10-1-1 0,-2 7 0 16,0-8 0-16,10 1-1 0,-10 8 0 0,1-9-3 0,8 3 0 16,1-3-1-16,-10-3 0 0,9 6 0 0,10-6 1 15,-18-1 0-15,8 1 0 0,1-6 2 0,9 8-1 0,-11-9 0 16,2-3 3-16,-2 5-1 0,10-5 1 0,-8 0-1 15,8 0 0-15,0-5 2 0,-1 2 1 0,2-9 2 0,-1 2 5 16,1 1 6-16,-1-5 9 0,-9 3 15 0,9-4 16 0,-9 2 13 16,0 3 13-16,-9-6 11 0,12 3 9 0,-13-7 4 15,1 1-1-15,2-2-8 0,-10 2-12 0,8-5-12 16,-8-1-13-16,9-5-11 0,-9 1-12 0,0 1-11 0,-9-2-9 16,9-4-8-16,0 4-9 0,-8-4 1 0,-2 0-3 0,2 5-2 15,1-1-4-15,-3 1-1 0,0 0 1 0,-6 4 2 0,7 6 3 16,0-6-1-16,1 11-4 0,-10 0-1 0,10-1 0 15,-9 5 0-15,8 0-2 0,-8 0-3 0,7 6 2 16,2-1-3-16,-9 0 4 0,8 5-3 0,0 0-5 0,2 0-15 16,-4 5-17-16,2 0-25 0,2-5-31 0,7 4-38 0,-10 6-46 15,10-6-46-15,-8 2-39 0,8 4-26 0,-9-1-18 0,9 5-12 16,0-4-19-16,9 0-33 0,-9 0-76 0,8 0-38 16,2-5-11-16</inkml:trace>
  <inkml:trace contextRef="#ctx0" brushRef="#br0" timeOffset="-52312.98">18365 6599 144 0,'0'-5'255'0,"0"1"-46"0,0-1-47 0,0 0-37 0,10 0-30 15,-10 0-16-15,0 0-4 0,0 0-8 0,0-5-4 16,0 5-1-16,0-4-1 0,0 4-2 0,0-4 0 16,-10 3-3-16,10-4-2 0,0 0 6 0,-8 6-1 0,8-5 3 0,-9-1-3 15,9 4 1-15,-9-4-3 0,9 6 0 0,-8-2-4 0,8 3-9 16,-8-2-3-16,8 0-6 0,-9 0-4 0,9 0-5 16,0 0-4-16,-11 5-5 0,4-5-5 0,-1 5-4 15,-1 0-1-15,0-6-3 0,0 6-2 0,-7 0-1 0,-3 0 0 16,11 6 0-16,-9-1-1 0,-1 0-1 0,1 0-3 0,-1 5 1 15,10-5 1-15,0 4 0 0,-10 1 1 0,9 0-1 0,1 0-1 16,-2-1 1-16,10 5 2 0,-8 2 0 0,8-7 2 16,-8 5-2-16,8 1 0 0,0 0 3 0,0-5 2 0,0 4 2 15,0 5-3-15,8-3 5 0,-8-1 2 0,8-1 3 0,2 0 2 16,-2 7 3-16,1-7 1 0,9 5-1 0,-10 1 6 16,10-1-4-16,-2-4 0 0,2 5 0 0,-1 4-1 15,9-4 0-15,-8 4-1 0,-1 1 0 0,9-1 0 0,-8 0-1 16,7 0-1-16,1 6-3 0,-8-5-2 0,-1-1-1 0,0 1-4 15,1-1 0-15,-9 0-1 0,8 0-2 0,-17-3 1 0,9-2 1 16,-9 0 0-16,0-4-1 0,-9 0 2 0,0 0 0 16,-8-2 1-16,-1 1 0 0,-7-2 1 0,-2-2 0 15,1-1 4-15,-10 1 3 0,12-6 3 0,-2 2 3 0,-9-6 2 16,18 0 2-16,-10 0 7 0,11 0 9 0,-2-6 12 0,0-4 11 16,1 0 8-16,9 0 4 0,-2-8 1 0,10-3 0 15,-8-3-2-15,8-5-6 0,8-4-11 0,-8-3-15 0,10 3-11 16,-2-12-4-16,1 7-3 0,-1-7-1 0,10 6-5 15,-10-9-2-15,10 4 1 0,-1 0 2 0,-8 0 5 0,8-1 0 16,-8 6 8-16,-1 6 8 0,1-2 4 0,1 6 3 0,-2 0 0 16,-8 10 0-16,0-2-4 0,8 7-5 0,-8 4-7 15,0 0-10-15,0 6-6 0,0-2-7 0,0 2-3 16,-8 4-8-16,8 0-8 0,-8 0-10 0,-2 4-21 0,1 2-36 16,1 4-55-16,-1 0-60 0,1 3-62 0,-1 3-52 0,0 3-48 15,9-5-52-15,0 1-72 0,0 5-124 0,18-6-29 0,-10 0 13 16</inkml:trace>
  <inkml:trace contextRef="#ctx0" brushRef="#br0" timeOffset="-52140.31">18783 6857 210 0,'0'0'596'15,"8"0"-20"-15,-8 0-162 0,0 0-113 0,0 0-62 0,0 0-41 16,-8 0-31-16,8 0-19 15,0 0-15-15,0 0-29 0,0 0-57 0,0 0-65 0,0 0-69 0,0 0-64 0,8 0-50 16,-8 6-48-16,0-6-70 0,0 4-116 0,9 2-78 16,-9-2-37-16,0-4-4 0</inkml:trace>
  <inkml:trace contextRef="#ctx0" brushRef="#br0" timeOffset="-51747.64">19260 6496 18 0,'-9'-13'562'16,"1"3"7"-16,-10 0-155 0,10 0-158 0,-9 4-95 0,7 3-57 16,-17 3-32-16,11 3-19 0,-10 3-8 0,8 4-6 0,-8 4-8 15,1 1-8-15,7-1-9 0,0 6-5 0,2-1-4 16,-2 1-1-16,1 0-2 0,9 3 0 0,-2-7 0 16,10 4-2-16,0-1 1 0,0-5-1 0,0-4-3 0,10 5 0 15,-10-5 0-15,8-6 0 0,-1 2 2 0,3-2 3 0,0-4 3 16,7 0 9-16,-10-4 10 0,11-6 16 0,0 0 20 15,-10 0 26-15,9-5 27 0,1 1 26 0,-10 0 17 0,10-1 11 16,-9-5 8-16,8 5-3 0,-8 1-11 0,9-6-20 16,-11 5-23-16,2 1-25 0,1 4-17 0,-2 0-19 0,-8 6-15 15,9-7-14-15,-9 6-8 0,0 1-7 16,8 4-5-16,-8 0-7 0,0 4-1 0,9 1 1 0,-9 0-1 0,0 5 0 0,9 5 0 16,-9-1-1-16,0 11 1 0,8-5 1 0,-8 4 1 0,0 6-3 15,9-1 1-15,-9 4-1 0,0 2 0 0,0-1 1 16,0-1 0-16,9 8 0 0,-9-7 0 0,9-1 0 0,-9 2 0 15,8-1 1-15,1-1-2 0,0 2-5 0,-9-5-26 16,8 3-55-16,0-3-61 0,2 1-64 0,-2-8-72 0,1 2-75 16,9-6-108-16,-2 0-170 0,2 2-70 0,8-13-1 0</inkml:trace>
  <inkml:trace contextRef="#ctx0" brushRef="#br0" timeOffset="-50338.03">19902 6429 70 0,'0'-5'367'0,"0"0"-79"0,-8-6-78 0,8 7-56 0,0-5-29 0,0 4-13 15,-7-5-3-15,7 5 3 0,0-5 0 16,-11 0 6-16,11 5 5 0,0 0 1 0,0-5 2 16,-7 6 6-16,7-1 9 0,0 1 13 0,0-2 6 0,0 2 0 0,0 4-9 0,0-6-7 0,0 6-15 0,0 0-19 15,0 0-24 1,0 0-27-16,0 0-21 0,0 6-16 0,7-6-9 15,-7 10-8-15,0-1-2 0,11 5 1 0,-11 1 2 0,7 5 3 0,1 4 8 16,2 6 2-16,-10-1 1 0,8 4 5 16,1 2 0-16,-9-1 1 0,8 6-3 0,2-1 0 0,-2 0-5 15,1-6-1-15,-9 6-3 0,9-9-1 0,-1 3-2 16,0-7 3-16,1-3 4 0,-9-3 11 0,9-5 10 0,-9-5 12 16,9 0 10-16,-9-4 14 0,8-3 13 0,-8-3 3 15,8 0 4-15,2-3-5 0,-10-9-8 0,8 2-3 0,10-4-6 16,-10-1-7-16,1-5-7 0,-1 2-2 0,2-3-2 0,-10 8-2 15,8-7-3-15,-8 5-5 0,7 5-6 0,-7 1-5 0,0-1-8 16,11 0-9-16,-11 5-10 0,0 5-8 0,0 0-6 16,0 0-3-16,0 5 0 0,0 5-3 0,0 4 2 15,0 6-1-15,7 5 5 0,-7 4 1 0,10-1-1 0,-1 7 2 16,8 4 0-16,-9-3-2 0,10-3-1 0,8 1-1 0,-9-1-4 16,9-8 2-16,0-1 3 0,1-2-3 0,0-9 5 0,-3-3 5 15,12-10 7-15,-1-5 13 0,-1-5 14 0,1-5 16 16,-1-8 15-16,1-8 22 0,-2-2 18 0,4-1 14 0,-2-9 11 15,-10 4 2-15,-8-6-2 0,1 1-7 0,-1-5-10 16,1 0-17-16,-10 0-20 0,1-4-15 0,-9 4-18 0,0-5-12 16,0 1-11-16,0 9-12 0,0-5-19 0,-9 9-26 0,9 2-33 15,-8 9-47-15,8 3-51 0,-9 6-54 0,9 5-62 16,-9 7-102-16,9 2-92 0,-8 12-72 0,-1 2-79 0,9 7-150 16,-18 11-54-16,10 3-11 0,-10 5 24 0</inkml:trace>
  <inkml:trace contextRef="#ctx0" brushRef="#br0" timeOffset="-50008.76">18435 8094 71 0,'0'-5'636'0,"-9"5"12"16,9 0-92-16,0-5-181 0,9 5-112 0,0-4-68 0,8-1-44 15,9 0-20-15,1-5-3 0,7 0-6 0,18 5-1 16,1-5-3-16,7 0-8 0,10 1-13 0,7-6-11 0,2 5-8 16,-2 2-6-16,10-8 2 0,0 6-6 0,-8-5-2 0,7 5-6 15,1-4-7-15,-8 4-10 0,8-4-9 0,-10-1-11 0,-7 6-6 16,0-1-2-16,-1 0-7 0,-16 0-6 0,-2 0-13 15,-7 5-17-15,-10-4-30 0,-7-1-41 0,-1 5-62 0,-19 0-69 16,3 5-56-16,-20-5-45 0,3 5-31 0,-11 0-19 16,-8 0-1-16,-17 5 12 0,-1 0 24 0,-7 0 20 0,-9 5 4 15,-12-1-25-15,-5 1-29 0</inkml:trace>
  <inkml:trace contextRef="#ctx0" brushRef="#br0" timeOffset="-49836.53">18817 8050 358 0,'-43'20'412'0,"-1"-6"-102"0,17-4-97 0,3 4-57 0,14-4-27 16,2 1 1-16,8-2 25 0,8-3 38 0,19-3 33 0,7 3 26 15,10-6 12-15,17-6-1 0,-1 3-8 0,10-3-24 0,-1 0-34 16,10-2-41-16,8-2-36 0,-1 0-33 0,0 0-12 16,11-4-9-16,-2 4-9 0,-1-5-8 0,3 5-7 0,-10 0-4 15,0 0-6-15,-18 1 2 0,1-1-17 0,-9 5-12 0,-10 0-20 16,-16 0-28-16,0 0-75 0,-18 2-117 0,1-3-126 16,-18-4-189-16,-9 6-118 0,-8-6-87 0,-9 10-42 15,-9-6-11-1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05T09:38:33.1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83 5066 35,'0'0'126,"7"-3"-37,-2 3-30,2-4-24,6 4-25,-5 0-31,4-4-42,-6 4-49</inkml:trace>
  <inkml:trace contextRef="#ctx0" brushRef="#br0" timeOffset="1083.15">12310 5121 119,'-8'0'121,"8"-4"-2,0 4-7,0 0-12,0 0-16,0-3-18,0 3-16,0-4-14,0 1-13,8 3-8,-8 0-6,0-4-3,0 4-4,0-4-1,0 4 0,0 0 2,0 0-2,0 0-1,0 0-3,0 0 0,0 0 1,0 0 1,-8 0 0,8 0 0,0 4 0,0-4 0,0 0 1,-7 0 1,7 0 0,0 0-1,-5 0 0,5 0-1,-7 0 2,7 0 1,-7 0 3,7 0 2,-7 0 2,7 4 2,-6-4 1,6 0 2,0 0 0,-6 3 3,6-3-1,0 4 0,-7-4 4,7 0-1,0 0 2,-6 3 1,6-3 1,0 0 3,0 0 2,0 0 0,-7 0 1,7 0 0,0 0-1,0 0-2,0 0-3,0 0-2,0 0-4,0 0-3,0 0-3,0 0-4,0 0-1,0 4-3,0-4 1,-6 0-3,6 4-1,0-4 0,-7 0 0,7 0 0,-7 3 3,7-3 2,-6 0 1,6 0 2,-7 0 3,7 0-1,-6 0 3,6-3 1,-6 3 0,6 0 0,-7 0 2,7 0 0,0 0-1,-6 0 1,6-4-3,0 4 0,0 0-2,0 0-1,-7 0-3,7 0-1,0 0-2,0 0 2,0 0-3,0 0 5,0 0 3,0 0 3,0 0 5,0 0 3,0 0 1,0 0 2,7 0 2,-7-4-2,0 4-2,6 0-2,-6-3-3,7 3-5,-1-4 1,0 4 0,7-3 0,1 3-1,-1-4-1,6 4 0,1-4 0,7 4 2,-2-4 1,8 4 0,-1-3 2,1 3 0,6-4 3,6 1 0,-6 3 0,13-5 2,-7 3 0,2-2-1,-2 0-3,7 0-1,-6 1-2,0-1-1,-1-4-1,0 6 0,-5-3 0,6 2 3,-15-4 4,3 2 1,-2 2 1,1-1 3,-7 0-1,-6 1-1,-1 0-1,-7 3-4,2-5-3,-1 5 0,-7 0-3,0-3-4,1 3-1,-7 0-2,8 0-4,-8 3-1,0-3-5,-8 0-14,8 5-17,-7-5-17,1 3-22,0 4-19,-7-3-28,-7 4-35,7 2-56,-6-3-94,-8 1-102,8 3-61,-14-3-24</inkml:trace>
  <inkml:trace contextRef="#ctx0" brushRef="#br0" timeOffset="1349.16">12062 5429 242,'-7'0'388,"7"4"-115,7-1-102,-1-3-66,0 0-39,13 0-20,2 0-7,3-3 0,4 3-1,4-4 1,7 0 0,0 0 1,8 1 3,-2-1-1,7 1 0,0-1-1,7-3 0,5-1 3,-6 5-2,8-8 2,-7 8-3,-1-6-2,1 2-1,-7 0-2,-1 4-2,3-5-2,-10 1-3,2 0-5,-13 2-4,-1 3-4,-5-2-5,-8 0-7,0 0-10,-5 4-11,-7 0-14,-1-4-17,0 4-25,-6 0-29,-6 4-54,0-4-105,-8 0-116,-5 4-80,0 0-36</inkml:trace>
  <inkml:trace contextRef="#ctx0" brushRef="#br0" timeOffset="108548.27">12686 8179 127,'0'0'118,"0"0"-24,-5 0-22,5 0-21,0 0-17,0 0-14,0 0-9,0 6-6,0-6-1,-8 2-3,8-2 0,0 4-1,-5-4 1,-2 4-1,7-4 0,-8 4 0,8-4 0,-5 3 0,5-3 0,-7 0 3,7 4 2,-7-4 4,7 0-1,-6 0 7,6 0 6,-7 0 7,7 0 5,0 0 1,-6 0-1,6 0-1,-7 0-1,7 4-5,0-4-9,-6 0-5,6 0-5,-7 4-4,7-4 0,0 0-1,-6 0 3,6 2 1,0-2 1,0 0 1,-6 0 1,6 0 3,0 0 1,0 0 3,0 0 1,0 5 1,0-5 1,0 0 1,0 0 0,0 0-1,0 0 0,0 0-3,0 0-3,0 0-3,0 3-3,0-3-3,0 0-2,-7 0 0,7 4 0,0-4 0,0 0 0,0 0 4,0 0 4,0 0 4,0 0 4,0 0 2,0 0 5,0 0 2,0 0 4,7 0 0,-7-4-2,0 4-3,0 0-5,0-3-1,0-2-6,6 3 0,-6-2-5,0 0-2,6 0-2,-6 1-1,0-1-1,7 0 1,-7-2-1,6 0 1,1 4-2,-7-5 0,6 2 3,1-2-3,-1 0 2,1-1 0,0-3-1,-2 4 0,10-4 2,-10 4-1,8-5 2,1 6-1,-8-5 1,7 3-2,0-4 1,-7 6-1,8-1-1,-1-5-1,-7 6 0,7-1 0,0-1-1,0 0 1,1 1-1,-2-4 1,1 4-1,7-4 2,-6 0 0,4 3-2,-5-2 1,7-1 2,-1-4 0,7 4 1,-7 0 0,2-1-1,5 3 1,-6-7 1,5-2 1,2 3-1,-2-3-2,1 0 0,1-1 2,-1 5-1,0-5 1,-1 1 1,2 0 1,5-1 2,-5 1-2,-1 3 4,0-2-1,-1-3 8,2 2-3,-8 4 0,7-1-3,-6 0-2,-6 1 2,4 3-3,-5 0-1,1 0-7,-8 4 4,7-1 0,-13 2 2,6-2 1,-6 4 2,0-1 1,0 2-1,0 0 0,-6 3-2,6-3-1,-13 3-2,7 0-1,-8 0-5,1 3 0,-5 0 0,-2 0-1,-7 6-2,8-1 3,-8-2-2,2-2-1,-2 3 1,-5 1 0,6-1 0,-1-3 1,2 3 2,5 0-2,-5-3 1,5 3-1,6-3 1,2-1 0,0 1-1,-3-1 1,9-3-1,-1 4-1,7-4-2,-6 0 1,6 0 0,0 4 1,6-4-1,-6 0-2,7 0 1,6 0 1,0-4 0,0 0 2,7 1 0,0-4 1,5 0 0,2-1 1,6 1 0,-1 0 1,0 0 1,7-5-3,0 5 2,-7 0 0,9-1-2,-10 5 1,8-1 0,-6 4-1,-8 0-1,2 0 1,-1 4 0,-6-1 0,-7 5 1,-7-1-1,7 4-1,-13 0 0,-6 3 1,-1 1 1,-6 3-2,0 4 0,-6-4 0,-7 5 0,5-1 1,-4-4 0,-8 4-1,8-1 0,-2-2-3,9-1-7,-10 0-15,9 2-17,0-6-36,6-3-75,6 0-180,0-1-99,7-2-46</inkml:trace>
  <inkml:trace contextRef="#ctx0" brushRef="#br0" timeOffset="109773.83">13800 6964 98,'0'0'84,"0"0"-14,0 0-13,0 0-8,-6 0-4,6 0-2,0 0-2,0 0 0,0 0-1,0 0 0,0 0-2,-7 0-1,7 0-4,0-4-3,0 4-2,0 0-2,0 0 0,0 0-4,0 0-1,0 0-2,0 0-4,0 0-3,0 0-4,0 0-1,0 0-4,0 0-1,0 0-2,0 0 0,0 0 1,0 0 1,0 0-2,0 0 0,0 0 2,0 0 1,0 0-1,0 0 0,0 0-1,0 0-4,0 0 3,0 0 0,0 0-2,0 0 0,0 0 0,0 4 2,0-4 1,-6 0 3,6 0 2,0 0 2,0 0 4,0-4 4,0 4 1,0 0 3,0 0 1,0 0 1,0-3 0,6 3-3,-6 0 0,0-4-4,0 4-3,0-4-3,0 4-3,0-3-2,0 3-2,7-4 1,-7 4-1,0-4-1,0 4 1,0-3-1,0-1 2,0 4 1,0 0 2,6-4 2,-6 1 3,0 3 2,0-4 2,0 4 1,0 0 0,0-4 1,0 0-3,0 1-1,7 0 0,-7-1 0,6 0 3,-6 1 0,0-2 1,7 2 3,-7-1 1,0 0 0,0 0-1,6 2-2,-6-2-3,0 0-2,7 0-1,-1-3-1,-6 3-2,7 0-1,-1 1 2,1-4-1,-1 3-1,0-3 3,9 3 0,-9 0 0,6-3 1,1 3-2,-6 1 0,6-5 2,0 4 0,0-2-3,7 2-2,-7 0-1,0 1-2,0-1 0,-1 4-3,2 0-1,-1 0 1,-7 4 3,7-1-2,0 5 3,-6 2-1,6-2 0,-6 6 0,5 1 0,-5-1 1,-1 1-2,1-1 2,-1 9-3,-6-5 2,7 4 1,-7-3-2,-7 3 2,1-1-1,-1 4 1,1-2 0,-7-1 0,0 0-1,-7 1 2,-6-2-1,7 1 0,-7-3 0,0-1-2,-1 0 1,-5 0-1,6-3-1,-6-4-1,5 4 0,1-8-1,-6 4 1,12-4-1,-6-2-1,0-3 1,7 2 1,6-4 0,-8 0 0,15 0 2,-6-6-2,5 1 2,1 2 0,6-5-1,0-3-1,0 3-1,6-6 0,7 3-2,-7 0 1,15-3 1,-9-1 0,8 1-1,-1-1 1,7 0 1,0 1-1,0 2 1,0 1-2,0 0-1,1 4 0,-2 0 1,2-1 0,-2 5-1,2 3 0,-9 0 0,10 3 2,-9 1-1,0 0 1,1 3-1,0 5 0,-1-6 1,0 5 0,-6 1 1,7-2 0,-7 1 1,0 5-1,-1-7 0,3 3 0,-2-1 0,-8 0 0,9 1 0,-7 2-1,5-3 0,-5-5 0,-1 6-1,1-1-6,5-4-7,-5 4-14,0-4-17,6-2-28,-7 2-39,6-7-74,-4 0-145,-2 0-83,1-4-45</inkml:trace>
  <inkml:trace contextRef="#ctx0" brushRef="#br0" timeOffset="110658.77">14478 6883 313,'-7'-8'409,"1"6"-137,6-6-103,0 4-58,0 4-37,0-3-18,0-1-12,6 4-6,1-4-5,-1 4-4,0 0-5,1 0-4,6 0-4,1 4-4,-9 0-2,8 3-3,-6 1-1,6-6-2,-6 10 1,0-1-2,-1 0 1,1 4 0,-1-1 0,-6 1 2,7-1-3,-7 5 0,0-5 1,0 5-1,-7-5-1,7 5 2,0-4-2,-6-1-1,6 1 2,0-4 0,-7 3-2,7-6 3,-6 3-2,6-5 1,-7 2 1,7-4-3,0 3 2,-7-7 2,7 4 6,0 0 2,-5-4 4,5 0 3,0-4 1,0-4 3,0 1 0,0-1-3,0-2-4,5-1-4,-5 1-1,7-5-4,0-4-1,-7 5-1,6-5-1,1 2-2,-1-3 0,7 3-1,-6-6-2,-1 9 2,7-5 2,-6 5 3,-1-1 0,1 4 3,-1 0-1,0-1 2,1 6 1,-1-2-2,-6 5-4,7-1-3,0 0 0,-1 4-2,-6 0-1,7 4 0,-7 0-1,6-1 1,1 1 0,-7 4 0,6-2 1,0 2 0,-6 0-1,7-1 1,-7 0-1,6 0 1,-6-3 1,7 3-1,-7-3-1,7-4 1,-7 4 0,6-1 0,-6-3 1,7-3 0,-1 3-2,1-4 1,-1-3 0,0 3-1,1-4 1,7 2-1,-2-2 0,-5-3 0,6 3 1,0-2-1,0-1 1,-1 3 1,3 1 0,-2-4-2,-1 4 0,-5 3-1,6 0 0,0 1 1,-7-1-2,7 4 0,-6 4 0,-1-4 0,1 7 1,-1-3 0,1 3 0,-1 0 0,0 0 1,1 1-2,0 3 2,6-3 1,-7-2-1,1-2 0,-1 3 0,1 1 1,-1-4 0,0 0 1,7-4-1,-5 0-1,-1 0 1,-2 0 1,8-4-1,0 0 1,-6 1 0,0-5 0,6 0 2,-7 2 1,0-2 2,1 1-1,-7-1 2,6-3-1,-6 4 1,0-4 0,0 4-1,0-1-1,0 1-1,0 3 1,0-3 0,0 4-2,0 3 0,0-4-3,0 4 2,0 0-2,0 0-1,0 4-1,0-4 0,0 6-1,0-2 1,0 4 0,7-1-1,-7-3 2,6 3-3,-6 0 3,14-3 0,-8 0 1,1-1 1,-2 1 1,3-4 3,4 0-2,-4-4 4,5 1-1,-1-5-1,1 1 1,-6 0 0,6-1 2,0-3-1,0 1 0,0-1 2,-7-1 1,7-2 2,-6 3-1,6-1-2,-5 2-2,-3-1 1,8 0 0,-7 3-5,8-2-2,-9 5 1,3-1-3,5 2 0,-7 0 2,0 1-2,8 3-1,-8 0 1,1 0 0,-1 3-1,1 1 1,-1 0 0,0 2 0,-6 3 0,7-3 0,-7 2 1,0 3-1,0-4 0,-7 4 0,7-4 0,-6 4-3,0 1-10,-7-2-17,6-2-20,1 3-26,-8-4-34,8-4-66,-6 1-138,5-4-102,-6 0-65,-1-4-33</inkml:trace>
  <inkml:trace contextRef="#ctx0" brushRef="#br0" timeOffset="110811.83">14999 6462 260,'-7'-3'482,"7"3"-152,0 0-142,0 0-87,7 3-48,-7-3-29,6 4-22,7-4-29,-7 4-54,1 0-136,6-2-90,-6 3-77</inkml:trace>
  <inkml:trace contextRef="#ctx0" brushRef="#br0" timeOffset="119808.84">14823 9671 83,'-13'4'321,"-1"0"-88,2-1-83,5 0-55,-6 2-31,7-1-17,-8-1-9,8 0-4,-1-3 0,1 4-4,0 0 2,-1-4-2,7 3-3,-6-3-2,6 4-4,-7-4-1,7 0 0,0 0 0,0 4 1,-6-4-1,6 0 1,0 0-1,0 0-1,6 0 1,-6 0-2,0 0 2,7 0-3,-1-4 2,1 4 0,-1-4 2,13 1 2,-5-1 2,5 0 1,7-2-1,0-3 1,0-1 3,13 3 2,1-8 2,-1 4 0,6-4 2,7-2 1,0-3 1,1 3 1,5 2-4,-5-4-4,-1 1-4,-7 3-3,0 0-6,2 1-3,-15 3-3,0 5-4,1-2-3,-14-1-1,1 3-2,-7 2-1,0 0-3,-6 4-1,-1-3-2,0 3-3,-6 0-6,0 0-6,0 3-8,-6-3-10,0 8-14,-1-2-14,-6 3-20,-8-1-22,3 1-36,-9 3-60,2 3-114,-8-5-80,-12 5-41</inkml:trace>
  <inkml:trace contextRef="#ctx0" brushRef="#br0" timeOffset="120000.62">14595 10009 293,'0'2'347,"7"2"-121,6-4-84,-1 0-46,2-4-24,11 2-12,2-6-4,-1-3-3,6 0-3,7 0-3,7-4-2,0 1-3,6-4-3,0-1-2,6-2-2,0-2-2,2 5 2,-2-4-4,-5 4-6,-2-1-6,1 5-6,-11-1-6,-10 3-14,-4 5-14,-2 0-21,-12 0-18,0 3-22,-6 4-39,-7 0-70,-13 0-127,6 0-80,-13 4-41</inkml:trace>
  <inkml:trace contextRef="#ctx0" brushRef="#br0" timeOffset="146240.77">2208 11639 259,'-8'-4'210,"8"4"-53,0-5-39,-5 5-24,5-2-22,0-2-10,0 4-9,0-3-2,0-1-4,0-4-2,0 8-4,0-8-4,0 5-1,5-1-2,-5-3-6,0 4-1,8-1-1,-8-4-2,0 5-3,5-1 0,-5 1-3,0 3-1,0-4-3,0 1 0,0-1-1,0 4 4,0-4 3,0 0 4,-5 1 3,5 3 6,0-4 7,-8 0 4,8 1 5,0 0 6,-5-2 8,5 2 4,0-1 5,-7 0 0,7 1 1,0-1 0,0 4-1,0-3-5,-7 3-5,7 0-6,0-4-5,0 4-5,0 0-7,0 0-6,-6 0-7,6 4-7,0-4-7,0 3-4,0 1-2,-7 3-2,7 5-2,-6-2-1,6 9 1,-7-2 1,7 9 2,-6-3 1,6 2 1,0 5-1,-6 2 1,6-3 0,0 5-1,0-2 1,0 1-2,6 0-2,-6-4 1,0 1 0,6-1 0,-6 1 0,7-9 0,-7 5-2,6-4 2,-6-3-2,7-1 1,-1 1 1,-6-9 3,7-3 6,-7 1 6,7-2 18,-7-1 20,5-2 26,-5-3 23,8-3 26,-3-4 15,10-5 8,-10-3 2,8-2-9,-6-5-19,6 0-21,-6-1-21,6-2-24,-7-4-21,0 3-11,1-3-9,0 3-5,0 0-4,-7 0-5,6 5-2,-6 2 1,6 5-1,-6-1-2,0 4-3,7 4 0,-7 2-3,0 2-2,0 0-1,6 6 1,-6 0-2,7 5-1,-1 4 2,0 2-2,2 4 4,5 5 4,-7 2-1,7-4 0,6 10 1,-5-6 1,5 1-2,-6-1 0,7 1 0,-1-4-7,0-1 0,1-1-1,0-6-2,0 1 2,-1-5 0,-6-3 1,6-3 0,-6 0 3,0-4 4,7-4 0,-7-2 2,-7-9 2,7 0 5,1-3 3,0-7 4,-9-2 2,1-2 2,1-4 3,-1 1 3,1-2 0,-7 1-1,0 0 0,0-3-4,0 2-3,0-2-3,-7 3-4,1 0-4,-1 4-1,1-1-3,1 8-2,-3 0-1,2 5 0,6 1-2,-7 6-7,7-1-13,-7 2-28,7 2-40,0 7-44,7 0-45,0 5-54,7-3-54,-9 7-41,14 2-44,2-1-65,-2 1-151,0 4-55,1-4-9,-1 0 23</inkml:trace>
  <inkml:trace contextRef="#ctx0" brushRef="#br0" timeOffset="146875.77">3295 11782 46,'-8'-4'485,"8"0"-72,-5 1-144,5 3-117,-6 0-68,6 0-37,-7 0-15,1 3-13,-1 1-5,1 3-7,0 5 0,-2 2 0,-5 1 0,6 2 0,-5 2 2,6 3 1,-1 0 1,0 0 0,1 0-3,6 4 0,-7-9-1,7 6-1,0-9-2,0 4 1,7-2-1,-1-5 0,1-1 4,0 2 2,-1-5 4,6 1 4,-5-8 6,6 2 4,1-2 6,-1-2 5,6-6 6,-6 1 5,0-1 8,0-6 2,0 3 6,0-8 14,0 4 12,0-3 3,-6-1 8,-1 2 9,-6-5 5,7 3 0,-7 2-7,-7-3-14,7 2-10,-6 0-9,-1-1-16,-6 5-15,0 3-13,0 0-7,0 1-5,0 2-7,-8 4-8,10 1-1,-9 3-2,0 3-3,7-3-1,-6 8-3,6-4-1,0 2 1,6-2-3,1 3-4,0-3 1,6 4-3,-7-1-1,7-4-1,7 1 1,-7-1 1,6 1 3,0 0 3,7-4 1,1-4 4,-1 4 4,5-7 0,3 0 2,-2 3-1,-1-7 0,3 0-1,-1 1 0,-1-2 1,7-2-2,-6-1 1,-1 1 0,0-2 0,1 2 0,0-1-1,0 4 1,-1 1-1,-6-2 0,0 5-1,0 0 0,-6-1-1,6 5-2,-8-1 2,2 4-5,-1 0 0,1 4 1,7-1-2,-8 1 0,1 3 0,-1 1 1,1 3 0,6-1 1,-7 1-1,1 4 0,6-1 2,-6 1-1,5-1 1,-5 2 0,6-1 0,-7 0 0,7-1-5,-6 1-3,6-1-3,-7 1-6,7-4-4,-6-1-6,5 1-8,3 0-8,-2-3-6,-1 4-7,2-9-12,5 4-15,-7-3-17,8-1-19,0 1-16,-2-4-16,3 4-29,-1-8-62,-1 4-126,1-4-80,-1-3-46</inkml:trace>
  <inkml:trace contextRef="#ctx0" brushRef="#br0" timeOffset="147362.79">3979 11294 184,'-13'-8'523,"7"6"-35,-1-3-195,0 5-133,1 5-70,-2 1-36,8 2-19,0 3-8,8 3-3,-2 5 1,1-1 0,6 4 1,0 1-1,6 2-4,1 0-3,0 5-1,-1-5-6,1 5-4,-1-1-2,0 0-3,8 1 1,-7-1-1,-2 0-2,3 0-2,-9-2 1,1 2 1,0-3 2,1-1-2,-8 0 0,1-3 1,-1 0 3,-6-4 3,0 1 4,0-4 9,0-1 12,-6-3 15,6-3 23,-7 3 26,7-7 28,-6 2 25,-1-6 15,7 4 4,-7-8-3,0 0-6,1 2-18,-7-6-23,7-7-26,6 4-26,-6-7-17,-1 0-13,0 0-9,7-5-8,0-2-3,0-1-4,0 0-5,0 1-2,7-2-3,0 2 1,-1 4-1,0-5-1,7 8-2,-7-1-2,1 5-1,0-1-8,0 3-16,-1 5-20,1 0-16,-7 7-15,0-3-7,0 3-6,0 3-1,-7 2 5,1 4 13,-1-1 16,-7 7 16,2-4 14,-1 7 8,7-3 8,-15-1 4,16 1 2,-8 0 2,6-5 4,-6 2-1,7-1-1,-1 0 1,0-4-2,7 1 1,-7-1-1,7 0 1,0 1-2,7-4 3,-7-1-1,7 0 1,6 1 4,0 0 1,0-4-2,-1 3 1,9-3 0,-2 0-2,7 0-1,0 0-3,6-3-22,1-1-27,0 4-36,6-4-39,6 1-46,1-4-89,6 3-185,-6-3-98,-1-1-42,1 1-8</inkml:trace>
  <inkml:trace contextRef="#ctx0" brushRef="#br0" timeOffset="148186.77">5399 11565 140,'0'-7'453,"0"0"-100,0-1-113,0 1-85,0 0-48,0-1-25,0 5-18,0-5-12,0 1-6,0 4-7,0-5-6,0 5-5,0-1-7,0-1-6,0 3-3,0-3-5,0 5-5,0 0-1,0 0-2,0 0 0,0 0 1,-6 5 0,6-3 2,-7 3 2,7 2 3,-8 4 1,3 0 3,-1 1 2,-1 2 2,7 1 1,-7-1-1,0 4-1,7 0-1,0 1 0,0-4 1,0 3-2,7 1 2,-7-2-2,7-2 0,0-1-2,4 1-2,4-4-1,-9 0 0,6 1-2,2-5-4,-1 0 1,0-3 2,-1 0 2,9 0 5,-8-4 6,-1-4 2,8 0 4,0 0 8,-1-3 11,-6-4 7,7 0 9,-7 0 7,6-4 5,-6 0 20,1 1 9,-2-1 3,1 1-4,0-1-2,0-3-4,-6 3-4,6 0-11,0 0-18,-6 5-14,-1-2-10,0 2-6,1 3-8,0-1-8,-1 4-6,1 1-6,-7-1-4,6 4-4,0 0-1,-6 4-2,7 3-2,-7 1 1,6 2 0,-6-3 2,7 8-1,0-4 2,-7 4 1,7-4 1,-1 4 1,-6-4-1,6 0 0,-6-4 1,7 1 3,-7-5 0,6 0 1,-6 1 2,7 0 0,-1-4 2,-6-4 2,6 4 2,1-7 0,0 4 0,0-9 0,5 1 0,1 0 0,0-3 0,1 3-1,-2-8-2,8 8 0,-7-7-1,7 7 1,-7-4-3,-1 4 0,1 0-1,1 4-1,-1 0 0,0 3-1,-7 1-1,7 3 0,0 3-1,-6 1 2,6 3-2,0 0 2,-1 4 0,2 0-1,-1 4 1,0-1 0,6 1-2,-5-1-1,5 6-1,0-6-5,-6 4-10,7-3-15,-1-1-13,8-3-13,-9 1-26,2-2-36,7-6-41,-1-1-42,0-6-69,0-4-141,-7 0-97,1-8-59,-7 1-17</inkml:trace>
  <inkml:trace contextRef="#ctx0" brushRef="#br0" timeOffset="148349.07">5627 11147 33,'-20'-3'628,"0"-1"6,7-3-1,7 7-240,0 0-208,6 0-119,6 0-71,7 0-52,0-4-42,13 4-42,7 0-75,-1 0-182,14 0-92,0 0-48,-8 0-23</inkml:trace>
  <inkml:trace contextRef="#ctx0" brushRef="#br0" timeOffset="148626.4">6336 11001 291,'-6'4'569,"-7"-4"-4,13 0-182,-6 0-181,6 3-100,0 1-56,6 3-30,-6 1-13,6 0-5,1 6 2,-1 1 2,7 6 0,1 1 3,-1 4-2,0 4 2,-1 1 1,2 4-3,5-3 0,1 5-1,-7-5 1,7 2-2,-8 2 1,8-2 0,-1-1 1,-4 0-1,3-1-1,-5-2-1,7 0 0,-1-1-1,0-4-7,-5 5-11,5-9-14,0 1-17,-5 1-19,6-6-25,-9 2-41,10-4-71,-8-5-114,-6-2-90,-1-1-52</inkml:trace>
  <inkml:trace contextRef="#ctx0" brushRef="#br0" timeOffset="148760.78">6297 11734 154,'-26'-12'551,"14"5"5,-9 0-170,15 0-136,0 3-82,-1-3-45,7-1-30,7-2-21,5 2-14,3-3-17,10 0-22,1-1-33,13-1-35,-1 1-42,15-1-62,0-3-135,5 5-122,-6-3-89,0-1-48</inkml:trace>
  <inkml:trace contextRef="#ctx0" brushRef="#br0" timeOffset="149278.57">6597 11646 133,'-13'7'539,"0"-3"-14,8 0-172,5-1-154,0 1-96,5 0-56,8-4-28,0 4-12,1-4-4,5-4 2,7 4 1,-1-4 1,2-3-1,4 3 0,-3-7 2,-2 4 0,6-4 6,-6 0 7,0-1 9,-7-1 13,1 1 15,-1-3 18,-5 5 16,-1-5 12,0 4 5,-7 0 3,1 0 4,-7 0-5,0 0-12,0-1-16,-7 2-17,7 2-16,-12 1-11,5 1-12,-6-2-11,-1 4-11,3 4-6,-2 0-4,-2 0-2,3 4-4,-2-2-3,2 6-6,-1-1-4,0 5-3,-1-2-4,8 6-3,-1 2-5,1 1-2,0-2 0,-1 2 0,7-1 2,-6 0 2,12 5 4,-6-2 0,7-2 6,-1-1 3,0 0 5,1 0 4,6-3 4,-6-3 1,6-3 4,0 3 4,-1-4-1,-5-1 4,6-3 2,0-1 3,0-3 1,0 0 1,7-3 1,0-5 0,-1 1 1,-6-1 0,13-3-2,-7-3 0,1 2-1,-7-2-4,5-1 0,3 1 0,-1-1-1,-7-3 0,6 2 0,-5 3-1,5-6-1,-6 8 5,-1-4 5,1 1 5,0 3 6,-5 0 4,-1 1 1,-2 2 1,3 4 2,-3-3-1,2 3-7,0 1-6,-7-1-7,6 0-6,-6 4-2,7 0-1,-1 0 0,-6 4-3,13 0 1,-7-1 0,1 4 2,-1 1 0,1 0 0,6 2 1,0-3-1,-6 8 1,5-4 6,2 0-12,-1 3-20,6 1-25,-6 0-30,1 0-33,5-1-32,0-3-40,8 1-77,-8-2-123,7-3-90,-1 1-43,-5-4-21</inkml:trace>
  <inkml:trace contextRef="#ctx0" brushRef="#br0" timeOffset="149581.78">7704 11572 238,'-19'0'548,"-1"4"-17,1 0-181,0 0-149,4-1-95,2 4-50,1-3-29,5 3-18,1 1-8,6 0-8,0-1-8,6 0-13,1 0-11,5 1-14,1-1-11,14-3-9,-7-1-7,-1-3-2,7-3 5,0-1 14,-6-3 20,-1-4 25,-5 2 23,-2 0 27,1-3 26,-6 1 25,-7 0 17,6 4 33,-12-4 43,6 4 34,-7 0 17,1 3 1,-7-4-10,0 5-14,-7-1-14,7 0-35,-6 4-46,-1 4-44,1 0-29,6-1-15,-7 5-8,7-1-6,1 0-7,-3 4-3,2 0-6,8 0-10,5 0-8,0 4-15,0 0-29,5-1-31,3 1-30,5-4-33,13 3-30,-7-2-25,13-5-31,1-4-47,0 1-72,-1-4-118,8-4-44,-2 1-10</inkml:trace>
  <inkml:trace contextRef="#ctx0" brushRef="#br0" timeOffset="150048.77">8160 11473 113,'0'-2'482,"-6"-2"-95,6 4-115,-7 0-99,7 0-68,0 0-42,0 0-27,0 4-15,0-2-8,0 5-5,-5 2-3,5 2-2,0-1 1,-8 1-1,8 0 0,0 4-2,0 0 0,0-5 0,8 5 0,-8-4 3,5 0-2,2 1-1,-1-3 3,0 0 0,8-2 4,-7 4 1,6-7 2,-1 3 6,8-3 4,-7 0 4,6-4 2,7 0 2,1-4-3,-1-4-1,0 1-2,6-4-4,1 0-4,5 0-5,-5-4-1,7 4-2,-8-3 0,1-5 0,-8 5-2,2-5 0,-2 1 0,-5 0-1,0 0 1,-7-5 2,0 2 1,-7-6 2,-6-1 1,7-1-1,-14 0-1,7-6-2,-13-1-1,0 3-6,1-4-3,-8 1 0,6 2 3,-5 2 7,-6-2 7,10 9 13,-3 0 12,-2-1 15,0 8 11,8-1 6,-1 5 0,0 3-4,6 4-4,-6-5-12,13 10-11,-7-3-12,7 2-14,-5 3-8,10 0-5,-5 3-4,7 4-1,-7 0-1,13 9 2,-6-5 1,6 7 1,0 0 2,-1 0-1,8 4 1,0 0 1,-8 3-2,9-2 0,-2 3 1,0 3 0,1-4 1,0 1-2,-1 1 1,0-2-1,1 0-2,-1 1-1,1-1-8,0-3-7,-7 1-13,6-1-13,-6-4-17,7 1-19,-7-5-19,6 1-19,-5-5-15,5-3-21,0 1-29,-5-4-59,5-4-99,-6 0-78,0-4-46</inkml:trace>
  <inkml:trace contextRef="#ctx0" brushRef="#br0" timeOffset="150375.87">8655 11301 499,'-20'-3'506,"7"-1"-132,1 0-127,5 0-76,1 4-43,-1 0-30,7-2-15,0 2-12,0 0-8,7-5-12,-1 5-12,6 0-12,8 0-7,7 0-6,-2-3-4,2-1-1,5 0-4,1 1 1,-1-1 0,2 0 1,4-3 1,1 0 3,-6 3 6,-1-4 5,-5 2 6,-2-2 5,2 1 9,-8 3 9,-6 0 14,0 2 14,0-4 13,-7 4 14,1 2 14,-7 0 5,0-4-2,8 4-4,-8 0-12,0 0-16,0 0-19,0 0-19,0 0-22,0 0-11,0 4-12,0-4-7,-8 8-2,8-6-2,0 6-3,0-1 0,0 5 1,0-2 0,8 1 2,-8 0 1,5 0-2,-5 1 0,6-2 0,1 1-2,6-1 3,-6 2-1,6-1-4,7 1-6,-1-5-15,0 0-24,14-3-38,-7-4-47,6 3-49,1-6-43,0 3-37,-1-4-46,1-3-52,-6-4-67,-2 3-74,1-3-33,-13-1 2</inkml:trace>
  <inkml:trace contextRef="#ctx0" brushRef="#br0" timeOffset="150470.73">9450 11185 365,'-20'-8'408,"-6"0"-88,6 2-98,1 1-80,-1-2-51,6 3-31,2 1-24,0-1-19,5 4-17,-6 0-20,13 0-26,0 0-65,0 0-131,7 0-108,-1 4-72,1-1-40</inkml:trace>
  <inkml:trace contextRef="#ctx0" brushRef="#br0" timeOffset="150939.01">9404 11214 301,'-7'7'495,"1"1"-115,-1-1-158,1 0-107,6 4-59,-6 0-31,6 3-19,6-3-6,-6 4-4,6 1-5,-6-2-4,7-3-6,-1 3-5,1 1-4,0-4-2,0 0-2,-1-1 0,0-2 6,1-1 7,-7-3 14,6 0 16,-6-4 12,7 0 11,-7 0 8,0-4 4,0-3 5,6-1 5,-6 2-1,0-6-2,7 1 6,-7 0 3,6 0 6,1 1 6,0-2 4,-2 1-1,2-1-2,1 6-4,-3-2-12,3 1-10,-3-1-10,2 1-11,0 4-8,-1-1-8,1 0-7,6 4-5,-7 0-2,1 4-3,-1 0-2,1 4-2,-1-2-3,1 2-2,-1-1-1,1 1-3,-7 2-2,6-6-1,0 4 1,-6-1 2,0-3 3,6-4 4,-6 4 9,0-4 12,7 0 16,0 0 10,-7-4 5,7 0 4,-1-3 0,7-1-2,0-4-2,-7-2-6,15-1-12,-9 1 0,1-1 1,7 1 1,0 0 0,-8-5 0,8 3-2,0 7-4,-2-3-3,2 2-8,0 2-3,-7 4-5,7 0-1,-7 4-2,0 0-1,6 4 0,-6 0 2,0 6-1,0-2 2,0 4-1,0 3 0,0-1-1,-7 1 2,7-1 0,2 0-3,-3 5-1,-6-5-7,7 1-9,1-5-12,-1 2-17,6-1-28,-6-3-35,7-2-47,-2-6-92,2 0-182,7 0-95,-8-2-37</inkml:trace>
  <inkml:trace contextRef="#ctx0" brushRef="#br0" timeOffset="152340.76">10419 10862 419,'0'-11'464,"-5"-1"-143,5 2-128,0 3-78,0-1-42,0 4-27,-7 1-14,7-1-9,0 4-9,0 0-5,0 0-3,0 0-2,0 0-3,0 0-1,0 0-1,0 4-2,7-1 3,-7 1 1,5 4 4,3-1 3,-1 0 5,-1 8 2,0-1 8,0 6 9,8 1 6,-7 4 5,5 8 2,1 0 2,-7 7 7,8 8 1,-1 0 0,0 7-3,0 4-6,-8 3-2,10 0-5,-2 3-4,0 6-8,-1-2-6,8 1-6,0-1-1,-1-2-4,0-2-2,1-6-2,6-1-2,1-6-1,-1-4-2,6 0 0,-6-12-4,0 1 0,0-4-2,0-4 1,0-7-1,0-4 1,0-7 2,0 1-2,-6-10 1,0 3 3,-8-10 1,1-2 3,1-4 3,-8-3 6,-6-2 4,0-5 5,0-1 7,-13-1 4,6-2 0,-13-5-1,2 1 0,-2 0-7,-13-3-3,7 2-4,-5-2-6,-3-2-5,-5 5-1,0-1-3,0 1 0,0 7 0,-7 1-2,13 2 0,-5 1-1,5 3 2,7 4-1,5 4 1,3-4-2,5 8-1,6-5-1,1 4-2,6 0 0,6 0-1,8-3 0,5 4-2,1-4 6,6-1 1,-1 1 1,8-1-1,6-2 1,-5 2-2,4-3 1,-6-3 0,1 3-1,-1-4 1,1 0-1,-7 4 3,0-7 3,0 4 5,-6-5 3,-1 4 4,-6 1 8,0-1 3,1 1 10,-9-1 11,3 3 11,-8-3 9,0 9 5,0-5 1,0 3 0,0 2-4,-8-2-6,8 0-11,-5 5-13,-2-1-11,0 4-8,1 0-5,-7 0-8,6 0-1,1 4-3,-1-1-4,1 1 0,-1 0 0,0 4 0,1 2-1,0-3-1,-1 5-1,7-4 0,-6 1 2,6 3 2,0-2-2,0 2 0,0 3-2,0-5 1,6 1 0,-6 4 0,7-4-3,-1 4-2,7-5 2,-6 5-1,6-4 0,-7 0-1,7 1-1,0-5 1,1 0 2,4 4 2,-3-7-1,-3 3 0,8-7 3,-7 4 2,6-8 4,1 4 1,-1-7 4,0-1 8,2-4 9,-2 6 13,0-9 7,1 4 11,-1 0 8,-6 0 4,-6-3 1,6 3-2,-6 0-7,-1-3-9,-6 2-8,0-2-8,0 3-9,-6 0-7,-1-4-5,-6 3-6,0 3-2,1-3-4,-9 1-4,2 3 0,-7 2-3,-1-6 1,8 8 0,-7-3-1,7 4-1,-7-1 0,13 0 3,-1 1-1,1-1 0,6 4-1,2 0 2,-3-4-4,8 1 2,0 3 1,8-5-3,-3 3 1,2-2 1,13-4-1,0 0 1,-1 1 3,7-1 0,0 2-2,0-2 1,7-3 0,-1 5-1,1-2 1,0 0 0,-8 1-1,2 3-3,-1 1-1,-1-1-4,-5 4-6,-7 0-2,0 4-2,-6 3-1,-1 0 0,1 4 1,0-4 3,-1 5 6,-6 3 4,0-5 2,0 5 2,0-1 2,6 2 0,-6-2 3,0-3 0,7 3-3,-7 1 2,13-3 1,-7 2 0,7-3 1,-6 1 0,12-3 1,1 0-9,0 2 7,0-4-2,5 0-3,1-3-18,13-1-41,-6-3-62,6 0-73,7-3-62,-1-1-97,7-3-165,0 0-101,0-1-66,-6-4-12</inkml:trace>
  <inkml:trace contextRef="#ctx0" brushRef="#br0" timeOffset="153048.29">12569 11284 131,'-6'-5'492,"6"2"-95,-7 3-136,1-4-93,6 0-51,0 1-25,-7-1-19,7 4-5,0-4-7,0 4-5,0-3-7,7 3-6,-7-4-7,6 4-7,1 0-6,6-3-8,-6 3-5,5 3-3,1-3-3,-6 7-1,6-3 2,0 7 1,-1-4 2,3 8 1,-2 0-1,-8-1 3,9 5-1,-8-1 0,7 4-1,-6 1-2,-1-2-2,0 1 0,8 1-1,-7-2-2,-7 1 1,6 0-1,0 0-1,-6-4 1,7 0 0,-7-3-1,6 0 1,-6-4-1,0 0-1,0-4 2,7 1 2,-7-1 7,0-3 13,0 0 14,0-4 11,0 3 10,0-6 5,0-1 5,0 0 9,0-3 12,0-4 16,0 0 2,6 0 0,-6-4 1,0 0 1,6 1 1,-6-5-6,0 1-17,7 0-25,0-1-15,-7-2-3,7 3-8,-1-2-3,0 5-6,1 1-5,-1-1 1,1 5-4,-1-1-3,1 4-6,0-1-4,0 5-3,-1-1 1,0 0-4,0 4-3,1 4 2,-1-4 2,8 4-2,-8 3 0,1 0 0,5-3 0,-5 3-1,-1 5 1,1-6-1,6 2-4,-6-1 3,-2-3 1,3 2 0,-3 0 0,3-6 5,-8 2-3,7-2 1,-2 0 3,3-2 0,5-4 0,-7 0 2,1-2-1,5-3 3,1-3 4,0 3 5,1-7 3,-1 0 9,6-2 6,0 3 4,8-2 3,-8-3-1,1 4-2,-1 0-6,0 3-5,2 0-8,-3 1-7,-3 2-6,4 5-3,-6-1-4,-7 1-1,7 4 1,0 3-1,-7 0-1,8 0 1,-8 8 0,1-2 0,-1 2 0,0 0 0,1 1 0,-7 7 1,6-5 0,1 7-1,0-3 0,-7 3 0,6 0 1,1 1-3,6-1-2,-7 1-2,0-1-7,1-3-14,7 3-25,-8-4-34,8 1-40,-9 1-52,8-3-56,0-1-48,1-1-41,-1 0-52,6-4-75,-6-3-131,7-1-40,-8 1 7</inkml:trace>
  <inkml:trace contextRef="#ctx0" brushRef="#br0" timeOffset="153583.76">13871 11254 331,'-12'-11'557,"-1"7"-81,6 1-146,-6-2-89,0 5-52,0 5-32,0-2-23,7 5-13,-7-1-12,6 4-16,1 3-16,6 1-19,0 0-14,0 3-9,6 1-11,7-1-9,0 4-6,0-3-6,0-2-6,7 3-4,-1-7-5,8 3-9,-2-7-11,2 3-9,-1-4-7,0-1-5,0-4 2,-1-3 1,-4 0 5,-2-3 9,-6-1 9,0-3 14,-6 0 11,-7-4 8,0 0 5,-7-1 5,0-1 1,-6-3 3,-6 1 1,0 1 0,-9-1-2,3-3-4,-7 4-3,-1 2-2,8-3 7,-9 5 4,8 2 3,7 1-1,-1-1 1,1 4 0,6-3-3,6 7-3,1 0-7,6 0-6,0 0-7,6 5-2,14-3-3,-7-2-1,13 4-12,-7-4-9,13 4-11,1-4-9,0-4-5,6 4-5,-1-6-3,9-2 2,-8 0 10,0-3 12,0-3 10,0 0 13,-6-5 11,0 1 23,-1-5 24,-6 1 22,0 1 21,-7-1 21,1-1 18,-7-2 11,0 4 7,-7-6-8,1 5-11,-1-4-15,-6 1-13,0 4-18,0-6-10,0 5-5,0 0-2,0 1 5,0 2 3,-6 5 0,6 3 3,0 0-1,0 4-6,-7-1-11,7 8-7,0-3-16,0 3-12,0 3-6,0 1-11,0 7-2,0 0 0,0 4 0,0 2 0,0 6 1,7-2 2,-7 2 0,6-1-1,-6 3 1,7 1-2,0-4 2,6 3 0,-7 1-2,7 0-1,0-4 1,1 3 0,-2 1-2,9-4-1,-9-1-5,8 2-5,-1-5-4,0 5-11,1-9-22,-1 0-28,1 1-42,0-3-49,-1-6-55,-6 2-49,7-5-46,-7 1-68,0-8-94,-7 1-109,0-5-47,-6 2 7</inkml:trace>
  <inkml:trace contextRef="#ctx0" brushRef="#br0" timeOffset="153743.79">14283 11089 293,'-7'-4'520,"7"4"-93,0 0-158,7 0-107,5-4-62,8 1-32,-1-2-20,7 3-12,0-2-5,13 1-4,1-1-7,5 0-5,2 0-3,4 4-18,1-3-25,0-2-33,7 3-60,-13-3-103,6 3-145,-14-3-82,2 2-48</inkml:trace>
  <inkml:trace contextRef="#ctx0" brushRef="#br0" timeOffset="154301.51">14992 10990 60,'-13'0'489,"0"-4"-78,0 4-136,7 0-105,-1 0-61,1 4-30,-1 0-17,7-1-11,0 1-8,-7 3-7,7 4-2,7-3-5,-7 7-6,0-5-1,7 5-8,-7 3-1,6-3-2,1 3-3,-1 0 0,1 1-1,-1-1 0,1 1-1,6-1 1,-7 1 0,7-5-3,0 0 0,0 5 2,0-9-2,0 2 0,7-1-2,-1-5 2,2 2 0,-9-4 3,7-4 3,1 0 10,-1 0 15,-6-4 23,7-4 34,-7 2 33,-1-5 40,3-1 33,-10 2 19,3-5 10,-8 1 5,0-2-12,0 2-24,-8-1-29,-4 5-39,4-5-31,-4 1-23,-8-5-22,1 4-20,0-4-13,-8 5-7,8 3-7,-8-1-3,2 3-3,-1 5-2,-1 0 0,8 4-1,-7 0 1,13 0-4,-6 8 1,12-1 1,-6 0-1,13 0 0,0 1 2,0-1 1,7 3-2,6-2 2,6 0 4,-6-1-3,13 0 1,0-3 1,0-4-2,0 0-1,1 0 3,-2-4-2,2 0 0,5-3 2,-6 0 2,-1-5 3,3 2 3,4-1 5,-6-5 2,0 3 5,0-3 2,0 2 3,-7-4 1,8 3 3,-7 1 0,-2-1-3,2 1-4,-7 3-4,0-1-3,0 2-3,-7 3-1,8-1-4,-14 1-4,7 2-2,-1 2 1,-6-1-1,6 4-1,-6 4 0,0-4-1,7 8 0,-7-1 0,5 1 1,-5 2 0,8 1 2,-1 4-2,-1-1 1,7 1 1,-6 3-1,5 0-1,8 2 0,-7-3 0,7-2 0,-1 3 0,7-7 3,-5 3-2,4-2-2,8-1 2,-1-4-1,0 0-3,8-3 2,-1 0 1,0-4-4,0 0-1,7 0-3,-8 0-13,-5 0-17,-1-4-40,1 0-74,-7 4-86,0-3-82,-6-5-115,-14 5-203,0-4-87,-6-1-44,-12 0 0</inkml:trace>
  <inkml:trace contextRef="#ctx0" brushRef="#br0" timeOffset="170391.7">11384 15295 15,'-13'30'455,"13"-5"2,6-4-236,14-2-116,0 3-69,5-4-43,8-3-29,0-1-23,-1-3-23,7 1-19,7-10-13,0-2-10,5 0 1,2-6 9,6-2 14,-1-3 18,2-3 17,-9-1 6,-6 1-3,0-2-56</inkml:trace>
  <inkml:trace contextRef="#ctx0" brushRef="#br0" timeOffset="172166.73">5346 13654 188,'0'-4'264,"0"-3"-63,0 3-59,0-4-50,0 6-30,7-6-17,-7 4-10,0-4-7,0 5 0,0-5-1,0 5-1,0-1 0,7 0 1,-7 0 0,0 1 0,0 3 0,0-4-3,0 4-3,0-3-2,0-1-4,0 4-1,0 0 0,0 0-2,0 0-1,0 0 0,0 0-2,0 0 3,0 0 2,0 0 3,0 0 3,0 0 4,0-3 2,0 3 5,0 0 5,0-4 6,0 4 4,-7-4 4,7 0 2,0 1 4,-7 3 1,7-4-3,0 4-7,0 0-9,0 0-9,-6 0-9,6 0-8,6 4-7,-6-1-4,0 1-3,7 4 0,0-5-2,0 8 2,-1 0 1,-1 0 1,10 4 1,-3-3 1,-6 5-1,8-3 0,-1 5 1,0-1-1,6 4 1,-5-3-1,-1 2 0,-1 1-1,8 1 0,-7-2 0,7 2 0,-8 2 0,8-2 0,-7 2 1,7-3 0,-8 4-1,2-1 0,-2-3 1,1 4 0,2-4-1,-4 3 1,-4-6-1,7 3 1,-8-4-1,1 0 0,-7-4 2,6 1-1,-6-3 2,0-2 5,0-2 9,0-1 4,0-3 9,-6 3 10,-1-4 7,1 2 5,-1-5 5,-7 0 2,3 0-1,-4 0 5,9 0 0,-6-5-3,-9 5-3,9-3-3,-1 3-2,0-3-8,-1 3-7,1-4-12,1 4-9,5 4-6,-6-4-6,7 3-4,-1 0-4,7 2-1,-7 2-1,7 0 1,0 4-1,7 0 1,-7 3-1,7 1-2,-1-3-1,7-2-6,0 5-6,0-4-6,0-3-5,7-1-8,-7 0-4,6-3-2,0-1-4,9 1 0,-10-4 6,2 0 3,6-4 3,-6 1 9,-1-1 5,0-3 5,2-5 6,-2 6 8,-6-5 8,-1-1 11,-5 2 10,7-2 7,-7 1 9,-7 0 5,5 1 6,-5 2 2,0-3-2,-5 4-5,5-5-8,-7 6-9,7 2-13,-7-3-16,0-1-21,7 4-25,-7-4-26,7 6-33,0-2-34,0 1-38,0-2-55,0-2-108,7 3-100,0-2-61,-7-6-29</inkml:trace>
  <inkml:trace contextRef="#ctx0" brushRef="#br0" timeOffset="207922.97">15676 13998 126,'-7'-4'329,"7"4"-64,-6-4-68,6 1-67,-7 3-46,7 0-29,-6 0-17,6 0-10,0-3-5,-6 3-2,6 0-1,0 0 1,-7-5-5,7 5 0,0 0 1,0-4 2,-6 4 2,6 0 2,0 0 2,-7 0 0,7-3 1,-6 3-1,-1 0-1,-1 3-4,-4-3-5,6 0-4,-7 4-1,-7 1-3,7 1-2,-6 2 0,6-1 0,-13 1 2,13 0 0,-7 1 2,0-1 0,1 4 1,-1-3 4,7 3 1,0-4 2,1 2 0,-1-3 0,6 2-1,0-6-2,1 4-1,-1-3-1,7-1 1,-6 0 2,6 2 5,6-5 3,1 4 4,-1-4 6,14 0 3,-1-4 5,7-4-1,13 1-1,1-3-6,5-2-3,7-2-3,1-1 0,11-3 0,1-5-1,6 1 4,8-4 4,0 1 6,-1-4 6,6-4 3,-5 3 2,5 1-2,-6 4-2,1 0-8,-8-2-6,1 5-7,-14 4-6,1 0-8,-7 7-6,-6 0-7,-13-1-10,-1 10-15,-6-6-14,-6 4-14,-1 4-13,-6-3-8,-7 6-9,-6 1-8,0 0-4,0 2 4,-6 6 2,-1-1-2,-12 0-2,6-1-10,-13 9-14,0-4-18,0-1-41,-13 5-77,6-1-118,-13 4-50</inkml:trace>
  <inkml:trace contextRef="#ctx0" brushRef="#br0" timeOffset="208127.54">15656 14335 395,'-12'10'445,"-1"-2"-136,6-4-124,1 0-73,6-4-39,6 3-21,7-6-12,0-1-4,0 0-2,13-4 0,0-2 1,6-1-2,7 0-1,8-8-1,-2 1-2,14-4 0,-1 0 2,1-3 5,12-2 6,-5 2 6,5-5 7,8 1 5,-8 4-1,0-4-3,1 3-6,0 4-10,-13 3-20,-1 2-27,-6 2-34,-6 1-29,-7 6-28,-7 1-29,-5 2-45,-8 2-59,-13 3-107,1 0-93,-7 0-49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05T09:43:06.0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28 13108 158,'-11'7'178,"4"-4"-56,1 5-39,-1-4-18,0-1-9,2 4-7,-3-7-2,1 7-1,7-3-3,-6 0 3,-1 0 0,2-4-3,-2 3-3,1 1-6,6 0-4,-7-4-2,0 4-1,1-2-4,-1 3 0,1 2-3,0-2-2,6-2-3,-7 0 1,1 1-1,6 0 1,0-1-1,-7 0 0,7 2 2,0-1 1,0-4 3,0 3 3,0 1 2,0-4 2,0 0 3,0 3 0,0-3 0,0 0-2,0 0-2,7 0-4,-7 0-4,0 0-2,6 0-3,1-3-3,-1 3-2,0-4 0,7-3 1,1 2-1,4-5-1,2 3 1,7-5-2,5-2 1,1-1 2,-1-3-1,14-4 2,-6 0 0,11-4 1,-6 0 1,15 1 2,-9-4 1,8-1-3,-7 5-2,1-4-2,-2 2-2,1 2-1,-6 0-2,-1 6-3,-12 1 1,0 0-1,-6 2 0,-3 7 2,-5-3 0,-4 4 0,-2 1 1,-8 0 1,2 0 0,0 2 0,-7 2 1,0 0-2,0-1 0,-7 0 0,7 1-3,0 3 0,-7-4-1,7 4-1,-5 0-2,5-4-6,0 4-11,-7 0-10,7 4-15,0 0-16,-6-1-25,6 1-35,-7 0-58,-1 2-109,3 3-98,-9 1-53</inkml:trace>
  <inkml:trace contextRef="#ctx0" brushRef="#br0" timeOffset="314.95">7880 13808 294,'-7'7'393,"1"0"-116,6-7-100,0 0-63,13-4-43,7-6-22,-1-2-14,7-3-10,14-2-4,-1-5-1,6-4-1,14-3-2,0 0 4,6-8-3,11-4-1,3 0 3,6-2 2,0-1 3,6-4 3,7-3 3,-6 3 4,-1-3 5,-1 4 1,1 2-3,-12 1-2,-1 4-5,-13 8-5,-6 2-4,-14 4-7,2 8-9,-22 3-3,1 0-1,-6 9-3,-7-2 0,-7 5-1,-6-1 1,-6 4-2,-1 0 2,-6 7-3,0-3-1,-6 6-3,0-1-9,-2 5-12,2-3-20,-1 3-26,1 1-56,0-1-122,5-3-115,-6 5-74,8-2-3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9:20:22.2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20 13163,'0'0,"25"0,-25 25,0 0,24-25,-24 24</inkml:trace>
  <inkml:trace contextRef="#ctx0" brushRef="#br0" timeOffset="10885.84">4846 13213,'-25'0,"0"0</inkml:trace>
  <inkml:trace contextRef="#ctx0" brushRef="#br0" timeOffset="11762.83">5119 13362,'24'0,"-24"-25,-24 25,24-25,-26 25,1 0,25-25,-24 25,-1 0,25-25,-25 25,0 0,25-25,-24 25,48 0,-24 25,25-25,0 0,0 0,-1 0,-24 25,25-25,1 0,-2 0,1 0,0 0,-50 0</inkml:trace>
  <inkml:trace contextRef="#ctx0" brushRef="#br0" timeOffset="12750.14">5341 13312,'25'0,"0"0,-25 25,25-25,0 0,0 0,0 0,-1 0,-24 25,0-50,-24 25,-1 0,0 0,0 0,50 0,0 0,0 0,-1 0,1 0</inkml:trace>
  <inkml:trace contextRef="#ctx0" brushRef="#br0" timeOffset="13686.1">5713 13287,'25'0,"0"0,0 0,0 0,0 0,-25 25,25-25,-25-25,-25 25,0 0,25-25,-25 25,50 0,0 0,0 0,-1 0,1 0,0 0,-25 25,25-25,-1 0,1 0</inkml:trace>
  <inkml:trace contextRef="#ctx0" brushRef="#br0" timeOffset="14618.31">6235 13237,'0'0,"24"0,1 25,0-25,0 0,-1 0,1 0,0 0,0 0,0 0,-50 0,0 0,25-25,-25 25,50 0,0 0,0 0,0 0,0 0,-1 0,1 0</inkml:trace>
  <inkml:trace contextRef="#ctx0" brushRef="#br0" timeOffset="15482.22">6730 13213,'25'0,"0"0,-25 24,25-24,0 0,0 0,0 0,-50 0,50 25,-1-25,1 0</inkml:trace>
  <inkml:trace contextRef="#ctx0" brushRef="#br0" timeOffset="16109.43">7177 13237,'0'0,"25"0,0 0,0 0</inkml:trace>
  <inkml:trace contextRef="#ctx0" brushRef="#br0" timeOffset="16412.8">7400 13262,'25'0</inkml:trace>
  <inkml:trace contextRef="#ctx0" brushRef="#br0" timeOffset="16978.32">7549 13312,'0'25</inkml:trace>
  <inkml:trace contextRef="#ctx0" brushRef="#br0" timeOffset="19937.62">7847 13237,'25'0,"0"0,-1 0,1 0,-25 25,0 0,0 0,-25-25,25 25,-24-25,-1 0,25 25,0 0,0-1,0 1,25-25,-25 25,24-25,-24 25,25-25,-50 0,1 0,24 24,0 1,0 0,0 0,24-25,-24 24,0 1,25-25,-25 25,0 0,0 0,-25-25,1 25,-1-25,25-25,-25 25,0 0,25-25,-25 25,25-25,-25 25</inkml:trace>
  <inkml:trace contextRef="#ctx0" brushRef="#br0" timeOffset="21314.09">8517 13362,'0'25,"0"-1,0 1,0 0,0 0,-26-25,26 24,0 1,0 0,0 0,-24-25,24 24,0 1</inkml:trace>
  <inkml:trace contextRef="#ctx0" brushRef="#br0" timeOffset="22996.66">8665 13436,'-24'0,"24"25,0 0,0-1,0 1,24-25,-24 25,25-25,0 25,0-25,-25 24,24-24,1 0,0 0,0 0,0 0,0-24,0 24,-25-25,24 25,-24-25,0 0,0 1,0-1,-24 25,24-25,-25 25,0 0,25-25,-25 25,0 0,0 0,0 0,1 0,24 25,-25-25,25 25,-25-25,0 0,25 25</inkml:trace>
  <inkml:trace contextRef="#ctx0" brushRef="#br0" timeOffset="24409.84">9136 13634,'25'0,"1"0,-26-25,24 25,-24-24</inkml:trace>
  <inkml:trace contextRef="#ctx0" brushRef="#br0" timeOffset="27590">9261 13436,'-25'0,"0"0,1 0,-2 0,1 0,25 25,-24-25,24 25,0-1,0 1,0 0,0 0,24-25,-24 24,25-24,-25 25,26-25,-2 0,-24-25,25 25,-25-24,25 24,-25-25,25 25,-1 0,-24 25,25-1,-25 1,0 0,0-50,0 0,25 25,-25-24,0-1,25 25,-1 0,-24 25,0-1,0 1,0 0,0-50,0 0,0 1,25 24,-25-25,25 25,0 0,-25 25,0-1,0 1,0 0,-25-25,25-25,25 25,-25-25,24 25,2 0,-26-24,0 48,0 1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9:21:40.5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3 16933,'-25'0,"25"-25,0 1,0-1,0 0,0 0,0 1,25 24,-25-25,0 0,0 0,25 25,-25-24,24 24,-24-25,0-1,0 2,25 24,-25-25,25 25,-25-25,25 0,-25 1,24-1,1 0,-25 0,25 25,-25-24,25-1,0 0,0 0,0 1,-1 24,-24-26,25 26,0-25,0 25,-1 0,1-24,0 24,0 0,-1 0,1 0,0 0,0 0,-25 24,25-24,0 25,-25 1,25-26,-25 24,24-24,-24 25,25 0,-25 0,25-25,0 24,-1-24,-24 25,25-25,0 0,0 25,-1-25,1 0,0 0,-25-25,25 25,0 0,-25-25,25 25,0 0,-25-24,24 24,1-25,0 25,0 0,-1-25,1 0,0 25,0-24,-1 24,1-26,0 26,-25-25,25 25,0-24,0 24,0 0,-25-25,24 25,1 0,0-25,0 25,-1 0,1-25,0 25,0-24,-1 24,1 0,-25-25,25 25,0 0,0 0,-25-25,25 25,0 0,-1 0,1 0,0 0,-25 25,0 0,25-25,-25 24,0 1,0 0,24-25,1-25,0 25,0 0,-25-25,24 25,1 0,0-24,0 24,0-25,0 25,0-25,-1 25,1-25,0 25,0-24,-1 24,1 0,-25-25,25 25,0 0,-1 0,26-25,-25 25,0 0,-25-25,50 25,-26 0,-24-25,25 25,0 0,0 0,-1-25,1 25,0 0,0 0,-1 0,1 0,0 0,0-25,0 25,0 0,0 0,-1 0,1-24,0 24,0 0,-25-25,24 25,1-25,0 25,0 0,-25-25,24 25,1 0,-25-24,25 24,0 0,0-25,0 25,-25-25,25 25,-25-25,24 25,-24-24,0-1,25 25,-25-26,0 2,0-1,0 0,-25 25,25 25,25-25,0 0,0 0,-25 25,24-25,1 0,0 24,0-24,-1 0,1 0,0 26,0-26,0 0,0 0,-25 25,0-1,-25 1,0-25,25 25,-25-25,25 25,-25-25,25 24,-25-24,1 25,-1-25,25 25,-25-25,25 25,-25-25,1 24,-1-24,25 25,-25-25,25 25</inkml:trace>
  <inkml:trace contextRef="#ctx0" brushRef="#br0" timeOffset="1657.55">1866 17231,'0'-25,"-25"25,0 0,0 0,25-25,-25 25,0 0,1 0,-1-24,0 24,0 0,1 0,-1-25,0 25,0 0,1 0,24 25,-25-25,0 0,0 0,0 24,0-24,0 25,1 0,-1-25,0 25,0-1,1 1,-1-25,25 26,-25-2,0-24,25 25,-24-25,-1 25,25 0,-25-25,25 24,-25 1,25 0,-25 0,25-1,0 1,-25-25,25 25,0 0,0-1,0 2,0-1,25-1,0 1,0-25,-25 25,25-25,-25 25,25-25,-1 0,1 24,0 1,0-25,-1 0,-24 25,25-25,0 0,0 0,-1 0,1 25,0-25,0 0,0 0,0 0,0 0,-1 24,1-24,0 0,0 0,-1 0,1 0,0 0,0-24,-1 24,1 0,0-25,0 25,0-25,0 25,0-25,-1 25,1-24,0 24,0-25,-1 25,-24-25,25 25,0 0,-25-25,25 25,-1-24,1-1,0-1,0 2,-25-1,0 0,25 25,-25-25,0 1,0-1,0 0,0 0,0 1,0-1,0 0,0 0,-25 25,25-24,-25 24,0-26,0 1,1 25,24-24,-25 24,25-25,-25 25,0-25,1 25,-1-25,0 25,0 0,25 25</inkml:trace>
  <inkml:trace contextRef="#ctx0" brushRef="#br0" timeOffset="2496.71">1543 17703,'0'-25,"25"25,0 0,0 0,-1 25,1-25,0 0,0 24,-1-24,1 25,0-25,0 25,-25 0,25-25,-25 24,0 1,0 0,0 0,0-1,0 1,0 0,0 0,0 0,0 0,0 0,0-1,0 1,0 0,0 0,0-1,25 1,-25 0,0 0,0-1,0 1,25-25,-25 26,0-2,24 1,-24 0,25-25,-25 25,25-25,0 24,-1-24,1 0,0 0,0 0,-1 25,1-25,0 0,0 0,0 0,0 0,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9:55:29.23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49 1447,'0'25,"0"-1,0 1,0 1,0-2,0 1,0 0,-24-25,24 25,0-1,-25-24,25 25,0 0,0-50,0 0,0 1,0-1,0 0,25 25,-25-25,0 1,0-2,0 1,24 25,-24-24,0-1,25 0,-25 50,25-25,-25 25,25-1,-1 1,1 1,0-2,-25 1,25-25,-25 25,24-25,-24 25,25-25,-25 24,25 1</inkml:trace>
  <inkml:trace contextRef="#ctx0" brushRef="#br0" timeOffset="3167.96">2324 1571,'0'25,"0"0,24 0,-24-1,0 1,25-25,-25 25,0 0,0-1,25-24,-25 25,0 0,0 0,0-1,0 2,0-1,0-1,25 1,-25 0,0 0,0-1,0 1,0 0,0 0,0-1,0 1,0 0,0 0,0 0,0 0,0 0,0-1,0 1,0 0,0 0,0-1,24 1,-24 0,0 0,0-1,0 1,0 0,0 0,0 0,0 0,25-25,-25 25,0-1,0 1,0 0,0 0,0-1,0 1,25-25,-25 25,0 0,0-1,0 2,0-1,0-1,25-24,-25 25,0 0,0 0,0-1,0 1,0 0,0 0,0-1,25-24,-25 25,0 0,0 0,0 0,25-25,-25 25,0 0,0-1,25-24,-25 25,0 0,0 0,0-1,0 1,24 0,-24 0,0-1,0 1,0 0,25 0,-25 0,0 0,0 0,0-1,0 1,0 0,0 0,0-1,0 1,0 0,0 0,25-1,-25 2,0-1,0-1,0 1,0 0,0 0,0-1,0 1,0 0,0 0,0-1,0 1,0 0,0 0,25-25,-25 25,0 0,0 0,0-1,0 1,0 0,0 0,0-1,0 1,0 0,0 0,24-25,-24 24,0 1,0 0,0 0,0 0,0 0,0 0,25-1,-25 1,0 0,0 0,0-1,0 1,25-25,-25 25,0 0,0-1,25-24,-25 25,0 1,0-2,0 1,0 0,0 0,24-25,-24 24,0 1,0 0,0 0,25-25,-25 24,0 1,0 0,0 0,0 0,0 0,0 0,0-1,0 1,26-25,-26 25,0 0,0-1,0 1,0 0,0 0,0-1,0 1</inkml:trace>
  <inkml:trace contextRef="#ctx0" brushRef="#br0" timeOffset="14090.33">2894 5614,'0'0,"0"-25,0 50,25-25,-25 25,25-25,0 0,-1 0,1 0,0 0,0 0,-1 0,1 0,0 0,-25-25,25 25,0 0,0 0,0 0,-25-25,24 25,1 0,0 0,-25-25,25 25,-1 0,1 0,0 0,-25-24,25 24,-1 0,1 0,0 0,-25-25,25 25,0 0,0 0,0 0,-1 0,1 0,0 0,-25-25,25 25,-1 0,1 0,0 0,0 0,-1 0,1 0,1 0,-2 0,1 0,0 0,0 0,-1 0,1 0,0 0,0 0,-1 0,1 0,0 0,0 0,-1 0,2 0,-1 0,-1 0,1 0,0 0,0-25,-1 25,1 0,0 0,0 0,-1 0,1 0,0 0,0 0,0 0,0 0,0 0,-1 0,1 0,0-24,0 24,-1 0,1 0,0 0,0 0,-1 0,1 0,1 0,-2 0,1 0,-25-25,25 25,0 0,-1 0,1 0,0 0,0 0,-1 0,1 0,0 0,-25-25,25 25,-1 0,2 0,-1 0,-1 0,1 0,0 0,0 0,-1 0,1 0,0 0,0-25,-1 25,1 0,0 0,0 0,0 0,0 0,0 0,-1 0,1 0,0 0,0 0,-1 0,1-24,0 24,0 0,-1 0,1 0,1 0,-2 0,1 0,0 0,0 0,-1-25,1 25,0 0,0 0,-1 0,1 0,0 0,0 0,-1 0,2 0,-1 0,-1 0,1 0,-25-25,25 25,0 0,-1 0,1 0,0 0,0 0,-1 0,1 0,0 0,0 0,0 0,0 0,0 0,-25-25,24 25,1 0,0 0,0 0,-1 0,1 0,0 0,0 0,-1 0,1 0,1 0,-2 0,1 0,0 0,0-25,-1 25,1 0,0 0,0 0,-1 0,1 0,0 0,0 0,-1 0,2 0,-1 0,-1-25,1 25,0 0,0 0,-1 0,1 0,0 0,24 0,-24 0,0 0,0 0,0 0,0 0,0 0,-1 0,1 0,0 0,0 0,-1 0,1 0,0-25,0 25,-1 0,1 0,1 0,-2 0,1 0,0 0,0 0,-1 0,1 0,0 0,0 0,-1 0,1 0,0 0,0 0,-1 0,2 0,-1 0,-25-24,24 24,1 0,0 0,0 0,-1 0,1 0,0 0,0 0,-1 0,1 0,0 0,0 0,0 0,0 0,0 0,-1 0,1 0,0 0,0 0,-1 0,1 0,0 0,0 0,-1 0,1 0,0 0,0 0,0 0,0 0,0 0,-1 0,1 0,0 0,0 0,-1 0,1 0,0 0,-50 0,0 0,25-25,-24 25,-1 0,0 0,0 0,1 0,-1 0,0 0,0 0,0-25,0 25,0 0,1 0,-1 0,0 0,0 0,1 0,-1 0,0 0,0 0,50 0,0 0,0 0,-1 0,1 0,0 0,0 0,-1 0,1-25,0 25,0 0,0 0,25 0,-26 0,1 0,0 0,0 0,-1 0,1 0,0 0,0 0,-1 0,2 0,-1 0,-1 0,1 0,0 0,-25 25,25-25,-25 25,0 0,0-1,0 1,0 0,0 0,0 0,-25-25,25 25,0 0,-25-1,25 1,-25-25,25 25,-24-25,24 25,-25-25</inkml:trace>
  <inkml:trace contextRef="#ctx0" brushRef="#br0" timeOffset="17106.71">1257 2762,'0'24,"25"-24,-25 25,0-50,0 1,0-1,0 0,0 0,0 1,0-1,0 0,0 0,0 0,0 0,0 0,0 1,0-1,0 0,0 0,0 50,0 0,0 0,0-1,25-24,-25 25,24 0,-24 0,0 0,25 0,-25 0,25-25,-25 24,0 1,25-25,-25 25,0 0,24-1,-24 1,0 0,25 0,-25-1,0 2,25-1,-25-1,0 1,0 0,25 0,-25-1,0 1,0 0,25-25,-25 25,0-1,0 1,0 0,0 0,0-50,0 0,0 0,-25 25,25-24,0-1,-25 0,25 0,0 1,-25 24,25-25,0 0,-25 25,25-25,0 1,-24 24,24-25,0-1,-25 26,25-24,0-1,0 0,-25 0,0 1,25-1,-24 0,24 0,0 1,0-1,0 0,0 0,0 0,0 0,0 0,0 1,24 24,-24-25,25 25,0 0,0 0,-1 0,1 0,0 25,0-25,0 24,-25 1,25-25,-25 25,0 0,0 0,0 0,0 0,0-1,0 1,0 0,0 0,-25-25,0 24,0 1,0-25,0 0</inkml:trace>
  <inkml:trace contextRef="#ctx0" brushRef="#br0" timeOffset="19551.41">6466 6061,'0'25,"0"-1,0 1,0 0,25-25,-25 25,0-1,24-24,-24 25,25 0,-25 0,25-25,-25 25,25 0,-25 0,25-1,-25 1,25-25,-25 25,0 0,25-25,-25 24,24 1,-24 0,25 0,-25-1,0 1,25 0,-25 0,25 0,-25 0,24 0,-24-1,0 1,25-25,-25-25,0 1,0-1,25 25,-25-25,0 0,0 0,0 0,25 0,-25 1,0-26,0 25,0 1,0-1,0-25,0 26,0-1,24 0,-24-25,0 25,0 0,0 1,0-1,0 0,0 0,25 1,-25-1,0 0,0 0,0 1,26-2,-26 1,0 1</inkml:trace>
  <inkml:trace contextRef="#ctx0" brushRef="#br0" timeOffset="22116.25">2819 4572,'25'0,"1"0,-2 0,1 0,0-25,0 25,-1 0,1 0,-25-24,25 24,0 0,-50 0</inkml:trace>
  <inkml:trace contextRef="#ctx0" brushRef="#br0" timeOffset="22747.74">3464 4473</inkml:trace>
  <inkml:trace contextRef="#ctx0" brushRef="#br0" timeOffset="23331.94">3365 4523,'25'0,"0"0,-25-25,25 25,-1 0,1 0,0 0,-25-25,25 25,0 0,0-25,0 25,-1 0,1 0,0-24</inkml:trace>
  <inkml:trace contextRef="#ctx0" brushRef="#br0" timeOffset="23848.37">3836 4399,'25'0,"1"0,-2 0,1 0,0 0,0 0,-1 0,1 0,0 0</inkml:trace>
  <inkml:trace contextRef="#ctx0" brushRef="#br0" timeOffset="24291.64">4382 4349</inkml:trace>
  <inkml:trace contextRef="#ctx0" brushRef="#br0" timeOffset="26077.87">4481 4275,'0'25,"-24"-25,24 25,0-1,0 1,0 0,0 0,24-25,1 0,0-25,-25 0,0 0,0 1,-25 24,0-25,1 25,24 25,0-1,0 1,0 0,24-25,1 0,0 0,-25-25,0 0,0 1,0-1,-25 25,0 0,25 25,-24-25,24 24,0 1,0 0,24-25,1 0,-25-25,25 25,-25-25,0 1,0-1,-25 25,25-25,-25 25,25 25,0 0,0-1,0 1,0 0,25-25,0 0,-25-25,25 25,-25-25,0 1,-25 24,25 24</inkml:trace>
  <inkml:trace contextRef="#ctx0" brushRef="#br0" timeOffset="27972.49">1406 4523,'0'24,"24"1,1 0,0 0,0 0,-25 0,25-25,-25 25,25-25,-25 24,0 1,25-25,-25 25,0 0,0-1,24-24,-24 25,0 0,0 0,0-1,25-24,-25 25,0 1,0-52</inkml:trace>
  <inkml:trace contextRef="#ctx0" brushRef="#br0" timeOffset="29988.1">1753 4547,'0'25,"25"-25,-25 25,0 0,24-25,-24 25,25-25,-25 25,0 0,26-25,-26 24,24-24,-24 25,25-25,-25 25,0 0,0-50,-25 0,25 0,0 1,25-1,0 25,0 0,-1 0,1 0,-25 25,25-25,-25 24,0 1,0 0,0 0,-25-25,0 0,1 0,-1 0</inkml:trace>
  <inkml:trace contextRef="#ctx0" brushRef="#br0" timeOffset="31881.23">2274 4523,'-25'0,"1"24,24 1,-25-25,25 25,0 0,0 0,0 0,25-25,-25 25,24-25,1 0,-25 24,25-24,0 0,-25-24,0-1,0 0,0 0,0 0,0 0,0 50,0 0,0 0,24-25,-24 25,25-25,-25 25,25-25,0 0,-1 0,1 0,-25-25,25 25,-25-25,0 0,0 0,0 0,0 0,0 1,-25-1,25 0,-25 25,1 0,24 25,0 0,0-1,0 1,24-25,1 0,0 0,-25-25,25 25,-25-24,25 24,-25-25,25 25,-25-25,25 0,-25 1,0 48,24-24,-24 25,0 0,25-25,-25 25,0-1,25-24,-25 25,25-25,-25 25,24-25,1 0,-25-25,25 25,0 0,-25-25</inkml:trace>
  <inkml:trace contextRef="#ctx0" brushRef="#br0" timeOffset="40875.56">3539 15387,'0'25,"0"0,0-1,0 1,25-25,-25 26,25-2,-25 1,25-25,-25 25,24 0,-24-1,25-24,-25 25,25-25,-25 25,25-25,-25 25,24-1,1 1,-25 0,25-25,-25 25,25 0,-25 0,0-50,0 0,0 0,0 0,0 0,0 1,0-1,0 0,0 0,0 1,0-1,0 0,0 0,0 1,0-2,0 1,0 1,0-1,0 0,0 0</inkml:trace>
  <inkml:trace contextRef="#ctx0" brushRef="#br0" timeOffset="41512.08">4184 15784,'0'25,"0"0,0 0,0 0,0-1,24 1,-24 0,26 24,-26-24,25 0,-25 0,0-1,24-24,-24 25,0 0,25-25</inkml:trace>
  <inkml:trace contextRef="#ctx0" brushRef="#br0" timeOffset="42091.75">4382 15611,'-24'0,"48"0,1 0,0 0,0 0,-1-25,1 25,0 0,0-25,0 25,0 0,0 0,-25-25,24 25,1 0,-25-24,25 24,0 0</inkml:trace>
  <inkml:trace contextRef="#ctx0" brushRef="#br0" timeOffset="42551.87">4631 15784,'24'0,"1"0,0-25,0 25,-1 0,1-25,0 25,0-24,-1 24,1 0,-25-25</inkml:trace>
  <inkml:trace contextRef="#ctx0" brushRef="#br0" timeOffset="43877.46">2844 16876,'-25'0,"1"0,24 25,-25-25,25 24,0 1,-25-25,25 25,-25 0,25-1,-24 1,24 0,0 0,-25-1,25 1,0 0,0 0,0 0,0 0,0 0,25-1,-25 1,24-25,-24 25,25 0,-25-1,25-24,0 25,-1-25,1 25,1-25,-2 0,-24 25,25-25,0 0,0 0,-1 0,1 0,0 0,0-25,-1 25,1 0,-25-25</inkml:trace>
  <inkml:trace contextRef="#ctx0" brushRef="#br0" timeOffset="45459.86">3192 17024,'0'25,"0"0,0 0,0-1,0 1,25 0,-25 0,25-25,-1 25,1-25,-25-25,25 0,-25 0,0 0,0 1,25 24,-25-25,0 0,0 0,24 25,1 0,-25 25,0 0,25-25,-25 25,0-1,0 1,0 0,0-50,0 0,0 1,0-1,25 25,-25-25,0 0,0 1,24 24,1 0,0 0,-25 24,0 1,25-25,-25 25,0 0,25-25,-25 24,0 1,25-25,-25 25,25-25,-1 0,1 0,-25-25,0 0,25 25,-25-24,0-1,0 0,0 0,0 1,-25 24,25-25,0 50,0-1,0 1,25-25,-25 25,0 0,25-1,-25 1,24-25,-24 25,25-25,0 0,0 0,-1 0,1 0,-25-25</inkml:trace>
  <inkml:trace contextRef="#ctx0" brushRef="#br0" timeOffset="45683.8">3614 16901,'-25'0</inkml:trace>
  <inkml:trace contextRef="#ctx0" brushRef="#br0" timeOffset="46079.08">3192 16950</inkml:trace>
  <inkml:trace contextRef="#ctx0" brushRef="#br0" timeOffset="46865.18">3961 16677,'0'0,"0"25,0 0,0-1,0 1,25-25,-25 25,0 0,0-1,24-24,-24 26,0-1,25-1,-25 1,25 0,-25 0,25-1,-25 1,24-25,1 25,0-25,-25 25,25-25,-25-25,24 25</inkml:trace>
  <inkml:trace contextRef="#ctx0" brushRef="#br0" timeOffset="47510.87">3787 17123,'25'-24,"-1"24,1-25,1 25,-2-25,1 0,0 25,-25-24,25 24,-1-25,1 0,0 25,-25-25,25 25,-25-24,24 24,1-25,0 25,-25-26,25 26,-25 26,0-1,0-1,24 1,-24 0,0 0,26-1,-26 1,25-25,-1 0,1 0,0 0,0 0,-25-25</inkml:trace>
  <inkml:trace contextRef="#ctx0" brushRef="#br0" timeOffset="48891.48">4556 16751,'-25'0,"0"0,25 25,0 0,-25-25,25 25,0-1,0 2,0-1,0-1,0 1,0 0,25-25,-25 25,25-25,-25 24,25-24,0-24,0 24,-25-25,25 0,-25 0,0 1,0-1,-25-1,25 2,0-1,-25 25,25 25,0-1,25-24,-25 26,25-1,-25-1,24-24,1 25,-25-50,25 25,0-24,-25-1,0-1,24 2,-24-1,0 0,0 0,0 1,0-1,0 0,-24 0,24 1,-25-1,25 0,-25 0,25 1,-25 24,1 0,24 24,0 1,0 0,24 0,-24-1,25-24,-25 25,0 0,25-25,-25 25,25-1,-1 1,1 0,0 0,0-25,-25 24,24-24,1 0,1 0,-2 0,1 0,0 0,0 0,-1 0,1 0,-25-24</inkml:trace>
  <inkml:trace contextRef="#ctx0" brushRef="#br0" timeOffset="49428.28">4581 16429,'25'0,"0"0,-1 0,1 25,0-25,0 0,-1 0,1 24,0-24,0 0,-1 25,1-25,1 0,-2 26,1-26,-25 24,50 1,-26-25,1 25,25 0,-26-1,1-24,0 25,0 0,-1 0,-24-1,26 1,-1 25,-25-26,24 27,-24-27,0 26,25-1,-25-24,0 25,0-1,0 26,0-25,-25-1,25-24,0 24,-24 1,24-25,-25-1,25 1,0 1,-26-2,26 1</inkml:trace>
  <inkml:trace contextRef="#ctx0" brushRef="#br0" timeOffset="212268.63">5102 15114</inkml:trace>
  <inkml:trace contextRef="#ctx0" brushRef="#br0" timeOffset="48063.56">6020 15114,'-25'0,"0"0,25-25,25 25,0 0,-1 0,1 0,-25-24,25 24,0 0,-1 0,1 0,0-25,0 25,-1 0,2 0,-1 0,-1-25,1 25,0 0,0 0,-1 0,1-25,0 25,0 0,-1 0,1 0,-25-24,25 24,0 0,-25-25,25 25,0 0</inkml:trace>
  <inkml:trace contextRef="#ctx0" brushRef="#br0" timeOffset="48725.44">6317 15089,'0'25,"0"0,0 0,0 0,0 0,0 0,0-1,0 1,0 0,0 0,0-1,0 1,0 0,0 0,0-1,0 1,0 1,0-2,0 1,0 0,0 0,0-50</inkml:trace>
  <inkml:trace contextRef="#ctx0" brushRef="#br0" timeOffset="49200.05">6293 15164,'-25'0,"50"25,-1-25,-24 25,25 0,0-25,-25 24,25-24,-25 25,24 0,1-25,0 25,0-1,-1 1,1-25,0 25,0 0,0-1,0-24,-25 25,25-25,-25 26,24-26,-24 24,25-24,-25 25,25-25,-25 25</inkml:trace>
  <inkml:trace contextRef="#ctx0" brushRef="#br0" timeOffset="50064.56">7086 14618,'0'0,"0"25,0 0,0 0,0-1,0 1,0 0,0 0,0 0,-25 0,25 0,0-1,0 1,-24 25,24-26,0 1,0 0,0 0,0-1,0 1,0 25,0-25,0 0,0 24,0-24,0 25,0-26,0 26,0-25,0 24,0 1,24-25,1 74,-25-49,25-26,-25 26,25 0,-1 0,-24-1,50 50,-25-49,-25-1,50 51,-25-51,-25-24,24 25,1-26,0 1,-25 25,25-26,-1 1,1-25,-25 26,25-2,0-24,-1 0,-24 25,25-25,0 0</inkml:trace>
  <inkml:trace contextRef="#ctx0" brushRef="#br0" timeOffset="51639.68">7458 14717,'0'25,"0"0,25-25,-25 25,0 0,25 0,-25 0,24-25,-24 24,0 1,25 0,-25 0,25-1,-25 1,0 0,25 0,-25-50,-25 25,0 0,25 25,-25-25,1 24,-1 1,25 0,-25 0,25 0,-25 0,25 0,0-1,0 1,0 0,0 0,25-25,0 0,0-25,-1 25,-24-25,25 25,-25-25,25 25,-25-24,0-1,25 0,-25 0,0 0,0 0,0 0,-25 25,25 25,0 0,25-25,-25 25,25-25,-25 25,25-25,-25 25,25-25,-1 0,1 0,0 0,0 0,-1 0,-24-25,25 25</inkml:trace>
  <inkml:trace contextRef="#ctx0" brushRef="#br0" timeOffset="52100.58">7582 15685,'-25'0,"50"0,0 0,0 0,0-25,0 25,-1-25,1 25,0-24,0 24,-25-25,24 25,1-25,25 0,-26 25,1-24,1 24,-26-26,24 26,-24 26</inkml:trace>
  <inkml:trace contextRef="#ctx0" brushRef="#br0" timeOffset="52711.61">7756 15908,'0'-24,"25"24,-25-25,24 25,1-25,0 25,0-25,-1 25,1 0,-25 25,0 0,0 0,0-1,0 1,0 0,0 0,0-1,-25 1,25 0,-24-25,24 25,0-1,-25 1,25 0,-25-25,50 0,-25-25,25 25,-1 0,1-25,1 25,-2 0,1-24,0-1,0 25,-1-25,1 25,-25-25,25 25,0 0,-1-24,1-1,0 25,-25-25,25 25</inkml:trace>
  <inkml:trace contextRef="#ctx0" brushRef="#br0" timeOffset="53681.05">7657 14767,'25'0,"-25"25,24-25,1 0,-25 25,25-25,0 25,-25 0,24-1,1 1,0 0,0 0,-1-1,1 1,1 25,-2-26,1 26,0-25,0 25,-1-1,1-24,0 25,0-1,-1 25,1-23,0-27,-25 26,25-1,-1-24,-24 25,0-26,0 26,0-25,0 50,0-51,0 1,0 0,0 24,0-24,0 0,0 0,-24-25,24 24,-25 26,25-25,-25-25,25 25,0 0</inkml:trace>
  <inkml:trace contextRef="#ctx0" brushRef="#br0" timeOffset="54571.2">7756 14544,'0'-25,"25"25,-25-24,24 24,-24-26,25 26,-25-25,25 25,0 0,-25-24,24 24,1 0,1 0,-26 24,0 1,0 1,0-2,0 1,0 0,-26 0,26-1,-25 1,25 0,0 0,-24-25,24 24,24-24,1 0,1-24,-2 24,1-25,0 25,0-25,-1 25,1-25,0 25,-25-24,25 24,-1 0</inkml:trace>
  <inkml:trace contextRef="#ctx0" brushRef="#br0" timeOffset="55511.86">8773 14941,'0'-25,"0"50,0 0,0-1,-25-24,25 25,0 0,-25 0,25-1,0 1,-24 0,24 0,0 0,-25 0,25 0,0-1,0 1,-25 0,25 0,0-1,0 1</inkml:trace>
  <inkml:trace contextRef="#ctx0" brushRef="#br0" timeOffset="55863.96">8549 15065,'0'0,"0"24,25-24,0 25,0-25,-25 25,25-25,0 25,0 0,-1-25,-24 25,25-25,0 25,0-1,-1-24,1 0,-25 25,25-25,0 0</inkml:trace>
  <inkml:trace contextRef="#ctx0" brushRef="#br0" timeOffset="56827.99">9046 14594,'0'24,"25"-24,-25 25,24 0,1 0,-25-1,0 1,25 0,-25 0,0 0,25 0,-25 0,0 24,24-24,-24 0,25 24,-25-24,0 0,0-1,25-24,-25 25,0 0,0 0,25-25,-25 25,0 0,0 0,24-25,-24 24,0-48,0-1,0 0,0 0,0 0,0 0,0 0,0 1,26 24,-26-25,0 0,0 0,25 1,-25-1,24 25,-24-25,25 25,-25-25,25 25,-25 25,25-25,-25 25,0 0,24-1,-24 1,0 0,25-25,-25 25,0-1,0 1,25-25,-25 25,0 0,0 0,0 0,0 0,0-1,0 1,25-25,-25 25</inkml:trace>
  <inkml:trace contextRef="#ctx0" brushRef="#br0" timeOffset="57207.96">9765 14966,'0'24,"25"-24,-25 25,0 0,25 0,-25-1,0 1,0 0,0 0,24 0,-24 0,0 0,0-1,25-24,-25 25,0 0,0 0,0-1,25-2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0:04:48.325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948 10790,'0'25,"25"-25,0 0,-25 25,24-25,1 0,0 0,-25-25,25 25,-1-25,-24 1,25-1,-25 0,0 0,0 0,0 0,0 0,0 1,0-1,0 0,0 0,0 1,-25 24,25-25,0 0,0 0,0 1,-24 24,24-25,0 50,24-25,-24 24,25-24,-25 25,0 0,25 0,0-1,-25 1,24-25,-24 25,26-25,-26 25,0-1,25 1,-25 0,0 0,24 0,-24 0,25 0,-25-1,0 1,25 0,-25 0,0-1,25 1,-25 0,0 0,24-25,-24 24,25 1,-25-50,0 1,-25 24,25-25,0 0,-24 0,24 1,0-1,-25 0,25 0,0 1,0-1,0 0,-25 25,25-25,0 0,-25 25,25-25,-24 0,24 1,0-1,0 0,-25 25,25-25,0 1,0-1,0 0,0 0,25 25,-1 0,-24 25,25-25,-25 25,25-25,-25 25,0-1,0 1,0 0,0 0,0-1,0 1,-25-25,25 25,-25-25</inkml:trace>
  <inkml:trace contextRef="#ctx0" brushRef="#br0" timeOffset="730.78">12742 11088,'0'25,"0"0,0-1,0 1,0 0,0 0,0-1,0 1,0 0,24 0,-24-1,0 1,0 1,25-2,-25 1,0 0,0 0,25-25</inkml:trace>
  <inkml:trace contextRef="#ctx0" brushRef="#br0" timeOffset="1364.12">12791 10641,'25'0,"0"0,-1-25,1 25,1 0,-2-24,1 24,0 0,0 0,-25-25,24 25</inkml:trace>
  <inkml:trace contextRef="#ctx0" brushRef="#br0" timeOffset="1651.9">12841 10766,'24'0,"1"0,1 0,-26-25,24 25,1 0,0-25,0 25,-1 0,1 0,0-25,0 25,-1 0,-24-25,25 25</inkml:trace>
  <inkml:trace contextRef="#ctx0" brushRef="#br0" timeOffset="2496.27">13734 10294,'0'25,"0"-1,0 2,0-1,25-1,-25 1,0 0,0 0,0-1,24 1,-24 0,25 49,-25-49,25 0,0 0,-25 0,0 0,24-1,-24 1,0 0,25-25,-25 25</inkml:trace>
  <inkml:trace contextRef="#ctx0" brushRef="#br0" timeOffset="3779.77">14305 10195,'0'25,"0"-1,0 1,0 0,0 0,24-1,-24 2,0-1,25-1,-25 1,25 0,-25 0,25-1,-25 1,0 0,24 0,-24-1,0 1,25-25,-25 25,0-50,-25 0,25 1,0-1,-24 25,24-25,0 0,0 1,0-1,0 0,24 25,1 0,-25-25,25 25,0 0,-1-24,1 24,0 0,0 0,0 0,-25 24,0 1,0 0,0 0,0-1,-25-24,25 25,-25-25,25 25,-25-25,0 25,1-25,-1 24,0-24,0 0</inkml:trace>
  <inkml:trace contextRef="#ctx0" brushRef="#br0" timeOffset="4816.83">14974 10294,'-25'0,"25"25,-25-25,25 24,0 2,-25-26,25 25,-24-25,24 24,0 1,0 0,0 0,0-1,0 1,24-25,1 0,-25-25,25 25,-25-24,25 24,0-25,-25 0,25 25,-25-25,25 25,-25-24,0-1,0-1,0 2,0 48,0 2,0-1,0-1,0 1,24 0,1-25,-25 25,25-25,0 0,-1 0,-24-25,25 25,-25-25,25 25,-25-25,0 1,25 24,-25-25,0-1,0 2,0-1,0 0,0 0,0 1,0-1,-25 25,25-25,-25 25,25-25,-25 25,1 25,-1 0,25 0,25-1,-1 1,1 0,0 0,0-1,-1 2,2-26,-26 25,25-25,-1 0,1 0,0 0,0 0,-1 0,1 0,0 0,0-25,-1 25,1 0</inkml:trace>
  <inkml:trace contextRef="#ctx0" brushRef="#br0" timeOffset="6201.09">13486 11931,'0'-25,"0"50,0 0,0 0,0-1,0 1,0 0,0 0,24 0,-24 0,0 0,0-1,0 1,25-25,-25 25,0 0,0-1,0 1,0 0,0 0,25-1,-25 1,0 1,0-2,0 1,0 0,25 0,-25-1,0 1,0 0,0 0,0-1,0 1,0 0,0 0,0 0,25 0,-25 0,0-1,0 1,0 0,25 0,-25-1,0 1,0 0,0 0,0-1,0 1,0-50</inkml:trace>
  <inkml:trace contextRef="#ctx0" brushRef="#br0" timeOffset="6648.57">13436 12849,'0'0,"0"25,0 0,25-25,-25 24,0 1,25-25,-25 25,24 0,-24-1,0 1,25-25,-25 25,25-25,-25 25,25-25,0-25,0 25,-25-25,25 0,-1 1,-24-1,25 0,0 25,-25-25,25 1,-1-1,1 0,0 0,-25 1,25-1,-1 25,-24-25,25 25,-25-25,25 25</inkml:trace>
  <inkml:trace contextRef="#ctx0" brushRef="#br0" timeOffset="8291.98">12419 13866,'0'25,"25"-25,0 0,-1 0,1 0,-25-25,25 25,-25-25,25 1,-25-1,25 25,-25-26,25 2,-25-1,0 0,0 0,0 1,0-1,0 0,0 0,0 1,0 48,0 1,0 0,25-25,-25 25,0-1,24 1,-24 0,0 0,25 25,-25-25,0-1,25 1,-25 0,25 0,-25-1,0 26,24-1,1-24,-25 0,0 0,0 0,25-25,-25 25,0 0,25-1,-25 1,0-50,0 1,0-1,-25 0,25 0,0 0,-25 0,25 0,-25 1,25-1,0 0,-24 0,24 1,-25-1,25 0,0 0,0 1,-25-1,25-1,0 2,0-1,0 0,0 0,0 1,0-1,25 25,0-25,-1 25,1 0,0 0,-25 25,0 0,0-1,0 1,-25-25,25 25,-25 0,1-1,-1-24,25 26,-25-26,25 25,-25-25,25 24</inkml:trace>
  <inkml:trace contextRef="#ctx0" brushRef="#br0" timeOffset="9261">12940 14462,'-24'0,"24"-26,24 1,1 25,-25-24,25 24,0 0,-25 24,0 1,0 1,0-2,0 1,-25 0,25 0,-25-25,25 24,-25 1,25 0,-24-25,24 25,-26-25,26 24,-25-24,25 25,-24 0,48-25,1 0,1 0,-2 0,1-25,0 25,0 0,-1 0,1 0,0-25,0 25,-1 0,1 0,0-24,0 24,-1-25,2 25</inkml:trace>
  <inkml:trace contextRef="#ctx0" brushRef="#br0" timeOffset="9724.58">13213 14089,'24'0,"-24"-25,26 25,-1 0,-1-25,1 25,0-24,0 24,-25-25,24 25,1-25,0 25,0-25,-1 25</inkml:trace>
  <inkml:trace contextRef="#ctx0" brushRef="#br0" timeOffset="9957.54">13263 14238,'25'0,"-1"0,1 0,0-25,0 25,-1-24,1 24,-25-25,25 25,0-25,-1 25,1-25,0 25,-25-25,25 25,0 0,0-25</inkml:trace>
  <inkml:trace contextRef="#ctx0" brushRef="#br0" timeOffset="10692.82">14032 13519,'0'25,"0"-1,0 1,24 0,-24 0,25-1,-25 1,0 0,25 0,-25 25,25-25,-25-1,24 1,-24 0,25 24,-25-24,25 0,-25 0,0-1,25-24,-25 25,0 0,0 0,24-25,-24 25,26-25</inkml:trace>
  <inkml:trace contextRef="#ctx0" brushRef="#br0" timeOffset="11012.28">14379 13717,'0'25,"0"-1,-25-24,25 26</inkml:trace>
  <inkml:trace contextRef="#ctx0" brushRef="#br0" timeOffset="11772.76">14677 13445,'0'-26,"24"26,-24 26,-24-26,24 24,-25-24,0 0,25 25,-25-25,0 25,0-25,25 25,0-1,0 1,0 0,0 0,25-1,-25 1,0 0,0 0,25-25,-25-25,25 25,0-25,0 0,-1 25,1-24,0 24,0 0,-1 0,1 0,-25 24,25-24,-25 25,25-25,-25 25,0 0,0-1,0 2,0-1,0-1,-25 1,0 0,0-25,1 0,24 25,-25-25,0 0,0 24,1-24,-1 0,0 0,25-24</inkml:trace>
  <inkml:trace contextRef="#ctx0" brushRef="#br0" timeOffset="12476.31">14974 13271,'0'24,"25"1,-25 0,25 0,-25-1,0 1,25 1,-25-2,0 1,24 0,-24 24,25-24,-25 0,25 0,-25-1,25 1,-25 0,24 0,-24-1,25 2,-50-26,25-26,-24 2,24-1,0 0,0 0,0 1,24 24,1 0,-25-25,25 25,0 0,-1 0,2 0,-26 25,0-1,0 1,-26-25,26 25,-24-25,-1 25,0-25,25 24,-25-24,1 26,-1-26,25 25</inkml:trace>
  <inkml:trace contextRef="#ctx0" brushRef="#br0" timeOffset="13156.11">15396 13494,'-25'0,"25"25,-25 0,25-1,-24 1,24 0,0 0,0-1,0 1,24-50,1 1,-25-1,25 0,-25 0,0 50,0 0,0 0,0-1,25-24,-1 0,1 0,0-24,0-1,-25 0,0 0,0 1,0-1,0 0,24 50,1-25,-25 25,25-25,-25 24,25-24,-25 25,25-25,-25 25,25-25,0 0,-25 25,24-25,1 0,0 0,0 0,-1-25,1 25</inkml:trace>
  <inkml:trace contextRef="#ctx0" brushRef="#br0" timeOffset="16268.01">14701 9624,'0'-25,"25"25,-25-24,25 24,-25-25,25 25,-25-25,24 25,1 0,0-25,0 25,-1 0,1 0,-25-24,25 24,0 0,0 0,0 0,0 0,-1 0,1 0,0 24,0-24,-1 0,1 0,-25 25,25-25,0 0,-1 25,2-25,-1 0,-25 25,24-25,1 0,-25 24,25-24,-25 25,25-25,-25 25,24-25,-24 25,25 0,0 0,-25 0,25-1,-25 1,24 0,1 0,-25-1,0 1,0 0,25-25,-25 25,0-1,0 1,25 0,-25 0,0 0,0 0,25 0,-25-1,0 1,25 0,-25 0,0-1,0 1,25 0,-25 0,0-1,0 2,0-1,0-1,0 1,0 25,0-1,0-24,0 0,24 24,-24-24,0 0,0 0,0 0,0 0,0 24,0-24,0 0,0-1,0 1,0 0,0 24,0-24,0 0,0 0,-24-25,24 25,0 0,0 0,0-1,0 1,-25-25,25 50,-25-50,25 24,0 1,-25 0,25 0,-25-25,25 24,0 1,-25 1,25-2,-25 1,25 0,-24 0,24-1,-25 1,25 0,-25 0,0-1,25 1,-24 0,24 0,0 0,-25-25,25 25,-25-25,25 25,-25-25,25 24,-24 1,24 0,-25-25,25 25,0-1,0 1,0 0,25-25,-1 0,-24-25,25 25,0 0,0 0,-1 0,-24-25,25 25,0 0,0 0,-1 0,-24-24,25 24,-25 24,-25-24,1 0,24 25,-25-25,25 25,-25-25,25 25,-25-25,25 24,-24 1,24 0,-25-25,25 25,-25-25,25 25,0 0,0 0,0-1,0 1,0 0,0 0,0-1,0 1,25-25,0 0,-25 25,24-25,-24 25,25-25,-25 24,25-24,-25 25,25-25,-25 26,24-26,-24 24,25-24,-25 25,25-25,-25 25,25-25,-25 25,25-25,-25 24,25-24,-25 25,25 0,-25 0,24-25,-24 24,25 1,-25 0,25-25,-25 25,25-25,-1 25,1 0,0 0,0-1,-1 1,-24 0,25-25,-25 25,25-25,-25 24,0 1,25-25,-25 25,25 0,-25-1,0 1,25-25,-25 25,25 0,-25 25,0-25,24-1,-24 1,25 0,-25 0,25-1,-25 26,0-25,0-1,25 1,-25 25,0-25,0 0,0 0,0 24,0-24,0 0,0 24,0-24,0 0,0-1,-25 27,25-27,0 1,-25 0,25 24,-25 1,1-25,-1 24,25-24,-25 0,0 0,0 0,0 0,-24-1,24 1,0 0,-49 49,24-49,26 0,-26-1,25-24,-25 25,25 1,-24-2,24-24,0 25,1 0,-1-25,0 25</inkml:trace>
  <inkml:trace contextRef="#ctx0" brushRef="#br0" timeOffset="17580.14">15842 11510,'0'24,"25"-24,-25 25,25-25,-25 25,24 0,-24-1,25-24,-25 25,25 0,-25 0,25-25,-25 25,25-25,-25 25,25-25,-25 25,25-1,-25 1,24-25,-24-25,0 1,25-1,-25 0,0 0,25 0,-25 0,0 0,0 1,25-26,-25 25,0 1,0-26,24-25,-24 50,0 1,0-26,25 25,-25 1,0-1,0 0,0 0,0 1,0-1</inkml:trace>
  <inkml:trace contextRef="#ctx0" brushRef="#br0" timeOffset="20408.68">16041 12353,'-25'0,"25"-25,-25 25,0 0,0 25,0-25,1 24,-1-24,0 25,25 1,-25-26,25 24,0 1,0 0,0 0,0-1,25-24,0 25,0-25,-1 0,1 0,0 0,0 0,0 0,-25-25,25 25,-25-24,25 24,-25-25,24 25,-24-25,0 0,0 50,0 0,0 0,0-1,25-24,-25 25,25-25,-25 25,25-25,-1 0,1 0,-25-25,0 0,0 1,-25 24,25-25,-24 25,-1 0,25 25,25-25,-25-25,24 25,1 0,-25-25,25 0,-25 1,25 24,-25-26,0 52,24-2,-24 1,0 0,0 0,0-50,0 0,0 0,25 25,-25-24,0-2,26 26,-26-25,0 50,0 1,24-2,-24 1,25-25,0 0,-25-25,25 25,-25-24,0-2,24 26,-24 26,25-26,-25 24,25-24,-25 25,25-25,-25 25,0 0,0-1,-25-24,0 0,0 0,1 0</inkml:trace>
  <inkml:trace contextRef="#ctx0" brushRef="#br0" timeOffset="20799.8">16537 12229,'0'-25,"0"50,24-25,-24 25,0-1,0 1,25 0,-25 0,25-1,-25 1,0 1,0-2,25-24,-25 25,25 0,-25 0,25-25</inkml:trace>
  <inkml:trace contextRef="#ctx0" brushRef="#br0" timeOffset="21024.14">16561 12377,'25'0,"0"0,0-24,0 24,0 0,-25-25</inkml:trace>
  <inkml:trace contextRef="#ctx0" brushRef="#br0" timeOffset="21544.07">16785 12303,'-25'0,"25"25,0 0,-25-25,25 24,0 1,0 1,0-2,25-48,-25-2,25 26,-25-25,0 1,0 48,25 1,-25 1,24-26,-24 24,25-24,0 0,0 0</inkml:trace>
  <inkml:trace contextRef="#ctx0" brushRef="#br0" timeOffset="22212.18">16909 12303,'0'25,"0"0,24-25,-24 24,0 1,0-50,0 1,25 24,-25-25,0 0,0 50,25 0,-25-1,25-24,0-24,-25-1,25 25,-25-25,0 0,0 1,0-1,0 0,0 0,-25 25,25-24,-25-1,25 50,0-1,0 1,25 0,-25 0,25-25,-25 24,25 1,-1-25</inkml:trace>
  <inkml:trace contextRef="#ctx0" brushRef="#br0" timeOffset="22388.24">16933 12204,'25'0,"0"0,0-25,0 25,0-24</inkml:trace>
  <inkml:trace contextRef="#ctx0" brushRef="#br0" timeOffset="28795.9">11601 9823,'0'25,"0"-1,0 1,0 0,25 0,-25-1,0 1,0 0,0 0,0 0,24 0,-24 0,0-1,0 1,25 0,-25 0,0-1,0 1,25 0,-25 0,0-1,0 2,0-1,0-1,25 1,-25 0,0 0,0-1,24-24,-24 25,0 0,0 0,0-1,0 1,25 0,-25 0,0 0,0 0,0 0,25-1,-25 1,0 0,25-25,-25 25,0-1,0 1,24-25,-24 25,0 0,0-1,0 1,25-25,-25 25,0 0,0 0,0 0,26 0,-26-1,0 1,24-25,-24 25,0 0,0-1,0 1,25 0,-25 0,0-1,0 1,0 1,0-2,0 1,25-25,-25 25,0 0,0-1,0 1,25 0,-25 0,0-1,0 1,0 0,24 0,-24 0,0 0,25 0,-25-1,0 1,0 0,25 0,-25-1,0 1,0 0,0 0,25-1,-25 1,0 0,24 0,-24 0,0 0,0 0,0-1,25-24,-25 25,0 0,0 0,25-1,-25 1,0 0,0 0,0-1,25 1,-25 1,0-2,0 1,24 0,-24 0,0-1,26 1,-26 0,0 0,0-1,0 1,0 0,25 0,-25 0,0 0,0 0,0-1,24 1,-24 25,0-26,0 1,0 0,0 0,0-1,25 1,-25 25,0-25,0 0,0 0,0-1,25 1,-25 0,0 0,0-1,0 1,25 0,-25 0,0-1,24 1,-24 1,0-2,0 1,0 0,0 0,0-1,0 1,25 0,-25 0,0-1,0 1,0 0,0 0,0-1,0 2,0-1,0-1,0 1,0 0,0 0,0-1,0 1,0 0,0 0,0-1,0 1,0 0,0 0,0 0,25-25,-25 25,0 0,0-1,0 1,25-25,-25 25,0 0,0-1,0 1,0 0,0 0,0-1,0 1,0 1,0-2,24 1,-24 0,0 0,25-1,-25 1,0 0,0 0,0-1,0 1,0 0,0 0,0-1,0 2,0-1,0-1,0 1,0 0,0 0,0-1,25-24,-25 25,0 0,25-25,-25 25,0-1,0 1,25-25,-25 25,25-25,0 0,-25 25,24-25,1 0,0 0,0 0,-1 0,1 0,0 0,0 0,-1 0,1 0,1 0,-2 0,1 0,0 0,0 0,-1 0,1 0,0 0,0 0,-1 0,1 0,0 0,0 0,-1 0,2 0,-1 0,-1 0,1 0,0 0,0-25,-1 25,1 0,0 0,0 0,-1 0,1 0,0 0,0 0,25 0,-25 0,-1 0,1 0,0 0,0 0,-1 0,1 0,25 0,-26 0,1 0,0 0,0-25,0 25,25 0,-26 0,26 0,-25 0,-1 0,26 0,-1 0,-23 0,-1 0,24-25,-24 25,24 0,1-24,-25 24,24 0,1-25,0 25,-1-25,1 25,-1-25,1 25,-1 0,1-24,0 24,0 0,-1 0,1-25,-1 25,1 0,0-25,-25 25,24-25,1 25,-1-24,1-1,-1 25,-24-26,25 26,0-24,-26 24,1-25,25 25,-26 0,1-25,0 25,0 0,-1-25,1 25,0 0,0 0,0 0,0 0,0-24,-1 24,1 0,0 0,0 0,-1 0,1 0,0-25,0 25,-1 0,1 0,-25-25,26 25</inkml:trace>
  <inkml:trace contextRef="#ctx0" brushRef="#br0" timeOffset="31647.93">11576 9823,'25'0,"-25"-25,25 25,-1 0,1 0,-25-25,25 25,0 0,-1-24,1 24,0 0,0-25,-1 25,1-25,1 25,-2 0,1 0,-25-25,25 25,0 0,-1 0,1-25,0 25,0 0,-25-25,24 25,1 0,0 0,0-25,-1 25,2-24,-1 24,-1 0,1-25,0 25,0 0,-1-25,1 25,0 0,0-25,-1 25,26-24,-25 24,0 0,0 0,0-25,-1 25,1-25,0 25,0 0,-1-25,1 25,0-24,0 24,-1 0,1-25,1 25,-2-26,1 26,25-24,-26 24,1-25,0 25,24-25,-24 25,0 0,0-25,25 25,-25-24,-1 24,26-25,-25 0,24 25,-24-25,0 25,24-24,-24 24,25-25,-25 0,0 25,24-25,-24 25,0-25,24 25,-24-25,24 25,-24-25,0 25,25-24,-25 24,0-25,24 25,-24-25,0 25,24 0,-24-25,0 25,25-24,-25 24,-1-25,1 25,25 0,-26-25,1 25,0-25,24 25,-24-24,0 24,0 0,0-25,0 25,0-25,24 25,-24 0,0-25,-1 25,-24-25,25 25,0 0,0-25,-1 25,1 0,0 0,-25-25,25 25,0 0,0-24,0 24,-1 0,1 0,0-25,0 25,-1 0,1 0,0-25,0 25,-1 0,2-25,-1 25,-1 0,1 0,0-24,0 24,-1 0,1 0,0-25,0 25,-1 0,1 0,0 0,0 0,0 0,-25-25,25 25,0 0,-1 0,1 0,0-25,0 25,-1 0,1 0,0 0,0-24,-1 24,1 0,0 0,0-25,0 25,0 0,0 0,-1-26,1 26,0 0,0 0,-1 0,1-24,0 24,0 0,-1 0,1-25,1 25,-2 0,1 0,0-25,0 25,-1-25,1 25,0 0,0 0,-1 0,1-24,0 24,0 0,0 0,0 0,0 0,-1-25,1 25,0 0,0 0,-1 0,1-25,0 25,0 0,-1 0,1 0,0 0,0 0,0 0,0 0,0 0,-1 0,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0:08:02.07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83 1745,'-25'0,"25"-25,-24 25,24 25,0-1,0 1,0 0,0 0,0-1,0 1,0 1,0-2,0 1,0 0,24 0,-24-1,0 1,0 0,0 0,25-25,-25 24,0 1,0 0,0 0,25-25</inkml:trace>
  <inkml:trace contextRef="#ctx0" brushRef="#br0" timeOffset="696.31">1331 1993,'25'-25,"-25"0,0 1,0-2</inkml:trace>
  <inkml:trace contextRef="#ctx0" brushRef="#br0" timeOffset="1789.66">1703 1521,'0'25,"-24"-25,24 25,-25-25,0 25,0-25,25 25,-24-25,-2 0,26 25,-25-25,25 24,-24-24,-1 0,25 25,0 0,25-25,-25 25,0-1,0 1,24 0,-24 0,25-1,-25 1,0-50,26 25,-26-24,24-1,1 25,-25-25,25 25,-25-25,25 25,-1 0,1 0,-25 25,25-25,0 0,-1 25,1 0,-25-1,0 1,0 1,-25-26,25 24,-24-24,24 25,-25-25,0 0,25 25,-25-25,1 0,24 25</inkml:trace>
  <inkml:trace contextRef="#ctx0" brushRef="#br0" timeOffset="3156.35">1505 2315,'0'-24,"0"48,0 1,0 0,0 0,24-25,-24 24,25-24,-25 25,0 0,0 0,26-25,-26 24,0 1,0-50,0 1,-26 24,26-25,0 0,26 25,-26-25,24 25,1 0,0 0,-25 25,0 0,0 0,-25-25,0 24,1-24,24 25,-26-25</inkml:trace>
  <inkml:trace contextRef="#ctx0" brushRef="#br0" timeOffset="3759.81">1703 2489,'25'-25,"-25"0,25 25,-25-25,0 1,0-1,0 50,25-25</inkml:trace>
  <inkml:trace contextRef="#ctx0" brushRef="#br0" timeOffset="4060.65">1802 2414,'25'0,"-25"-24,25 24,-25-25,0 0,0 0,-25 1,25 48,0 1,25-25,-25 25,25-25,0 0,0 0,0 0</inkml:trace>
  <inkml:trace contextRef="#ctx0" brushRef="#br0" timeOffset="5215.96">2274 1993</inkml:trace>
  <inkml:trace contextRef="#ctx0" brushRef="#br0" timeOffset="5667.85">2373 1993,'0'0,"0"25,-25-25,50 0,0 0</inkml:trace>
  <inkml:trace contextRef="#ctx0" brushRef="#br0" timeOffset="6167.72">2546 1968,'25'0,"1"0,-2 0,1 0,0-25,0 25</inkml:trace>
  <inkml:trace contextRef="#ctx0" brushRef="#br0" timeOffset="6899.92">3092 1943,'25'0,"0"0,0 0</inkml:trace>
  <inkml:trace contextRef="#ctx0" brushRef="#br0" timeOffset="7261.65">3266 1943,'25'0,"-25"-24,25 24,0 0,-1 0</inkml:trace>
  <inkml:trace contextRef="#ctx0" brushRef="#br0" timeOffset="10371.98">3563 2067,'25'0,"1"0,-26-25,24 25,-24-24,25 24,-25-25,25 25</inkml:trace>
  <inkml:trace contextRef="#ctx0" brushRef="#br0" timeOffset="15705">3614 2067,'-26'0,"1"0,25 25,0 0,0-1,0 1,25 0,-25 0,0-1,26-24,-26 26,0-1,0-1,0 1,0 0,24-25,-24 25,0-1,0 1,0 0,0 0,0-1,25-24,-25 25,0 0,0 0,0 0,0 0,0 0,25-25,-25 24,0 1,0 0,0 0,25-25,-25 24,0 1,0 0,0 0,24-25,-24 24,0 1,25-25,-25 26,0-2,0 1,25-25,-25 25,0 0,0-1,0 1,0 0,25-25,-25 25,0-1,0 1,0 0,24-25,-24 25,0-1,0 2,0-1,0-1,0 1,0 0,25-25,-25 25,0-1,0 1,25-25,-25 25,0 0,0-1,0 1,0 0,25-25,-25 25,0 0,0 0,24-25,-24 25,0-1,26 1,-26 0,0 0,0-1,25-24,-25 25,0 0,0 0,0-1,24-24,-24 25,0 1,0-2,0 1,0 0,25-25,-25 25,0-1,0 1,0 0,25 0,-25-1,0 1,25-25,-25 25,0 0,0-1,0 2,0-1,0-1,0 1,0 0,0-50,0 0,24 1,-24-1,0 50,0-1,0 1,0-50,25 25,-25-24,0-1,0-1,-25 26,25-24,-24 24,24 24,0 2,24-26,1 0,-25-26,0 2,0-1,0 0,0 50,0 0,-25-1,25 2,0-52,25 26,-25-24,0-1,0 50,0-1,0 2,25-26,0 0</inkml:trace>
  <inkml:trace contextRef="#ctx0" brushRef="#br0" timeOffset="17007.4">3638 2067,'0'-25,"0"50,0 0,0 0,25-25,0-25,-25 0,0 0,-25 25,25 25,0 0,0 0,0-1,0-48,0-1,0 50,0-1,25 1,0-25,-1 0,-24-25,0 1,0-1,0 0,0 0,-24 25,24 25</inkml:trace>
  <inkml:trace contextRef="#ctx0" brushRef="#br0" timeOffset="18331.93">3688 2191,'0'-25,"-25"25,25 25</inkml:trace>
  <inkml:trace contextRef="#ctx0" brushRef="#br0" timeOffset="22728.14">13039 8120,'-25'0,"0"0,25-25,-24 25,24-25,-25 25,25-25,-25 25,25-25,-25 25,25-25,-24 25,24-25,-25 25,25-24,-25 24,25-25,-25 25,25-25,0 0,-25 25</inkml:trace>
  <inkml:trace contextRef="#ctx0" brushRef="#br0" timeOffset="24460.86">9889 6334,'0'25,"0"-1,0 1,0 0,0 0,0-1,0 1,0 0,0 0,0-1,0-48,0-1,0 0,0 0,0 1,-25-1,25 0,0 0,-25 1,25-1,0-1,0 2,0-1,0 0,0 0,0 1,25 24,0 0,0 0,-1 0,1 0,0 0,0 24,-1-24,2 0,-26 25,25-25,-1 0,1 0,0 0,-25 25,25-25</inkml:trace>
  <inkml:trace contextRef="#ctx0" brushRef="#br0" timeOffset="25927.9">10037 6259,'0'25,"0"-1,26-24,-26 26,25-26,-1 0,-24 25,25-25,0 24,0-24,-1 25,1-25,0 25,0-25,-25 25,24-25,1 0,0 0,-25 24,25-24,0 0,0 25,0-25,-1 25,1-25,0 0,0 0,-1 25,1-25,0 0,-25 24,25-24,-1 0,1 25,0-25,0 25,0-25,-25 25,25-25,0 0,-1 25,1-25,0 25,0-25,-1 25,1-1,0 1,0-25,-25 25,24 0,1-25,-25 24,26-24,-2 25,-24 0,25-25,0 25,0-1,-1-24,-24 25,25-25,0 0,-25 25,25-25,-25 25,24-25,1 25,0-25,-25 25,25-25,0 0,-25 25,25-25,0 0,-25 24,24-24,1 0,-25 25,25-25,0 0,-25 25,24-25,1 25,0-25,0 24,-1-24,1 25,0-25,-25 25,25-25,0 25,0-25,-25 24,25-24,-1 25,1-25,0 26,0-26,-1 24,1-24,0 0,-25 25,25-25,-25 25,24-25,1 0,-25 25,26-25,-2 0,1 0,0 24,0-24,-25 25,24-25,-24 25,25-25,-25 25,25-1,-25 1,25-25,-25 25,24 0,1 0,-25 0,25 0,0-1,0-24,-25 25,25-25,0 25,-1-25,-24 25,25-25,0 24,0-24,-25 25,24-25,-24 25,25-25,0 0,-25 25,25-25,-1 24</inkml:trace>
  <inkml:trace contextRef="#ctx0" brushRef="#br0" timeOffset="32101.23">240 4796,'0'24,"0"1,0 0,0 0,-25-25,25 24,0 1,0 0,-25-25,25 25,0 0,0 0,0 0,0-1,0 1,0 0,-25 0,25-1,0 1,0 0,0 0,0-1,25 2,0-1,-25-1,25-24,0 25,0-25,-1 25,1-25,0 0,-25 25,25-25,-1 0,1 24,0-24,0 0,-1 0,2 0,-26 25,25-25,-1 0,1 0,0 0,0 0,-25-25,24 25,1 0</inkml:trace>
  <inkml:trace contextRef="#ctx0" brushRef="#br0" timeOffset="33129.38">413 4919,'0'25,"0"0,25-25,-25 25,0 0,0 0,25-25,-25 25,25-1,-25 1,24-25,-24 25,0 0,26-25,-26 24,25-24,-25 25,24 0,-24-50,-24 0,24 1,-25-1,25 0,-26 0,26 1,-24-1,24 0,0 0,-25 25,25-25,0 0,-25 25,25-25,-25 1,25-1,0 0,-24 25,24-25,0 1,0-1,0 0,24 25,-24-25,25 25,0 25,0-25,-25 25,24-25,-24 25,26-1,-26 1,0 0,0 0,-26-1,26 1,-24-25,24 25,-25-25,25 25</inkml:trace>
  <inkml:trace contextRef="#ctx0" brushRef="#br0" timeOffset="33702.36">810 4944,'-25'0,"50"25,-25 0,25-25,-25 25,0 0,25-25,-25 25,25-1,-25 1,25 0,-25 0,25-25,-25 24,24-24,-24 25,25 0,-25 0,0-1,25-24,-25 26,25-52</inkml:trace>
  <inkml:trace contextRef="#ctx0" brushRef="#br0" timeOffset="34191.11">711 4647,'25'0,"0"0,-1 0,1 0,0 0,0 0,0 0,0 0,0 25,-1-25,1 0,25 25,-26-25,26 49,-25-24,24 0,-24-1,25 51,-25-51,0 76,-1-50,-24-1,25 25,-25-24,0 50,0-76,0 26,0-1,0-24,0 0,0 0,-25-1,25 1,0 0,-24 0</inkml:trace>
  <inkml:trace contextRef="#ctx0" brushRef="#br0" timeOffset="35862.71">314 1893,'0'26,"-24"-26,-1 24,0 1,25 0,-25 0,25-1,0 1,-25-25,25 25,0 0,-25-1,25 1,0 0,0 0,0-1,0 2,0-1,0-1,0 1,0 0,0 0,0-1,25 1,-25 0,25-25,-25 25,25-25,-25 24,25-24,0 0,-1 25,1-25,0 0,0 0,-1-25,1 25,0 0,0 0,-25-24,24 24,2 0,-26-25,25 25</inkml:trace>
  <inkml:trace contextRef="#ctx0" brushRef="#br0" timeOffset="36854.68">364 2042,'0'25,"25"-25,-25 25,24 0,1-1,-25 1,25-25,-25 25,25 0,-1-1,-24 2,26-26,-26 25,0-1,0-48,0-1,-26 25,26-26,0 2,-24 24,24-25,0 0,-25 25,25-25,0 1,-25 24,25-25,0 0,-25 25,25-25,0 1,-24-1,24 0,0 0,-25 25,25-24,-25-2,25 1,0 1,0-1,25 25,0 0,-1 0,-24 25,25-25,0 24,-25 1,0 1,0-2,-25 1,25 0,-25 0,25-1,-24-24,24 25</inkml:trace>
  <inkml:trace contextRef="#ctx0" brushRef="#br0" timeOffset="37734.18">662 2191,'0'-25,"24"25,-24-25,25 25,-25-24,25 24,-25-25,25 25,-1 0,-24 25,0-1,0 1,25 0,-25 0,0-1,0 2,0-1,0-1,-25 1,25 0,-24-25,24 25,0-1,0-48,24 24,1 0,-25-25,25 25,0 0,-25-25,25 25,-25-25</inkml:trace>
  <inkml:trace contextRef="#ctx0" brushRef="#br0" timeOffset="38273.61">637 1794,'25'0,"-1"0,1 0,0 0,0 0,-25 25,24-25,1 0,0 25,25-25,-25 24,0-24,-1 25,1 1,0-26,0 24,-1 26,1-25,0-1,0 26,-25-25,24 24,-24 1,25 0,-25-1,0 1,0-1,0 1,0-1,-25 26,1-25,-1-1,0 26,25-51,-25 26,1-1,-1-24,25 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2:11:42.640"/>
    </inkml:context>
    <inkml:brush xml:id="br0">
      <inkml:brushProperty name="width" value="0.05292" units="cm"/>
      <inkml:brushProperty name="height" value="0.05292" units="cm"/>
      <inkml:brushProperty name="color" value="#9C4A09"/>
    </inkml:brush>
  </inkml:definitions>
  <inkml:trace contextRef="#ctx0" brushRef="#br0">1943 6424,'-25'0,"1"0,-1 0,25 25,-25-25,0 0,25 26,-24-26,-2 0,26 24,-25-24,25 25,-24-25,-1 25,0 0,0-1,25 1,-24-25,24 25,0 0,0-1,0 1,-25 0,25 0,0-1,0 2,-25-26,25 25,0-1,0 1,0 0,25 0,0-1,-25 1,24-25,-24 25,25-25,-25 25,25-25,0 0,-1 0,1 0,-25-25,26 25,-2 0,-24-25,25 25,0-25,0 1,-1-1,1 0,0 0,-25 1,25-1,-25-1,24 26,-24-24,0-1,0 0,0 0,0 1,0-1,0 0,0 0,0 1,-24-1,-1 0,25 0,-25 25,25-24,-25 24,25-26,-24 1,-1 25,0 25,0-25,1 26,-2-26,26 24,-25-24,25 25,-24-25,24 25,-25 0,25-1,0 1,0 0,0 0,0-1,0 1,25 0,-1 0,1-25,1 0,-2 0,1 0,0 0,-25-25,25 25,-1-25,1 25,-25-25,25 25,-25-24,25 24,-1-25,1 25,-25-25,25 25,0 0,0 0,-25 25,25-25,0 0,-1 25,1-1,-25 1,0 0,25-25,-25 25,0-1,0 2,0-1,0-50,0-1,0 2,0-1,0 0,0 0,0 1,25 24,-1 0,1 0,0 0,0 0,-1 0,1 0,-25 24,0 1,25-25,-25 25,0 0,25-1,-25 2,0-1,0-1,25-24,0 0</inkml:trace>
  <inkml:trace contextRef="#ctx0" brushRef="#br0" timeOffset="839.21">2737 6673,'-25'0,"0"0,0 24,1-24,24 25,-25-25,25 25,-25-25,25 25,-25-25,25 24,-24 2,24-1,0-1,0 1,24-25,1 0,0 0,0 0,-1 0,1 0,0 0,-25-25,25 25,-1 0,1 0,-25-24,26 24,-2-25,1 25,0 0,0-26,-1 2,1 24,-25-25,25 25,-25-25,25 25,-25-25,0 1,-25 24,0 0,0 0,1 24,24 1,-25-25,25 25,0 0,0-1,0 2,25-26,-25 25,24-25,-24 24,25-24,0 0,0 25,-1-25,1 0,0 0,0-25,0 25,0 0,0 0,-1-24,1 24,0-25,0 25</inkml:trace>
  <inkml:trace contextRef="#ctx0" brushRef="#br0" timeOffset="1559.32">3928 6499,'0'25,"0"0,0 0,0-1,0 1,0 0,0 0,0-1,0 1,0 0,0 0,0-1,24 2,-24-1,0-1,0 1,25 0,-25 0,25-25,-25 24,25 1,-25 0,24-25,1 25,0-25,0 0,-1 0,2 0,-1-25,-1 25,1-25,0 25</inkml:trace>
  <inkml:trace contextRef="#ctx0" brushRef="#br0" timeOffset="1868.08">3580 6921,'25'0,"0"0,0 0,-1 0,1 0,0-25,0 25,-1 0,27-25,-27 25,1 0,0-24,0 24,-1 0,1-25,0 25,0 0</inkml:trace>
  <inkml:trace contextRef="#ctx0" brushRef="#br0" timeOffset="2760.03">4201 6648,'0'25,"0"-1,24-24,-24 25,0 0,0 0,0-1,0 2,0-1,0-1,0 1,0 0,0 0,-24-1,24 1,0 0,0 0,-25-25,25-25,0 0,0 0,0 1,0-1,0 0,25 0,-1 1,1-1,-25-1,25 26,0-24,-1 24,1-25,0 25,0 0,-1 25,-24-1,25 2,-25-1,25-1,-25 1,25-25,-25 25,25-25,0 0,0 0,-1-25,1 25,0 0,-25-25,25 25,-1 0,1-24,0-1,0 25,-1-26,-24 2,0-1,0 0,0 0,-24 25,-1-24,0 24,0 0,1 24,-1-24,25 25,0 0,0 0,0-1,0 2,25-1,-1-1,1-24,-25 25,25-25,0 0,-1 0,1 0,1 0,-2 0,1-25,0 25,0 0</inkml:trace>
  <inkml:trace contextRef="#ctx0" brushRef="#br0" timeOffset="4143.06">4250 6623,'0'25,"0"0,0-1,25-24,-25 25,0 0,0 0,25-25,-25 24,0 2</inkml:trace>
  <inkml:trace contextRef="#ctx0" brushRef="#br0" timeOffset="5591.4">4225 6747,'0'-25,"0"0,0 1,0-1,25 0,-25 0,0 1,0-1,0 0,25 25,-25-25,0 1,0-2,0 1,0 1,0-1,0 50</inkml:trace>
  <inkml:trace contextRef="#ctx0" brushRef="#br0" timeOffset="8074.44">5292 6822,'0'25,"0"-1,25-24,-25 25,24 0,1-25,-25 25,25-25,0 0,-1 0,1 0,0-25,0 25,-25-25,25 25,-25-25,25 25,-25-24,0-1,0-1,0 2,0-1,0 0,0 0,-25 1,25-1,-25 25,25-25,0 0,0 50,0 0,0 0,0-1,25-24,-25 25,0 0,0 0,25-1,0 2,-25-1,0-1,0 1,24 0,-24 0,0-1,25 1,-25 0,0 0,0-1,0 1,0 0,0 0,0 0,0 0,25 0,-25-1,0 1,0-50,0 1,-25 24,25-25,0 0,-25 0,25 0,0 0,0 0,0 1,0-1,-24 0,24 0,0 1,0-1,0 0,0 0,0 1,0-1,0-1,24 2,1-1,0 25,-25-25,25 25,-1 0,1 0,-25-25,25 25,0 25,-1-25,-24 25,0 0,0-1,0 2,0-1,-24-25,-1 24,0 1,0-25,1 25,-1-25,0 0,25 25,-25-25,25-25,25 25,0-25,0 25,-1 0,1 0,0-25,0 25,-1 0,1 0,-25-24,26 24,-2 0,1 0,0-25,0 25,-1 0,-24-26,25 26,0 0,-25-24,25 24,-25-25,0 0,0 0,0 50,0 0,0 0,0-1,0 2,0-1,0-1,24-24,1 0,0 0,-25-24,25 24,-1-25,2-1,-1 2,-25-1,0 0,24 0,-24 1,0-1,-24 25,-1 0,25 25,25-25,-1 0,-24 24,25-24,0 0,0 25,-1-25,1 25,0-25,-25 25,25-25,-25 24,0 2,-25-26,0 0,25 25,-25-25,1 0,-1 24,0-24,0 0,1 0,24-24</inkml:trace>
  <inkml:trace contextRef="#ctx0" brushRef="#br0" timeOffset="8279.93">5937 6499,'25'0,"-1"0</inkml:trace>
  <inkml:trace contextRef="#ctx0" brushRef="#br0" timeOffset="8860.26">6557 6375,'-25'0,"25"25,0-1,25-24,-25 25,0 1,25-2,-25 1,0 0,0 0,25-1,-25 1,0 0,0 0,0-1,0 1,0 0,0 0,0-1,0 2,24-1,1-25,-25 24,25-24,0 0,-25-24,24 24,1 0,-25-25,25 25,0 0</inkml:trace>
  <inkml:trace contextRef="#ctx0" brushRef="#br0" timeOffset="9108.31">6408 6648,'25'0,"-1"0,1 0,0 0,0 0,0-25,0 25,0 0</inkml:trace>
  <inkml:trace contextRef="#ctx0" brushRef="#br0" timeOffset="10179.18">7053 6574,'-25'0,"0"0,25 24,-24-24,24 25,0 0,-25-25,25 25,0-1,0 1,0 0,0 0,0-1,25-24,-1 26,1-26,0 0,0 0,-25 25,24-25,1 0,-25-25,25 25,-25-26,25 2,-25-1,0 0,0 0,0 1,-25 24,25-25,-25 25,0-25,1 25,24-25,-25 25,0 0,0 0,1 0,-1 0,0 0,0 0,1 0,24 25,0 0,0 0,24-25,-24 24,25-24,0 0,0 0,-1 0,1 0,0-24,0 24,-1 0,1 0,0-25,0 25,-1-25,2 25,-1-25,-1 25,1 0,0 0,-25-24,25 24,-1 0,1 24,-25 1,25-25,-25 25,0 0,0-1,0 1,0 0,0-50,0 0,25 1,-1 24,-24-25,25 25,-25-25,25 25,0 0,0 0,0 0,-25 25,25-25,-25 25,0-1,24-24,-24 25,0 0,25-25,-25 25,0-1,0 2,25-26,-25 25,0-1</inkml:trace>
  <inkml:trace contextRef="#ctx0" brushRef="#br0" timeOffset="11044.03">8318 6871,'25'0,"0"-24,-1-1,1-1,0 2,-25-1,25 0,-25 0,0 1,0-1,0 0,0 0,-25 25,0 0,0-24,1 24,-1 0,0 0,25 24,0 1,25-25,-25 25,25-25,-1 0,1 0,0 0,0 25,-1-25,1 0,0 0,0 0,0 0,25 0,-26 24,26-24,-25 0,-25 25,24-25,1 0,-25 25,0 0,0-1,-25-24,1 0,-1 26,0-26,0 0,1 0,-1 0,25 25,-25-25,0 0,0 0,0 0,25-25</inkml:trace>
  <inkml:trace contextRef="#ctx0" brushRef="#br0" timeOffset="11419.65">8988 6400,'-25'0,"0"-25,25 50,0-1,0 1,0 1,0-2,0 1,0 0,0 0,25-1,-25 1,0 0,0 0,0-1,0 1,0 0,25-25,-25 25,0-1,0 2,25-26,-25 25,24-25,1 24,0-24,0 0,-1 0,1 0,0-24,0 24,-25-25</inkml:trace>
  <inkml:trace contextRef="#ctx0" brushRef="#br0" timeOffset="11675.84">8715 6623,'0'0,"25"0,-1 0,1 0,0 0,0 0,-1 0,1-25,0 25,0 0,0 0,0 0,0 0,24-24</inkml:trace>
  <inkml:trace contextRef="#ctx0" brushRef="#br0" timeOffset="12527.7">9533 6574,'-25'0,"1"0,-1 24,0-24,0 25,1-25,24 25,-25-25,0 25,0-1,1 1,-1 0,-1 0,26-1,-24-24,24 26,24-26,2 0,-1 0,-1 0,1 0,0 0,0 0,-1-26,1 26,-25-24,25 24,0-25,-1 25,-24-25,0 0,0 1,0-1,0 0,-24 25,-1 0,25 25,0 0,0-1,0 1,0 0,25-25,-1 25,1-25,0 0,0 0,0 0,0 0,0 0,-1 0,1-25,0 25,0-25,-1 25,-24-25,25 25,-25-24,0-1,0 0,0 0,0 1,-25 24,25 24,25-24,-25 25,25-25,-25 25,0 0,25-25,-25 24,0 1,24 0,-24 0,25-1,0-24,0 0,0 0,0 0,0 0,-25-24,24 24</inkml:trace>
  <inkml:trace contextRef="#ctx0" brushRef="#br0" timeOffset="13056.08">10129 6226,'0'0,"-25"-24,25 48,0 1,25-25,-25 25,24 0,-24-1,25 1,-25 0,0 0,25-1,-25 1,0 1,25-2,-25 1,0 0,24-25,-24 25,26-1,-1 1,-1-25,1 25,0-25,0 0,-1 25,1-25,0 0,0-25,-1 25,1 0,0 0,-25-25,25 25,0-25,-25 1,0-1,0 0,0 0,-25 1,25 48,0 1,0 0,0 0,0-1,25 1,-25 0,0 0,25-25,-25 24,0 1,-25-25,0 0,0 25,0-25,0 0,1 0,-1 0</inkml:trace>
  <inkml:trace contextRef="#ctx0" brushRef="#br0" timeOffset="13252.48">10054 6449,'0'26,"25"-26,0 0,0 0,24 0,-24 0,0-26,25 26,-25 0,24 0</inkml:trace>
  <inkml:trace contextRef="#ctx0" brushRef="#br0" timeOffset="13996.31">11692 6152,'0'25,"-25"-25,25 25,0-1,0 1,0 0,0 0,0-1,-25 1,25 25,0-26,0 1,-25 25,25 0,0-25,0-1,0 1,0 0,0 0,25-25,0 24,0 1,-1-25,1 0,0 25,0-25,-1 0,26-25,-25 25,-1 0,1-25,0 25,0-24,0 24,0-25,-25 0,0 0,0 1,0-1,0 0,-25 25,0 0,0 0,25 25,-25-25,25 25,0-1,0 1,0 0,25-25,0 25,0-1,0-24,0 0,-1 0,1 0,0 0,0 0,-1 0,1-24,-25-1,-25 25,1-25,-1 25,0 0,0-25,-24 25,24 0,0 0,0 0,0 0,0 0,1 0,24-24,-25 24</inkml:trace>
  <inkml:trace contextRef="#ctx0" brushRef="#br0" timeOffset="14212.21">11419 6475,'24'0,"1"0,0 0,0 0,24 0,-24 0,0 0,25 0,-25 0,24-26</inkml:trace>
  <inkml:trace contextRef="#ctx0" brushRef="#br0" timeOffset="23024.88">1025 8335,'0'-25,"25"25,0 0,-25-25,25 25,0 0,0 0,-1 0,1 0,0 0,0 0,-25 25,24-25,1 25,-25-1,0 1,0 0,0 0,0-1,0 1,0 0,-25 0,25 0,-24-25,24-25,0 0,0 0,0 0,0 1,0-1,0 0,0 0,0 1,24 24,1 0,0 0,0 0,-1 0,1 24,0-24,-25 25,25-25,-25 25,0 0,0-1,0 1,0-50,0 1,25-1,0 0,0 0,-1 25,-24-24,25 24,0 0,0 0,-1 0,-24 24,0 1,0 0,25 0,-25-1,0 1,0 0,0 0,25-25,0 25,-1-25,1-25,1 25,-2 0,1-25,0 0,0 25,-1-25,1 1,-25-1,0 0,0 0,0 1,0 48,-25 1,25 0,0 0,0-1,0 1,0 0,0 0,25-25,-25 25,25-25,-25 25,25 0,-1-25,-24 24,25-24,0 0,0-24,0 24,0-25,-25 0,0 0,0 0,-25 0,0 25,0-25,0 25,0-24,1 24,-1-25,-25 25,26 0,-1-25,0 25,0 0,1 0,48 0,1 0,0 0,0 0,24 0,-24 0,0 0,-1 0,1 0,0 0,0 0,0 0,0 0,0 0,-1-25,1 25,-25-24,25 24,-25 24,25 1,-25 0,0 0,0-1,0 1,0 0,0 0,24 0,-24 0,0 0,25-25,-25 24,25-24,-25-24,25 24,-1-25,1 0,0 0,0 0,-25 0,25 25,0-25,-25 1,25 24,-25-25,24 25,-24 25,0-1,0 1,25-25,-25 25,0 0,0 0,25-25,-25 25,25-25,-25 25,24-25,1 0,0 0,0 0,-1-25,1 25,1-25,-2 25,-24-25,25 25,-25-25,25 25,-25-25,25 0,-25 1,0-1,0 0,-25 0,0 25,0 0,25 25,-24-25,24 25,-26-25,26 25,0-1,0 1,0 0,0 0,0 0,26-25,-2 0,-24 25,25-25,0 0,0 25,-1-25,1 0,0 0,0 0,-1 0,1 0,0-25,0 25,0 0,0 0,0 0,-1 0,1 0,-25-25,25 25</inkml:trace>
  <inkml:trace contextRef="#ctx0" brushRef="#br0" timeOffset="136276.34">3977 8310,'0'-25,"25"25,-25-25,25 25,-25-24,24 24,-24 24,25-24,-25 25,0 0,0 0,25-1,-25 1,0 0,0 0,0-1,25-24,-25 25,24-25,2 0,-26-25,25 1,-25-1,0 0,24 25,-24-25,0 1,0-1,0 0,0 50,0 0,0-1,0 1,25-25,-25 25,25-25,0 0,-1 0,-24-25,25 25,-25-25,25 25,-25-24,0-1,0 0,0 0,0 1,0 48,0 1,0 0,25-25,-25 25,24-1,-24 1,25-25,-25 25,25 0,0-1,-25 1,0 0,25-25,-25 25,25 0,-25 0,0 0,25-25,-25 24,0 1,0 0,0-50,0 0,-25 25,0-24,25-1,-25 0,0 0,25 0,0 0,-25 25,25-25,0 1,0-1,-25 0,25 0,0 1,0-1,0 0,25 0,0 25,0 0,0 0,0 0,-25 25,25-25,-25 25,0 0,0-1,0 1,-25-25,25 25,-25-25,25 25,-25-25,0 24,0-24</inkml:trace>
  <inkml:trace contextRef="#ctx0" brushRef="#br0" timeOffset="138259.84">4746 8335,'0'-25,"0"0,25 25,-25 25,24-25,-24 25,0-1,25-24,-25 25,0 0,0 0,26-1,-26 1,24-25,-24 25,25-25,-25-25,0 0,25 25,-25-24,0-1,0 0,0 0,0 1,0-1,0 0,0 50,0 0,0-1,25 1,-25 0,24 0,-24-1,25 1,-25 0,25-25,-25 25,25-25,-1-25,-24 0,25 25,-25-25,25 1,-25-1,0 0,0 0,-25 1,0 24,25-25,0 0,25 25,0-25,0 1,-1 24,-24-25,26 25,-1-25,-1 25,-24-25,25 25,-25 25,0 0,0 0,0-1,0 1,0 0,0 0,0-1,0 1,0 0,0 0,0-1,25-24,0 0,-25-24,24 24,-24-25,25 25,-25-25,0 0,0 1,0-1,0 0,-25 25,25-25,-24 25,24 25,0 0,0 0,24-25,-24 24,25-24,-25 25,25-25,0 0,-25-25,24 25,-24-24,25 24,-25-25,25 25,-25-25,0 0,25 25,-25-24,0-1,0 0,-25 25,25-25,-25 25,25 25,25 0,0-25,-25 25,25-25,0 24,0-24,-25 25,24-25,-24 25,25-25,-25 25,25-25,-25 24,25-24,-1 0,1 0,-25-24,25 24</inkml:trace>
  <inkml:trace contextRef="#ctx0" brushRef="#br0" timeOffset="139188.28">5837 7839,'-25'0,"25"25,25-1,-25 1,26 0,-26 0,24-1,-24 1,25-25,-25 25,25 0,-25-1,25-24,-25 25,-25-25,25 25,-25-25,0 25,25 0,-24 0,24 0,0-1,-26 1,26 0,0 0,0-1,26-24,-2 0,-24-24,25 24,-25-25,25 0,-25 0,25 1,-25-1,0 0,0 0,0 0,0 50,24-25,-24 25,25-25,-25 25,25-25,-25 25,25-25,-1 0,1 0,0 0,0-25,-1 25,2-25,-1 25,-1-25,1 0,0 25,0-25,-1 0,-24 1,0-1,25 0,-25 0,0 1,0-1,-25 25,25-25,-24 25,-1 0,25 25,-25-25,25 25,0-1,25-24,0 25,-1-25,1 25,0-25,0 0,-25 25,24-25,1 0,0 24,0-24,-25 25,0 0,-25 0,0-25,0 0,1 25,-1-25,0 0,0 0</inkml:trace>
  <inkml:trace contextRef="#ctx0" brushRef="#br0" timeOffset="139448.34">6011 7739,'0'-25,"25"25,0 0,-1 0,1 25,0-25,0 25,-25 0,24-25,-24 24,0 2,26-26,-26 25,0-1</inkml:trace>
  <inkml:trace contextRef="#ctx0" brushRef="#br0" timeOffset="143278.21">7797 9922,'0'-24,"0"-1,0-1,0 2,0-1,0 0,0 0,0 1,0-1,0 0,-25 25,25-25,0 1,0-1,0 0,0 0,0 0,0 0,-25 0,25 1,0-1,0 0,0 0,0 1,0-1,0 0,-24 25,24-25,0 1,0-1,0 0,0 0,0 0,0 0,0 0,0 1,0-1,-25 0,25 0,0 1,0-1,-25 25,25-25,0 0,0 1,0-1,-25 25,25-26,0 2,-24 24,24-25,0 0,-25 25,25 25,-25 0,25-1,-25 2,25-1,-25-1,25 1,-25-25,25 25,0 0,-25-25,25 24,0 1,-24 0,-1 0,25-1,0 1,-25 0,25 0,0 0,-25-25,25 25,0 0,0-50,25 25,0-25,-25 0,25 0,-1 0,-24 0,25 1,0-1,-25 0,25 0,-25 1,25-1,-25 0,25 0,-25 1,0-1,0-1,25 26,-25-24,0-1,24 25,-24-25,0 0,25 50,0 0,0 0,-1-25,-24 24,25 2,0-1,0-1,-1 1,1 0,1-25,-2 25,26-1,-25 1,-1 0,1-25,0 25,0-25,-1 0,1 24,0-24,0 0,-25 25,24-2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2:26:19.385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372 13700,'0'25,"-24"-25,24 25,0 0,-25-25,25 25,0 0,0 0,0-1,0 1,0 0,0 0,0-1,0 1,0 0,0 0,25-25,-25 24,24-24,1 0,0 0,0 0,-25-24,25 24,0-25,-25 0,25 25,-25-25,24 25,-24-24,25-1,-25 0,0 0,25 25,-25-24,25-1,-25 0,0 0,0 0,0 0,0 0,0 1,0-1,0 0,0 0,0 1,0-1,0 0,0 0,0 1,0-1,0-1,-25 2,25-1,0 0,0 0,-25 25,25 25,0 0,0 0,0-1,0 2,25-1,-25-1,0 1,0 0,0 0,0-1,0 1,0 0,25 0,-25-1,0 1,24 0,-24 0,0 0,25-25,-25 25,25 0,-25-1,25-24,-1 0,1 0,1 0,-2 0,-24-24</inkml:trace>
  <inkml:trace contextRef="#ctx0" brushRef="#br0" timeOffset="335.94">1447 13725,'25'0,"0"0,0-25,-1 25,1 0,0-24,0 24,-1-25,1 25,0-25,0 25,-1-25,1 25,1-24,-2 24,-24-25,25 25</inkml:trace>
  <inkml:trace contextRef="#ctx0" brushRef="#br0" timeOffset="546.88">1150 13552,'0'0</inkml:trace>
  <inkml:trace contextRef="#ctx0" brushRef="#br0" timeOffset="3284.21">2563 13750,'0'-25,"0"0,0 1,25 24,0 0,0-25,-1 25,1 25,0-25,-25 24,25-24,-25 25,24-25,-24 25,0 0,25-25,-25 25,0 0,26 0,-26-1,0 1,0 0,0-50,0 0,0 1,0-1,0 0,0 0,0 0,0 0,24 25,-24-25,25 25,-25-24,25 24,0 0,-1 0,-24 24,25-24,0 25,-25 0,25-25,-25 25,0 0,0-50,0 0,0 0,0 0,0 1,0-1,24 25,-24-25,25 25,0 0,0 0,-25 25,25-25,-25 25,0-1,25-24,0 25,-25 0,24-25,-24 25,25 0,0-25,0 0,-1 0,-24-25,25 25,-25-25,25 25,-25-25,25 0,-25 1,24-1,-24 0,0 0,0 50,0 0,0 0,0-1,0 1,0 0,0 0,0 0,25-25,-25 25,25-25,-25 25,25-25,0 0,0 0,0-25,-1 25,1-25,0 25,-25-25,25 0,-25 0,0 0,0 1,-25 24,25-25,-25 25,0-25,1 25,24-25,-25 25,0 0,0 0,0 0,0 0,0 0,25 25,25-25,-25 25,25-25,0 0,0 0,-25-25,25 25,0 0,-1 0,-24-25,25 25,0 0,-25-24,25 24,-25-25,24 25,1 0,0 0,-25 25,25-1,-25 1,24 0,-24 0,0-1,25-24,-25 25,26-25,-26 25,0 0,24-25,1 0,0-25,-25 0,25 0,-25 1,0-1,0 0,0 0,24 1,-24-1,0 50,25-1,-25 1,25-25,-25 25,25 0,-1-25,1 0,0 0,0 0,-1 0,2 0,-26-25,25 25,-25-25,24 25,-24-25,25 1,-25-1,0 0,0 0,0 1,0-1,0-1,0 52,-25-26,25 25,0-1,0 1,0 0,0 0,0-1,0 1,0 0,25-25,0 0,0 0,-1 0,1 0,-25-25,25 25,0-25,-1 25,1-24,-25-1,25 25,0-25,-25 0,25 25,-25-24,25-1,-25-1,0 2,0-1,0 0,0 0,0 50,-25-25,25 25,0 0,25-1,74 150,-99-149,0 0,-25-25,25 25,-25-25,1 0</inkml:trace>
  <inkml:trace contextRef="#ctx0" brushRef="#br0" timeOffset="4336.09">5713 13328,'-24'0,"-1"0,0 0,25 25,-25-25,1 0,24 25,-25-25,25 25,-25-25,25 24,-25-24,25 26,-25-1,25-1,0 1,-25 0,25 0,0-1,0 1,25 0,0-25,0 0,0 0,0 0,-25-25,24 25,1 0,-25-25,25 25,0-24,-1-1,1 25,-25-25,25 25,-25-25,0 1,25 24,-25-25,0-1,0 2,0-1,0 0,0 50,0 0,0-1,0 2,0-1,24-25,-24 24,25 1,-25 0,50 0,-25-25,0 0,0-25,-1 25,1 0,-25-25,25 25,0-25</inkml:trace>
  <inkml:trace contextRef="#ctx0" brushRef="#br0" timeOffset="5024.37">6235 13229,'-25'0,"-1"0,2 0,24 25,-25-25,0 0,25 25,-25 0,25-1,-24 1,24 0,0 0,0-1,0 2,24-26,1 0,0 0,-25-26,25 26,-25-24,24 24,-24-25,0 0,26 25,-26-25,0 1,0-1,0 50,25-25,-1 24,1 1,0 0,-25 0,25-25,-25 24,24 2,1-1,-25-1,25 1,0 0,-25 0,24-1,-24 1,25 0,-25 0,0-1,0 1,0 0,0 0,-25 0,1-25,24 25,-25-25,0 0,0 0,1 0,-1 0,0 0,0 0,25-25,-24 25,24-25,0 0,0 0,24 0,-24 1,25-1,0 0,0 0,-1 25,-24-24,25 24,0-25,0 0,-1 25</inkml:trace>
  <inkml:trace contextRef="#ctx0" brushRef="#br0" timeOffset="6641.28">6681 13229,'-25'0,"25"25,-25-25,1 0,24 25,-25-25,0 25,25-1,-25 1,25 0,-25 0,25-1,0 2,0-1,0-1,0 1,0 0,25-25,0 0,0 0,0-25,-1 25,-24-25,25 1,-25-1,0-1,25 26,-25-24,0-1,0 0,0 0,0 50,0 0,0 0,0-1,0 2,0-1,25-25,-25 24,24-24,1 0,0 0,0 0,-1-24,1-1,-25-1,26 26,-26-24,0-1,0 0,24 25,-24-25,0 1,0-1,0 0,0 0,-24 25,24-24,0-1,0 50,0-1,0 1,0 0,24 0,-24-1,25-24,-25 25,25-25,-25 25,25 0,-1-1,1-24,-25 26,0-52,25 26,-25-24,0-1,0 0,25 25,-25-25,24 25,-24-24,0-1,25 25,-25-25,25 25,-25-25,25 25,-25 25,24-25,-24 25,0 0,26-25,-26 24,25-24,-25-24,0-1,0 0,0 0,24 25,1-24,-25-1,25 25,0-25,-1 0,-24 50,0 0,25-25,-25 25,0-1,25 1,-25 0,25-25,-1 0,1 0,-25-25,25 25,-25-25,25 25,0-24,-25-1,0 0,25 25,-25-25,0 1,0-2,0 1,0 1,-25 24,25 24,0 1,25-25,-25 26,25-2,-1-24,-24 25,25-25,-25 25,25-25,0 25,-25-1,0 1,-25 0,0-25,0 0,1 0,-1 0,0 0,25-25</inkml:trace>
  <inkml:trace contextRef="#ctx0" brushRef="#br0" timeOffset="7075.91">7846 12783,'0'-25,"0"50,0 0,0 0,0-1,0 1,0 0,25-25,-25 25,0-1,26 1,-26 0,0 0,24-1,-24 1,0 1,25-2,0 1,-25 0,25-25,-25 25,24-25,1 0,0-25,0 0,-1 0</inkml:trace>
  <inkml:trace contextRef="#ctx0" brushRef="#br0" timeOffset="7376.19">7747 13006,'25'0,"0"0,-25-25,25 25,-1 0,1 0,1-25,-2 25,1 0,0 0,0-24,-1 24,1 0,0-25,0 25,-1 0,-24-25,25 25,0 0,0-25</inkml:trace>
  <inkml:trace contextRef="#ctx0" brushRef="#br0" timeOffset="7689.03">6929 12907,'-25'0,"50"0</inkml:trace>
  <inkml:trace contextRef="#ctx0" brushRef="#br0" timeOffset="9959.4">4275 13552,'0'0,"0"-25,0 0,0 1,0-1,0-1,25 26,-1-24,1 24,0 0,0 0,-25 24,0 2,0-1,0-1,-25-24,25 25,-25-25,0 0,25 25,-24-25</inkml:trace>
  <inkml:trace contextRef="#ctx0" brushRef="#br0" timeOffset="15724.37">9235 12758,'0'-25,"-24"50,-1-25,0 25,0-25,25 25,-24-25,24 25,-25-1,0 1,25 0,-25 0,25-1,0 1,0 0,0 0,0-1,25-24,0 0,0 0,-1 0,-24-24,25 24,-25-25,25 25,0 0,-25-25,24 25,-24-25,26 25,-26-24,25-1,-25 0,24 25,-24-25,0 1,0-1,0 0,-24 25,24 25,0 0,0-1,0 1,0 0,0 0,24-1,-24 1,25-25,-25 25,0 0,25-25,0 0,-1 0,-24-25,25 25,0-25,0 0,-25 1,24-1,-24 0,25 0,-25 1,0-1,0 0,0 0,0 0,0 0,0 0,0 1,0-26,0 25,0 1,0-1,0 0,-25 25,25 25,0 0,0-1,0 1,0 0,0 0,0-1,25 1,-25 0,25 0,-25 0,25 0,-25 0,0-1,25 1,0 0,0 0,-1-25,-24 24,25-24,0 0,0 0,-25-24,24 24</inkml:trace>
  <inkml:trace contextRef="#ctx0" brushRef="#br0" timeOffset="15924.09">9484 12783,'0'0,"0"-25,24 25,1-25,0 25,0 0,0 0,0-25,0 25</inkml:trace>
  <inkml:trace contextRef="#ctx0" brushRef="#br0" timeOffset="16607.84">9831 12659,'0'24,"0"1,0 0,0 0,0 0,25 0,-25 0,24-25,-24 24,0 1,25 0,-25 0,0-1,0-48,0-1,0 0,0 0,0 1,25-1,-25 0,25 25,-25-25,25 25,0 0,0 25,-1-25,-24 25,0 0,25-25,-25 24,0 1,25-25,-25 25,0-50,0 0,0 1,0-1,0 0,0 0,0 0,0 0,0 0,25 25,-25-24,24 24,1 0,0 0,-25 24,25-24,-25 25,24 0,-24 0,26-25,-26 25,25-25,-25 25,24-25,-24 25,25-25,0 0,0 0,-1 0,1 0</inkml:trace>
  <inkml:trace contextRef="#ctx0" brushRef="#br0" timeOffset="17403.66">10798 12336,'-24'0,"24"25,0 0,0-1,24 2,-24-1,0-1,0 1,25 25,-25-26,25 1,-25 0,25 24,-25-24,0 0,24 0,-24 0,25 0,-25 0,25-1,-25 1,25-25,-25 25,0-50,0 0,-25 25,25-24,0-1,-25 0,25 0,-25 0,25 0,-24 0,24 1,0-1,-25-25,25 26,0-1,-25 0,25 0,0 1,0-1,0-1,0 2,0-1,0 0,0 0,0 1,0-1,25 25,0-25,-1 25,1 0,0 0,-25 25,0 0,0-1,0 1,0 0,-25-25,25 25,-25-1,1 2,24-1,-25-25,25 24,-25 1</inkml:trace>
  <inkml:trace contextRef="#ctx0" brushRef="#br0" timeOffset="18652.32">11121 12833,'0'24,"0"-48,25 24,-25-25,24 25,-24-25,25 0,-25 0,25 25,-25-25,0 0,0 1,0-1,0 0,-25 25,0-25,1 25,-1 0,50 0,-1 0,1 0,-25 25,25-25,-25 25,25-25,-25 25,24-1,-24 1,25 0,1 0,-26 0,24-25,1 0,0 0,0-25,-1 25,-24-25,25 25,0-25,-25 0,25 25,-25-24,24-1,-24 0,0 0,0 1,0-1,-24 25,24-25,-25 25,25 25,0 0,0-1,0 1,0 0,0 0,25-1,-1-24,1 0,0 0,0 0,0-24,0 24,-25-25,25 25,-25-25,24 25,-24-25,0 1,0-1,0 0,0 0,0 1,25 24,0 0,0 24,-1 1,-24 0,0 0,25-1,-25 1,0 0,0-50,25 0,-25 1,25-1,-25 0,0 0,0 1,0-1,0 50,24-25,-24 24,25-24,0 25,0 0,0-25,-25 25,25-25,0 24,-25 1,0 0,-25-25,0 0,0 0,0 0,25-25,-25 25</inkml:trace>
  <inkml:trace contextRef="#ctx0" brushRef="#br0" timeOffset="19760.12">12138 12436,'0'25,"0"-1,0 1,25-25,-25 25,0 0,24-1,-24 1,25-25,0 25,0-25,-1 0,-24-25,25 0,1 25,-26-24,0-1,24 25,-24-25,0 0,0 1,0-1,0-1,0 2,0 48,0 2,-24-26,24 25,0-1,0 1,0 0,0 0,0-1,24 1,1-25,0-25,0 25,-1-24,-24-1,25 25,-25-25,0 0,0 1,0-1,0-1,25 26,-25-24,0 48,25-24,-25 26,0-1,24-1,1 1,0-25,-25 25,25-25,0 0,0 0,-25-25,25 25,-1-25,1 1,-25-1,25 25,-25-26,25 26,-25-24,24-1,-24 0,0 0,0 1,0-1,-24 25,24 25,-25-1,25 1,0 0,0 0,0-1,0 2,0-1,25-25,-25 24,24-24,1 0,0 0,0 0,-1 0,1 0,0 0,0 0,0-24</inkml:trace>
  <inkml:trace contextRef="#ctx0" brushRef="#br0" timeOffset="19931.88">13180 12311,'0'-24</inkml:trace>
  <inkml:trace contextRef="#ctx0" brushRef="#br0" timeOffset="22298.73">1372 14916,'0'0,"0"-25,0 50,0 0,0 0,0-1,0 1,25 0,-25 24,0-24,0 1,25 23,-25-24,0 0,25 24,-25-24,0 0,25 24,-25-24,0 0,25-1,-25 27,0-27,25 1,-25 0,0 0,24-1,-24 1,0 0,25-25,-25-25,0 0,0 1,-25-1,25 0,0 0,-24 25,24-24,0-1,-25-1,25 2,0-1,0 0,-25-24,25 24,0 0,-25 0,25 1,0-26,0 25,-25 1,25-2,0 1,-25 1,25-1,0 0,0 0,-25 1,25-1,0 0,0 0,25 1,0 24,0 0,0 0,-25 24,25-24,0 25,-1 0,-24 0,25-1,-25 1,0 0,25 0,-25-1,0 1,0 1,0-2,-25 1,25 0,-25 0,1-25,24 24,-25-24,25 25,-25-25,0 0,25 25,-25-25,25 25,-25-25</inkml:trace>
  <inkml:trace contextRef="#ctx0" brushRef="#br0" timeOffset="23243.36">2117 15487,'0'0,"0"-26,-25 26,0 26,0-1,25-1,-25 1,1 0,24 0,0-1,-25-24,25 25,0 0,0 0,0-1,0 1,25-25,-1 0,1-25,0 25,-25-24,25 24,0-25,-25 0,25 0,-25 1,0-1,25 25,-25-25,0 0,0 1,0-1,-25-1,0 26,25 26,0-1,0-1,25 1,-25 0,25-25,-25 25,24-25,-24 24,25-24,0 0,0 0,-25-24,24 24,-24-25,25 0,-25 0,25 1,-25-1,0-1,25 2,-25-1,0 0,0 0,0 1,0-1,0 0,0 0,0 1,-25-1,25 0,0 50,0 0,0-1,0 1,0 0,0 0,25-25,-25 24,0 1,24 0,-24 0,25-1,-25 2,25-1,-25-1,25-24,-25 25,0 0,25-25,0 0,0 0,-1-25</inkml:trace>
  <inkml:trace contextRef="#ctx0" brushRef="#br0" timeOffset="23447.99">2315 15387,'-25'0,"50"0,0 0,-25-25,25 25,-1 0,1 0,-25-24,25 24</inkml:trace>
  <inkml:trace contextRef="#ctx0" brushRef="#br0" timeOffset="24352.3">2588 15362,'25'0,"-25"25,25-25,-25 25,24-25,-24 25,25-25,-25 24,0 2,25-26,-25 25,0-1,25-24,-25 25,0-50,0 1,0-1,0-1,0 2,0-1,0 0,0 0,24 25,-24-24,25 24,-25 24,26-24,-2 25,-24 0,25-25,-25 25,25-25,-25 24,0-48,0-1,0 0,0 0,25 25,-25-24,0-1,24 25,-24 25,0-1,25-24,-25 25,0-50,0 1,0-1,0 0,25 25,0 0,-25 25,24-25,-24 25,25-25,-25 24,25-24,-25 25,25 0,-25 0,0-1,25 2</inkml:trace>
  <inkml:trace contextRef="#ctx0" brushRef="#br0" timeOffset="25875.58">4746 14693,'0'-25,"-25"25,0 0,1 0,-1 0,25 25,-25-25,0 24,1-24,-1 25,25 0,-25-25,25 25,-25 0,0-25,25 25,-25 0,25-1,0 1,-25 0,25 0,0-1,0 1,0 0,0 0,25-25,0 24,0-24,0 0,0 0,0 0,-1-24,1 24,-25-25,25 25,0-25,-25 0,24 25,-24-24,0-1,0 0,0 0,-24 1,24-1,-25 25,25 25,0-1,25-24,-25 25,0 0,24 0,-24-1,25-24,-25 25,25-25,-25 25,25-25,-25 25,24-25,-24 24,25-24,-25-24,26 24,-26-25,0 0,24 25,-24-25,25 1,-25-1,25 0,-25 50,25-25,-25 25,24-1,1 1,-25 0,25 0,-25-50,0 0,0 0,0 1,0-1,0 0,25 0,-25 1,24 24,-24-25,25 25,0 0,-25 25,25-25,-1 24,2-24,-1 25,-1-25,-24 25,25-25,-25 25,25-25,0 24,-1 1,1-25,-25 25</inkml:trace>
  <inkml:trace contextRef="#ctx0" brushRef="#br0" timeOffset="26451.72">5465 14544,'-25'0,"25"25,0 0,25-25,0 24,-25 1,25-25,-25 25,0 0,0-1,0 1,0 0,0 0,0 0,0 0,0 0,-25-1,0 1,25 0,0 0,-25-1,25 1,-24 0,24 0,0-1,0 1,24-25,1 0,-25-25,25 25,-25-24,25-1,-25 0,25 0,-25 1,0-1,25 25,-25-25,0 0,0 1,0-1,0 0,0 50,0 0,25-25,-25 24,24 1,1-25,0 0,0 0,-1 0,1 0,0 0,0-25</inkml:trace>
  <inkml:trace contextRef="#ctx0" brushRef="#br0" timeOffset="28931.78">6780 14470,'-25'0,"25"-26,25 26,0 0,-25 26,24-1,1-1,-25 1,26-25,-26 25,0 0,0-1,0 1,0 0,0 0,24-1,-24 1,0 0,0 0,0 0,0 0,25-25,-25 25,25-25,0 0,-25-25,24 25,1 0,-25-25,25 0,0 0,-25 0,0 0,24 1,-24-1,0 0,25 0,-25 1,0-1,0 50,0-1,0 1,0 0,0 0,25-1,-25 1,25-25,-1 25,2-25,-1 0,-1 0,1-25,0 25,0-25,-1 1,-24-1,0 0,0 0,0 1,0-1,0 0,-24 0,-1 25,25-24,0 48,0 1,25 0,-1 0,1-25,-25 24,25-24,0 0,-1 0,1 0,0 0,-25-24,25 24,0-25,0 0,-25 0,25 25,-25-24,0-1,0-1,0 2,-25 24,0 0,0 0,0 0,25 24,0 2,0-1,0-1,25 1,0-25,-25 25,25-25,-25 25,25-25,-1 0,1 0,0 0,0 0,-1 0,1 0,-25-25,25 25,-25-25,25 25,-25-25,24 1,-24-1,25 25,-25-26,0 2,0-1,0 0,0 0,-25 25,25 25,0 0,0 0,25-1,-25 2,26-26,-2 25,1-1,0-24,0 25,-1-25,-24 25,25-25,0 0,0 0,-1 0,1 0,-25-25,25 25,0 0,-25-25,24 1</inkml:trace>
  <inkml:trace contextRef="#ctx0" brushRef="#br0" timeOffset="29119.75">7996 14123,'-25'0</inkml:trace>
  <inkml:trace contextRef="#ctx0" brushRef="#br0" timeOffset="29775.64">8194 14172,'0'0,"-25"25,0-25,25 25,-25-1,25 1,0 0,0 0,0-1,0 1,25-25,-25 25,25-25,0 0,-1 0,2 0,-1 0,-25-25,0 0,0 1,0-1,-25 0,25 0,-26 25,26 25,26-25,-26 25,25-25,-25 25,24-25,1 24,-25 1,25-25,0 25,-25 0,24-1,1 2,0-1,0-1,-25 1,24 0,-24 0,25-1,-25 1,0 0,25 0,-25 24,0-24,0 0,0 0,0 0,0 0,-25-25,25 24,-25-24,1 0,24 25,-25-25,0 0,25-25,-25 25,1-24,24-1,0 0,0 0,0 0,0 0,0 0,0 1,24-1,-24 0,25 25,-25-25,25 1,-25-1,25 25,-1-25</inkml:trace>
  <inkml:trace contextRef="#ctx0" brushRef="#br0" timeOffset="30544.51">8541 14097,'0'-25,"-25"25,25 25,0 1,0-2,0 1,0 0,25 0,-25-1,0 1,0 0,0 0,0-1,0 1,25 0,-25 0,0-1,0 2,0-52,0 2,25 24,-25-25,0 0,0 0,25 25,-25-24,25 24,-1 0,-24 24,25-24,-25 25,25-25,-25 25,25-25,-25 25,24-25,-24 24,25-24,0 0,0 26,-1-26,1 0,0 0,-25-26,25 26,-25-24,25 24,-25-25,0 0,0 0,0 1,0-1,0 0,0 0,0 1,0-1,0 0,-25 25,25-25,0 1,-25 24,25-26,0 1,0 50,0 1,0-2,25 1,-25 0,25 0,0-1,-25 1,25-25,-25 25,24 0,1-1,0-24,0 0,-25 25,24-25,1 0,0 0,-25-25,25 25,-25-24</inkml:trace>
  <inkml:trace contextRef="#ctx0" brushRef="#br0" timeOffset="30743.65">8913 14222,'25'0,"0"0,-25-25,25 25,0 0,-1 0,-24-25,25 25,0 0</inkml:trace>
  <inkml:trace contextRef="#ctx0" brushRef="#br0" timeOffset="32094.64">10575 13874,'-25'0,"25"25,-25-25,1 25,-1 0,0-1,25 1,-25 0,25 0,0-1,0 1,0 1,0-2,0 1,0 0,25-25,-25 25,25-25,0 0,-1 0,1 0,0-25,0 25,0-25,0 0,0 25,-25-24,24 24,-24-26,0 1,0 1,0-1,0 0,-24 0,-1 1,0 24,0-25,0 25,0-25,0 25,1 0,-1 25,25 0,0-1,25-24,-25 25,24-25,1 0,0 0,0 0,0 0,0 0,0 0,-1-25,1 25,0-24,-25-1,25 25,-25-25,24 0,-24 1,0-1,25 25,-25-25,0 0,0 0,0 0,0 0,0 1,0-1,0 0,-25 25,25-25,0 1,-24 24,24 24,0 1,0 0,0 0,0-1,0 1,0 0,0 0,0 0,0 25,0-26,0 26,0-1,0 1,24-1,-24 2,0-2,0 25,0-24,0-1,0 1,25-1,-25 2,25-2,-25 1,25-26,-25 1,24 0,1 0,-25-1,25-24,0 0,0 0,0 0,0 0,-1-24,1-1,-25 0,25 0,0 1,-25-1,0 0,0 0,0 1,-25-1,0-1,0 26,1-24,-1 24,0-25,0 25,0 0,0 0,0-25,1 25,-1 0,0 0,25-25,25 25,0-24,-1 24,1 0,0-25,0 25,25-25,-25 25,-1-25,1 25,25 0,-26-24,1 24,0-25,0 25</inkml:trace>
  <inkml:trace contextRef="#ctx0" brushRef="#br0" timeOffset="34021.07">1397 16751,'0'0,"0"25,0 0,-25-25,25 25,0 0,0 0,0 0,0 24,0-24,0 0,0-1,0 26,0-25,0-1,0 1,0 0,0 0,25 0,-25 0,25-25,-25 25,25-25,-25 24,25-24,0 0,-25 25,25-25,-1 0,1-25,0 25,0 0,-1-24,1-1,0 25,0-25,-25 0,24 0,1 0,-25 0,0 1,0-1,26 0,-26 0,0 1,0-1,0 0,0 0,0 1,-26-26,26 25,0 0,-25 0,25 0,0 1,-24-1,24 0,-25 0,25 1,0-1,-25 25,25-25,0 0,-25 25,25 25,25 0,-25 0,25-1,-25 1,25-25,-25 25,0 0,24-1,-24 26,25-25,-25 0,0 0,26 0,-26-1,0 1,0 0,0 0,24-1,-24 1,0 0,0 0,25-25,-25-25,25 0,-25 0,25 1,-25-1,24 25,1-25,-25 0,25 1,0-1,-1 0,1 25,-25 25,25 0,-25-1,25-24,-25 25,25 0,0-25,0 25,-1-25,1 0,0 0,0-25,-1 25,1 0,-25-25,25 25,-25-25,25 1,-25-1,0 0,0 0,0 0,-25 0,0 25,0 0,25 25,-24-25,24 25,-25 0,25 0,0 0,0-1,0 1,25-25,-25 25,24-25,-24 25,25-25,0 0,-25 24,25-24,-1 0,1 25,0-25,0 0,0 0,-25-25,25 25,0 0,-1 0,1-24,0 24,-25-25,25 25,-25-25</inkml:trace>
  <inkml:trace contextRef="#ctx0" brushRef="#br0" timeOffset="34315.65">1025 17372,'25'-25,"0"25,-25-25,25 25,0-25,0 1,-1 24,26-25,-25 0,-1 0,26 0,-25 0,24 0,-24 25,25-24,-25-1,24 0,-24 0,25 25,-26-24,1 24,0-25,0 25</inkml:trace>
  <inkml:trace contextRef="#ctx0" brushRef="#br0" timeOffset="35548.01">3903 16578,'0'0,"-25"0,25-25,-25 25,25 25,-24-25,24 25,0 0,0-1,0 1,24 0,-24 0,25-25,-25 24,25 1,0-25,-1 0,1 0,0 0,0 0,-1-25,1 1,0-1,-25 0,25 0,-25 1,24-1,-24 0,0 0,0 1,0-1,0-1,0 2,0-1,0 0,0 0,-24 1,24-1,0 0,-25 25,25-25,0 50,0 0,0 0,0-1,0 1,25 0,-25 0,24-1,-24 2,26-1,-26-1,25 26,-1-25,1-1,-25 1,25 0,-25 24,25-24,-1 0,-24 0,25 0,-25 25,0-26,25 1,-25 0,0 0,0-1,0 1,25-25,-25 25,0-50,0 0,0 1,-25 24,25-25,0 0,-25 0,25 1,-25-1,25 0,0 0,0 0,-24 0,24 0,0-24,0 24,0 0,0 1,0-1,0 0,0 0,0 1,0-1,0-1,24 26,-24-24,25-1,0 25,-25-25,25 25,-1-25,1 25,0 0,0 0,0 0,-25 25,25-25,-25 25,25 0,-25-1,0 2,-25-1,0-1,25 1,-25 0,0 0,0-1,0-24,1 25,-1 0,0-25,-24 25,24-25,25 24,-25-24,0 25,1-25,-1 0,25-25,25 25,-1-24</inkml:trace>
  <inkml:trace contextRef="#ctx0" brushRef="#br0" timeOffset="36143.51">4696 16379,'0'0,"0"25,0 0,0 0,0-1,0 2,0-1,0-1,25 1,-25 0,25-25,0 0,-1 0,-24-25,25 25,1-25,-26 1,24 24,-24-25,25-1,0 2,-25-1,25 0,-25 0,0 1,0-1,0 0,0 0,-25 25,25 25,25-25,-25 25,24-25,-24 25,25-25,0 0,-25 24,25-24,-1 0,-24 25,25-25,0 25,-25 0,0-1,0 2,-25-26,0 0,1 0,-1 0,0 0</inkml:trace>
  <inkml:trace contextRef="#ctx0" brushRef="#br0" timeOffset="36291.53">4647 16106,'0'0,"0"-24,0-1</inkml:trace>
  <inkml:trace contextRef="#ctx0" brushRef="#br0" timeOffset="36740.6">5242 16032,'-24'0,"24"-25,0 50,0 0,0 0,24-25,-24 24,0 1,0 1,0-2,25 1,-25 0,0 24,0-24,25 0,-25 0,0-1,25 1,-25 0,0 0,24-25,-24 24,25-24,-25 26,25-26,0 0,-25 25,24-25,1 0,-25-25,25 25,0 0,-25-26</inkml:trace>
  <inkml:trace contextRef="#ctx0" brushRef="#br0" timeOffset="37835.9">5143 16330,'0'0,"-25"0,50 0,-25-25,24 25,2 0,-1-25,-1 25,1 0,0-24,24 24,-24-25,0 25,0-25,-1 25,26-25,-25 25,-25-24,25 24,0 0,0 0,-25-26,24 26,-24 26,0-2,0 1,0 0,0 0,0-1,0 1,25 0,0 0,-25-1,25-24,-1 0,1 0,0 0,0 0,-1-24,1 24,-25-25,26 25,-26-25,24 0,-24 1,0-1,0 0,0 0,0 1,-24 24,-2-26,1 26,1 0,-1 0,0 0,0 26,1-26,-1 0,25 24,-25-24,0 25,1 0,24 0,0-1,0 1,24-25,-24 25,25-25,0 0,0 0,-25-25,24 25,1-25,0 1,0 24,-25-25,24 25,-24-25,25 25,1-25,-2 1,1-2,0 26,0-25,-1 25,1-24,0 24,-25 24,25-24,-1 0,-24 25,0 1,25-26,-25 24,0 1,0 0,0-50,0 0,0 1,0-2,25 1,0 1,-25-1,24 25,-24-25,26 0,-1 25,-1 0,1 0,-25 25,25-25,-25 25,0 0,0-1,25-24,-25 25,0 1,24-26,-24 24,25-24,-25 25,25-25,0 0,-1 0,1 0,-25-25,25 25,0 0</inkml:trace>
  <inkml:trace contextRef="#ctx0" brushRef="#br0" timeOffset="39171.47">7425 15983,'0'-25,"0"0,25 25,-1-25,1 25,0 0,0 0,0 25,0 0,-25 0,25-1,-25 1,0 0,0 0,0-1,0 1,0 1,0-2,0-48,0-2,0 1,0 1,0-1,0 0,0 0,24 1,-24-1,25 0,-25 0,25 25,-25-24,25 24,-1 0,1 0,0 24,0 1,-25 0,0 0,24-25,-24 24,0 1,0 0,0 0,0-1,0-48,0-1,0 0,0 0,0 1,0-1,0 0,0 0,0 1,25 24,-25-25,26 0,-26 0,24 25,-24-25,25 25,0 0,0 0,-1 0,1 25,0 0,-25 0,25-25,-25 25,24-25,-24 24,0 1,25-25,-25 25,25 0,-25-1,25-24,-1 0,2 0</inkml:trace>
  <inkml:trace contextRef="#ctx0" brushRef="#br0" timeOffset="39912.01">8516 15710,'0'-25,"0"0,-25 25,1 0,-1 0,25 25,-25-25,0 25,25-1,-24-24,24 25,-25 0,25 0,-25-25,25 25,-25 0,25 0,0-1,0 1,0 0,0 0,25-1,0-24,-25-24,25 24,-1 0,1-25,0 0,-25 0,25 25,-1-24,-24-1,25 25,-25-25,0 0,25 25,-25-25,0 0,0 0,0 1,0-1,0 0,0 50,0 0,25-1,0 1,-25 0,25 0,0 0,-25 0,24 0,1-1,0 26,-25-25,25-1,-1 1,-24 0,25 24,0-24,-25 1,0-2,0 1,0 0,0 0,0-1,0 1,0 0,0 0,0-1,0 1,-25-25,25 25,-25-25,1 25,-1-25,25 24,-25-24,0 0,1 0,-1 0,0 0,0 0,25-24,0-1,0 0,0 0,0 1,0-1,0 0,0 0,25 1,-25-1,25 0,0 0,-25 1,24-2,1 26,0-25,-25 1,25-1,-1 25,1-25</inkml:trace>
  <inkml:trace contextRef="#ctx0" brushRef="#br0" timeOffset="40435.4">9235 15809,'-24'0,"24"25,-25-25,25 25,0-50,0 50,-25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3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53686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3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654276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3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011878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5113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8433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7881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5340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5619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0385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5838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258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3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58858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4432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6045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760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3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11768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3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409451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3-09-202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93834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3-09-202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255528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3-09-2024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90812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3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0480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3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69402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2E0AA3-703C-413B-8F1E-C95BDD5ED01B}" type="datetimeFigureOut">
              <a:rPr lang="en-IN" smtClean="0"/>
              <a:t>03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97241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600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7.png"/><Relationship Id="rId4" Type="http://schemas.openxmlformats.org/officeDocument/2006/relationships/customXml" Target="../ink/ink1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png"/><Relationship Id="rId5" Type="http://schemas.openxmlformats.org/officeDocument/2006/relationships/customXml" Target="../ink/ink18.xml"/><Relationship Id="rId4" Type="http://schemas.openxmlformats.org/officeDocument/2006/relationships/image" Target="../media/image5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1.png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21.xml"/><Relationship Id="rId5" Type="http://schemas.openxmlformats.org/officeDocument/2006/relationships/image" Target="../media/image60.png"/><Relationship Id="rId4" Type="http://schemas.openxmlformats.org/officeDocument/2006/relationships/customXml" Target="../ink/ink2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3.png"/><Relationship Id="rId5" Type="http://schemas.openxmlformats.org/officeDocument/2006/relationships/customXml" Target="../ink/ink23.xml"/><Relationship Id="rId4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1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3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image" Target="../media/image37.png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10" Type="http://schemas.openxmlformats.org/officeDocument/2006/relationships/customXml" Target="../ink/ink25.xml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26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9.emf"/><Relationship Id="rId4" Type="http://schemas.openxmlformats.org/officeDocument/2006/relationships/customXml" Target="../ink/ink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0.emf"/><Relationship Id="rId4" Type="http://schemas.openxmlformats.org/officeDocument/2006/relationships/customXml" Target="../ink/ink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13" Type="http://schemas.openxmlformats.org/officeDocument/2006/relationships/image" Target="../media/image45.png"/><Relationship Id="rId3" Type="http://schemas.openxmlformats.org/officeDocument/2006/relationships/customXml" Target="../ink/ink3.xml"/><Relationship Id="rId7" Type="http://schemas.openxmlformats.org/officeDocument/2006/relationships/image" Target="../media/image42.png"/><Relationship Id="rId12" Type="http://schemas.openxmlformats.org/officeDocument/2006/relationships/customXml" Target="../ink/ink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4.xml"/><Relationship Id="rId11" Type="http://schemas.openxmlformats.org/officeDocument/2006/relationships/image" Target="../media/image44.png"/><Relationship Id="rId5" Type="http://schemas.openxmlformats.org/officeDocument/2006/relationships/image" Target="../media/image41.png"/><Relationship Id="rId15" Type="http://schemas.openxmlformats.org/officeDocument/2006/relationships/image" Target="../media/image3.wmf"/><Relationship Id="rId10" Type="http://schemas.openxmlformats.org/officeDocument/2006/relationships/customXml" Target="../ink/ink6.xml"/><Relationship Id="rId9" Type="http://schemas.openxmlformats.org/officeDocument/2006/relationships/image" Target="../media/image43.png"/><Relationship Id="rId1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49.png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10.xml"/><Relationship Id="rId5" Type="http://schemas.openxmlformats.org/officeDocument/2006/relationships/image" Target="../media/image48.png"/><Relationship Id="rId4" Type="http://schemas.openxmlformats.org/officeDocument/2006/relationships/customXml" Target="../ink/ink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13" Type="http://schemas.openxmlformats.org/officeDocument/2006/relationships/image" Target="../media/image5.wmf"/><Relationship Id="rId3" Type="http://schemas.openxmlformats.org/officeDocument/2006/relationships/customXml" Target="../ink/ink11.xml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12.xml"/><Relationship Id="rId11" Type="http://schemas.openxmlformats.org/officeDocument/2006/relationships/image" Target="../media/image54.png"/><Relationship Id="rId5" Type="http://schemas.openxmlformats.org/officeDocument/2006/relationships/image" Target="../media/image51.png"/><Relationship Id="rId10" Type="http://schemas.openxmlformats.org/officeDocument/2006/relationships/customXml" Target="../ink/ink14.xml"/><Relationship Id="rId9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976258" y="1"/>
            <a:ext cx="4465503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L17</a:t>
            </a: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Engineering application Problems</a:t>
            </a:r>
          </a:p>
        </p:txBody>
      </p:sp>
      <p:sp>
        <p:nvSpPr>
          <p:cNvPr id="2" name="Rectangle 1"/>
          <p:cNvSpPr/>
          <p:nvPr/>
        </p:nvSpPr>
        <p:spPr>
          <a:xfrm>
            <a:off x="3976258" y="1590675"/>
            <a:ext cx="4465503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1377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568800" y="1767960"/>
              <a:ext cx="3750840" cy="2250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59440" y="1758600"/>
                <a:ext cx="3769560" cy="226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792090" y="2795040"/>
              <a:ext cx="4572450" cy="3723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82731" y="2785680"/>
                <a:ext cx="4591169" cy="374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33905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568800" y="1767960"/>
              <a:ext cx="3750840" cy="2250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59440" y="1758600"/>
                <a:ext cx="3769560" cy="226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3604710" y="4420170"/>
              <a:ext cx="5036580" cy="200043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95350" y="4410810"/>
                <a:ext cx="5055299" cy="2019149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450518" y="6239628"/>
          <a:ext cx="2012969" cy="42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241200" progId="Equation.DSMT4">
                  <p:embed/>
                </p:oleObj>
              </mc:Choice>
              <mc:Fallback>
                <p:oleObj name="Equation" r:id="rId7" imgW="113004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0518" y="6239628"/>
                        <a:ext cx="2012969" cy="42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414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568800" y="1767960"/>
              <a:ext cx="3750840" cy="2250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59440" y="1758600"/>
                <a:ext cx="3769560" cy="226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4363680" y="4482810"/>
              <a:ext cx="1286010" cy="109863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54322" y="4473451"/>
                <a:ext cx="1304726" cy="11173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5140470" y="910710"/>
              <a:ext cx="3375810" cy="553689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131111" y="901350"/>
                <a:ext cx="3394529" cy="555560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062327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81460" y="1607310"/>
              <a:ext cx="3205980" cy="75033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872101" y="1597953"/>
                <a:ext cx="3224699" cy="7690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3720810" y="4059930"/>
              <a:ext cx="3848850" cy="12592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11451" y="4050570"/>
                <a:ext cx="3867569" cy="1278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475821" y="2942949"/>
          <a:ext cx="2611621" cy="51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5821" y="2942949"/>
                        <a:ext cx="2611621" cy="510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6679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16" t="9902" r="24885" b="40909"/>
          <a:stretch/>
        </p:blipFill>
        <p:spPr bwMode="auto">
          <a:xfrm>
            <a:off x="3665730" y="1000372"/>
            <a:ext cx="4898571" cy="2698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205791" y="3807057"/>
            <a:ext cx="372345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y calculating the different areas we can calculate </a:t>
            </a:r>
          </a:p>
          <a:p>
            <a:r>
              <a:rPr lang="en-US" sz="1350" dirty="0"/>
              <a:t>All the regions mentioned</a:t>
            </a:r>
            <a:endParaRPr lang="en-IN" sz="1350" dirty="0"/>
          </a:p>
        </p:txBody>
      </p:sp>
    </p:spTree>
    <p:extLst>
      <p:ext uri="{BB962C8B-B14F-4D97-AF65-F5344CB8AC3E}">
        <p14:creationId xmlns:p14="http://schemas.microsoft.com/office/powerpoint/2010/main" val="36338073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BB139E0-FA47-53C5-8AD7-283ACBE6D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445" y="464386"/>
            <a:ext cx="8710857" cy="2008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ank A and a piston-cylinder arrangement B are connected through pipes as shown. The piston is frictionless. Tank A contains Nitrogen at 300 kPa and its volume is 0.4 m</a:t>
            </a:r>
            <a:r>
              <a:rPr lang="en-US" altLang="en-US" baseline="30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 It requires 150 kPa to lift the piston. As the connecting valve opens, Nitrogen flows into the piston – cylinder arrangement B and attains a steady state after some time.  What is the final pressure and work interaction for Nitrogen if the initial and final states are related by </a:t>
            </a:r>
            <a:r>
              <a:rPr lang="en-US" altLang="en-US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V</a:t>
            </a: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=C, where p and V represent pressure and volume of the gas and C represents a constant</a:t>
            </a:r>
            <a:endParaRPr lang="en-US" altLang="en-US" dirty="0"/>
          </a:p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                        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pic>
        <p:nvPicPr>
          <p:cNvPr id="2049" name="Picture 3">
            <a:extLst>
              <a:ext uri="{FF2B5EF4-FFF2-40B4-BE49-F238E27FC236}">
                <a16:creationId xmlns:a16="http://schemas.microsoft.com/office/drawing/2014/main" id="{D17DE157-BBE8-C55D-F3F4-1510DE1FA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445" y="3027087"/>
            <a:ext cx="2995613" cy="1738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64354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BB139E0-FA47-53C5-8AD7-283ACBE6D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445" y="1029925"/>
            <a:ext cx="8710857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05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ank A and a piston-cylinder arrangement B are connected through pipes as shown. The piston is frictionless. Tank A contains Nitrogen at 300 kPa and its volume is 0.4 m</a:t>
            </a:r>
            <a:r>
              <a:rPr lang="en-US" altLang="en-US" sz="1050" baseline="30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altLang="en-US" sz="105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 It requires 150 kPa to lift the piston. As the connecting valve opens, Nitrogen flows into the piston – cylinder arrangement B and attains a steady state after some time.  What is the final pressure and work interaction for Nitrogen if the initial and final states are related by </a:t>
            </a:r>
            <a:r>
              <a:rPr lang="en-US" altLang="en-US" sz="105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V</a:t>
            </a:r>
            <a:r>
              <a:rPr lang="en-US" altLang="en-US" sz="105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=C, where p and V represent pressure and volume of the gas and C represents a constant</a:t>
            </a:r>
            <a:endParaRPr lang="en-US" altLang="en-US" sz="1050" dirty="0"/>
          </a:p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05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                        </a:t>
            </a:r>
            <a:endParaRPr lang="en-US" altLang="en-US" sz="1050" dirty="0">
              <a:latin typeface="Arial" panose="020B0604020202020204" pitchFamily="34" charset="0"/>
            </a:endParaRPr>
          </a:p>
        </p:txBody>
      </p:sp>
      <p:pic>
        <p:nvPicPr>
          <p:cNvPr id="2049" name="Picture 3">
            <a:extLst>
              <a:ext uri="{FF2B5EF4-FFF2-40B4-BE49-F238E27FC236}">
                <a16:creationId xmlns:a16="http://schemas.microsoft.com/office/drawing/2014/main" id="{D17DE157-BBE8-C55D-F3F4-1510DE1FA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445" y="3027087"/>
            <a:ext cx="2995613" cy="1738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285E6E-0B05-30EF-0C0C-9D75A67DB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3656" y="3114161"/>
          <a:ext cx="1802138" cy="52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C285E6E-0B05-30EF-0C0C-9D75A67DBA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3656" y="3114161"/>
                        <a:ext cx="1802138" cy="523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FA929E4-46E3-E2CA-7372-244FD95D6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6282" y="4973242"/>
          <a:ext cx="5226844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400" imgH="457200" progId="Equation.DSMT4">
                  <p:embed/>
                </p:oleObj>
              </mc:Choice>
              <mc:Fallback>
                <p:oleObj name="Equation" r:id="rId5" imgW="27684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FA929E4-46E3-E2CA-7372-244FD95D6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6282" y="4973242"/>
                        <a:ext cx="5226844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084EE1-DB38-06BD-DFDF-6350E805D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4279" y="2489598"/>
          <a:ext cx="3340894" cy="551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241200" progId="Equation.DSMT4">
                  <p:embed/>
                </p:oleObj>
              </mc:Choice>
              <mc:Fallback>
                <p:oleObj name="Equation" r:id="rId7" imgW="14601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A084EE1-DB38-06BD-DFDF-6350E805D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4279" y="2489598"/>
                        <a:ext cx="3340894" cy="551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AA88271-81C5-1A5D-AFFD-82E1D03C2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882" y="3774200"/>
          <a:ext cx="3468291" cy="107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22280" imgH="685800" progId="Equation.DSMT4">
                  <p:embed/>
                </p:oleObj>
              </mc:Choice>
              <mc:Fallback>
                <p:oleObj name="Equation" r:id="rId9" imgW="2222280" imgH="685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AA88271-81C5-1A5D-AFFD-82E1D03C2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26882" y="3774200"/>
                        <a:ext cx="3468291" cy="1070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2667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1772816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 “Cutting tool Lathe”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39441794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1505" y="1124745"/>
          <a:ext cx="8901979" cy="23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1117440" progId="Equation.DSMT4">
                  <p:embed/>
                </p:oleObj>
              </mc:Choice>
              <mc:Fallback>
                <p:oleObj name="Equation" r:id="rId2" imgW="4292280" imgH="1117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1505" y="1124745"/>
                        <a:ext cx="8901979" cy="231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1813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1" y="1"/>
          <a:ext cx="6381279" cy="16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1117440" progId="Equation.DSMT4">
                  <p:embed/>
                </p:oleObj>
              </mc:Choice>
              <mc:Fallback>
                <p:oleObj name="Equation" r:id="rId2" imgW="4292280" imgH="11174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"/>
                        <a:ext cx="6381279" cy="16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75921" y="2365497"/>
          <a:ext cx="2528009" cy="68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177480" progId="Equation.DSMT4">
                  <p:embed/>
                </p:oleObj>
              </mc:Choice>
              <mc:Fallback>
                <p:oleObj name="Equation" r:id="rId4" imgW="6602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5921" y="2365497"/>
                        <a:ext cx="2528009" cy="680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n 5"/>
          <p:cNvSpPr/>
          <p:nvPr/>
        </p:nvSpPr>
        <p:spPr>
          <a:xfrm rot="16200000">
            <a:off x="6528048" y="1700808"/>
            <a:ext cx="1296144" cy="4896544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67808" y="3501008"/>
            <a:ext cx="0" cy="1296145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667967" y="3717032"/>
            <a:ext cx="1239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  = 40 mm</a:t>
            </a:r>
            <a:endParaRPr lang="en-IN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524000" y="4149079"/>
            <a:ext cx="9144000" cy="0"/>
          </a:xfrm>
          <a:prstGeom prst="line">
            <a:avLst/>
          </a:prstGeom>
          <a:ln w="381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08300" y="5013325"/>
          <a:ext cx="2916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177480" progId="Equation.DSMT4">
                  <p:embed/>
                </p:oleObj>
              </mc:Choice>
              <mc:Fallback>
                <p:oleObj name="Equation" r:id="rId6" imgW="102852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8300" y="5013325"/>
                        <a:ext cx="291623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735961" y="5733257"/>
          <a:ext cx="3696447" cy="103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431640" progId="Equation.DSMT4">
                  <p:embed/>
                </p:oleObj>
              </mc:Choice>
              <mc:Fallback>
                <p:oleObj name="Equation" r:id="rId8" imgW="153648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5961" y="5733257"/>
                        <a:ext cx="3696447" cy="103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927649" y="5805265"/>
          <a:ext cx="2176733" cy="809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406080" progId="Equation.DSMT4">
                  <p:embed/>
                </p:oleObj>
              </mc:Choice>
              <mc:Fallback>
                <p:oleObj name="Equation" r:id="rId10" imgW="1091880" imgH="4060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7649" y="5805265"/>
                        <a:ext cx="2176733" cy="809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0587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156CDE1-E83C-F07A-91E6-7E99A5699F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7953239"/>
              </p:ext>
            </p:extLst>
          </p:nvPr>
        </p:nvGraphicFramePr>
        <p:xfrm>
          <a:off x="904240" y="396240"/>
          <a:ext cx="7833355" cy="5598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94455">
                  <a:extLst>
                    <a:ext uri="{9D8B030D-6E8A-4147-A177-3AD203B41FA5}">
                      <a16:colId xmlns:a16="http://schemas.microsoft.com/office/drawing/2014/main" val="3948670542"/>
                    </a:ext>
                  </a:extLst>
                </a:gridCol>
                <a:gridCol w="913677">
                  <a:extLst>
                    <a:ext uri="{9D8B030D-6E8A-4147-A177-3AD203B41FA5}">
                      <a16:colId xmlns:a16="http://schemas.microsoft.com/office/drawing/2014/main" val="3072258622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2858920588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90494791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3654660944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588935426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755591484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2057161398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2644160733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941537180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832235721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2489052340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2052042955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1621747636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554098784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282125927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1323782727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2052754786"/>
                    </a:ext>
                  </a:extLst>
                </a:gridCol>
                <a:gridCol w="389719">
                  <a:extLst>
                    <a:ext uri="{9D8B030D-6E8A-4147-A177-3AD203B41FA5}">
                      <a16:colId xmlns:a16="http://schemas.microsoft.com/office/drawing/2014/main" val="3787929693"/>
                    </a:ext>
                  </a:extLst>
                </a:gridCol>
              </a:tblGrid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Roll No.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me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2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3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5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6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7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8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9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0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1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2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3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5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6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7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606335375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Chandr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79051338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Mittal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7983041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Prakash Gupt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03607866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mit 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777501834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ngaanba Ningthouja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234851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runvishal Palanisamy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62826656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shmit Verm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709287089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zariah Pete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71005248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Deveshsingh Kuldeepsingh To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6283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22542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72404" y="1196753"/>
          <a:ext cx="1453907" cy="39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177480" progId="Equation.DSMT4">
                  <p:embed/>
                </p:oleObj>
              </mc:Choice>
              <mc:Fallback>
                <p:oleObj name="Equation" r:id="rId2" imgW="6602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2404" y="1196753"/>
                        <a:ext cx="1453907" cy="39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n 5"/>
          <p:cNvSpPr/>
          <p:nvPr/>
        </p:nvSpPr>
        <p:spPr>
          <a:xfrm rot="16200000">
            <a:off x="6528048" y="548681"/>
            <a:ext cx="1296144" cy="4896544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67808" y="2348881"/>
            <a:ext cx="0" cy="1296145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667967" y="2564905"/>
            <a:ext cx="1239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  = 40 mm</a:t>
            </a:r>
            <a:endParaRPr lang="en-IN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524000" y="2996952"/>
            <a:ext cx="9144000" cy="0"/>
          </a:xfrm>
          <a:prstGeom prst="line">
            <a:avLst/>
          </a:prstGeom>
          <a:ln w="381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631504" y="1628800"/>
          <a:ext cx="2916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177480" progId="Equation.DSMT4">
                  <p:embed/>
                </p:oleObj>
              </mc:Choice>
              <mc:Fallback>
                <p:oleObj name="Equation" r:id="rId4" imgW="102852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504" y="1628800"/>
                        <a:ext cx="291623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44073" y="332657"/>
          <a:ext cx="3696447" cy="103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431640" progId="Equation.DSMT4">
                  <p:embed/>
                </p:oleObj>
              </mc:Choice>
              <mc:Fallback>
                <p:oleObj name="Equation" r:id="rId6" imgW="153648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4073" y="332657"/>
                        <a:ext cx="3696447" cy="103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496152" y="0"/>
          <a:ext cx="26320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609480" progId="Equation.DSMT4">
                  <p:embed/>
                </p:oleObj>
              </mc:Choice>
              <mc:Fallback>
                <p:oleObj name="Equation" r:id="rId8" imgW="1320480" imgH="609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6152" y="0"/>
                        <a:ext cx="263207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63141" y="4005064"/>
            <a:ext cx="32490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Cutting Torque</a:t>
            </a:r>
            <a:endParaRPr lang="en-IN" sz="4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620738" y="4696749"/>
          <a:ext cx="5998362" cy="60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177480" progId="Equation.DSMT4">
                  <p:embed/>
                </p:oleObj>
              </mc:Choice>
              <mc:Fallback>
                <p:oleObj name="Equation" r:id="rId10" imgW="175248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20738" y="4696749"/>
                        <a:ext cx="5998362" cy="608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63141" y="5517232"/>
            <a:ext cx="54652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Work done by the Torque</a:t>
            </a:r>
            <a:endParaRPr lang="en-IN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43214" y="6350637"/>
          <a:ext cx="6781179" cy="50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4560" imgH="177480" progId="Equation.DSMT4">
                  <p:embed/>
                </p:oleObj>
              </mc:Choice>
              <mc:Fallback>
                <p:oleObj name="Equation" r:id="rId12" imgW="237456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4" y="6350637"/>
                        <a:ext cx="6781179" cy="50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281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72404" y="1196753"/>
          <a:ext cx="1453907" cy="39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177480" progId="Equation.DSMT4">
                  <p:embed/>
                </p:oleObj>
              </mc:Choice>
              <mc:Fallback>
                <p:oleObj name="Equation" r:id="rId2" imgW="6602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2404" y="1196753"/>
                        <a:ext cx="1453907" cy="39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n 5"/>
          <p:cNvSpPr/>
          <p:nvPr/>
        </p:nvSpPr>
        <p:spPr>
          <a:xfrm rot="16200000">
            <a:off x="6528048" y="548681"/>
            <a:ext cx="1296144" cy="4896544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67808" y="2348881"/>
            <a:ext cx="0" cy="1296145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667967" y="2564905"/>
            <a:ext cx="1239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  = 40 mm</a:t>
            </a:r>
            <a:endParaRPr lang="en-IN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524000" y="2996952"/>
            <a:ext cx="9144000" cy="0"/>
          </a:xfrm>
          <a:prstGeom prst="line">
            <a:avLst/>
          </a:prstGeom>
          <a:ln w="381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631504" y="1628800"/>
          <a:ext cx="2916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177480" progId="Equation.DSMT4">
                  <p:embed/>
                </p:oleObj>
              </mc:Choice>
              <mc:Fallback>
                <p:oleObj name="Equation" r:id="rId4" imgW="102852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504" y="1628800"/>
                        <a:ext cx="291623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69047" y="332657"/>
          <a:ext cx="3696447" cy="103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431640" progId="Equation.DSMT4">
                  <p:embed/>
                </p:oleObj>
              </mc:Choice>
              <mc:Fallback>
                <p:oleObj name="Equation" r:id="rId6" imgW="153648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9047" y="332657"/>
                        <a:ext cx="3696447" cy="103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496152" y="0"/>
          <a:ext cx="26320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609480" progId="Equation.DSMT4">
                  <p:embed/>
                </p:oleObj>
              </mc:Choice>
              <mc:Fallback>
                <p:oleObj name="Equation" r:id="rId8" imgW="1320480" imgH="609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6152" y="0"/>
                        <a:ext cx="263207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93484" y="4149081"/>
          <a:ext cx="3188409" cy="56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241200" progId="Equation.DSMT4">
                  <p:embed/>
                </p:oleObj>
              </mc:Choice>
              <mc:Fallback>
                <p:oleObj name="Equation" r:id="rId10" imgW="134604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484" y="4149081"/>
                        <a:ext cx="3188409" cy="56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445745" y="4293096"/>
          <a:ext cx="34607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203040" progId="Equation.DSMT4">
                  <p:embed/>
                </p:oleObj>
              </mc:Choice>
              <mc:Fallback>
                <p:oleObj name="Equation" r:id="rId12" imgW="79992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745" y="4293096"/>
                        <a:ext cx="346075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649788" y="5157789"/>
          <a:ext cx="50530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203040" progId="Equation.DSMT4">
                  <p:embed/>
                </p:oleObj>
              </mc:Choice>
              <mc:Fallback>
                <p:oleObj name="Equation" r:id="rId14" imgW="116820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5157789"/>
                        <a:ext cx="50530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05450" y="5934076"/>
          <a:ext cx="36972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05450" y="5934076"/>
                        <a:ext cx="3697288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960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9D0AB92-9FF0-A7FF-4007-C86BE9D9FA39}"/>
              </a:ext>
            </a:extLst>
          </p:cNvPr>
          <p:cNvSpPr txBox="1"/>
          <p:nvPr/>
        </p:nvSpPr>
        <p:spPr>
          <a:xfrm>
            <a:off x="1574007" y="1121165"/>
            <a:ext cx="8901113" cy="9717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600"/>
              </a:spcAft>
            </a:pPr>
            <a:r>
              <a:rPr lang="en-US" sz="135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DC electrical motor is used to operate a hoist mechanism (which does lifting of objects)  in a crane. The motor is supplied with 300 V and 10 Ampere from a DC source for a period of 2 min. The torque provided by the motor to the hoist shaft is 250 Nm at 50 rpm. The hoist mechanism lifts a mass of 2500 Kg through a height of 5m. Calculate the work interaction for the DC source, motor, hoist and the mass    </a:t>
            </a:r>
            <a:endParaRPr lang="en-IN" sz="1350" dirty="0">
              <a:latin typeface="Calibri" panose="020F0502020204030204" pitchFamily="34" charset="0"/>
              <a:ea typeface="Calibri" panose="020F0502020204030204" pitchFamily="34" charset="0"/>
              <a:cs typeface="Mangal" panose="02040503050203030202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42921DA-C7A7-7E2D-4E08-17D1580D983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5972" y="2486025"/>
            <a:ext cx="4388852" cy="2457450"/>
          </a:xfrm>
          <a:prstGeom prst="rect">
            <a:avLst/>
          </a:prstGeom>
          <a:noFill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84320" y="108720"/>
              <a:ext cx="11989080" cy="6662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7120" y="100440"/>
                <a:ext cx="12000600" cy="667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919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CA4783-E790-AB9E-C46C-6805B7969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E7EAA9-8FC3-F137-FA11-C2410367ED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64904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2B951F3-F745-37D9-D9F5-FF052C254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700" y="1077517"/>
          <a:ext cx="4999434" cy="77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431640" progId="Equation.DSMT4">
                  <p:embed/>
                </p:oleObj>
              </mc:Choice>
              <mc:Fallback>
                <p:oleObj name="Equation" r:id="rId2" imgW="276840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2B951F3-F745-37D9-D9F5-FF052C254F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0700" y="1077517"/>
                        <a:ext cx="4999434" cy="77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121945-24AD-0FBD-C614-8134F92C0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329" y="2548235"/>
          <a:ext cx="5436394" cy="132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736560" progId="Equation.DSMT4">
                  <p:embed/>
                </p:oleObj>
              </mc:Choice>
              <mc:Fallback>
                <p:oleObj name="Equation" r:id="rId4" imgW="30096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2121945-24AD-0FBD-C614-8134F92C02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3329" y="2548235"/>
                        <a:ext cx="5436394" cy="1329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4E3FC49-D4C0-AA69-D69D-62B2F35E37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1612" y="2548236"/>
          <a:ext cx="2437060" cy="779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609480" progId="Equation.DSMT4">
                  <p:embed/>
                </p:oleObj>
              </mc:Choice>
              <mc:Fallback>
                <p:oleObj name="Equation" r:id="rId6" imgW="190476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4E3FC49-D4C0-AA69-D69D-62B2F35E37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91612" y="2548236"/>
                        <a:ext cx="2437060" cy="779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6A0DFB-C29D-CF74-1CE1-11DEED1AD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329" y="4161236"/>
          <a:ext cx="5711428" cy="133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2240" imgH="736560" progId="Equation.DSMT4">
                  <p:embed/>
                </p:oleObj>
              </mc:Choice>
              <mc:Fallback>
                <p:oleObj name="Equation" r:id="rId8" imgW="316224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6A0DFB-C29D-CF74-1CE1-11DEED1ADC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3329" y="4161236"/>
                        <a:ext cx="5711428" cy="133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2295480" y="1801440"/>
              <a:ext cx="5338800" cy="3773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286120" y="1792080"/>
                <a:ext cx="5357520" cy="379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2880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EAC51CF-B70F-57E6-8803-36056947F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983" y="2066926"/>
          <a:ext cx="4402931" cy="1146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634680" progId="Equation.DSMT4">
                  <p:embed/>
                </p:oleObj>
              </mc:Choice>
              <mc:Fallback>
                <p:oleObj name="Equation" r:id="rId2" imgW="2438280" imgH="634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EAC51CF-B70F-57E6-8803-36056947F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5983" y="2066926"/>
                        <a:ext cx="4402931" cy="1146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357842-E990-27B4-E9C4-6EA21E9AB2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982" y="3346849"/>
          <a:ext cx="8048625" cy="155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57520" imgH="863280" progId="Equation.DSMT4">
                  <p:embed/>
                </p:oleObj>
              </mc:Choice>
              <mc:Fallback>
                <p:oleObj name="Equation" r:id="rId4" imgW="4457520" imgH="863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2357842-E990-27B4-E9C4-6EA21E9AB2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5982" y="3346849"/>
                        <a:ext cx="8048625" cy="1559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4356120" y="4563000"/>
              <a:ext cx="621720" cy="413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46760" y="4553640"/>
                <a:ext cx="640440" cy="43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06469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CACE2DD-2A25-2573-957A-ADBF03B9BA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7681628"/>
              </p:ext>
            </p:extLst>
          </p:nvPr>
        </p:nvGraphicFramePr>
        <p:xfrm>
          <a:off x="1198880" y="955040"/>
          <a:ext cx="7300540" cy="51480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6511">
                  <a:extLst>
                    <a:ext uri="{9D8B030D-6E8A-4147-A177-3AD203B41FA5}">
                      <a16:colId xmlns:a16="http://schemas.microsoft.com/office/drawing/2014/main" val="2420330247"/>
                    </a:ext>
                  </a:extLst>
                </a:gridCol>
                <a:gridCol w="715859">
                  <a:extLst>
                    <a:ext uri="{9D8B030D-6E8A-4147-A177-3AD203B41FA5}">
                      <a16:colId xmlns:a16="http://schemas.microsoft.com/office/drawing/2014/main" val="2679568407"/>
                    </a:ext>
                  </a:extLst>
                </a:gridCol>
                <a:gridCol w="400138">
                  <a:extLst>
                    <a:ext uri="{9D8B030D-6E8A-4147-A177-3AD203B41FA5}">
                      <a16:colId xmlns:a16="http://schemas.microsoft.com/office/drawing/2014/main" val="1771116997"/>
                    </a:ext>
                  </a:extLst>
                </a:gridCol>
                <a:gridCol w="363627">
                  <a:extLst>
                    <a:ext uri="{9D8B030D-6E8A-4147-A177-3AD203B41FA5}">
                      <a16:colId xmlns:a16="http://schemas.microsoft.com/office/drawing/2014/main" val="100502867"/>
                    </a:ext>
                  </a:extLst>
                </a:gridCol>
                <a:gridCol w="363627">
                  <a:extLst>
                    <a:ext uri="{9D8B030D-6E8A-4147-A177-3AD203B41FA5}">
                      <a16:colId xmlns:a16="http://schemas.microsoft.com/office/drawing/2014/main" val="610620637"/>
                    </a:ext>
                  </a:extLst>
                </a:gridCol>
                <a:gridCol w="363627">
                  <a:extLst>
                    <a:ext uri="{9D8B030D-6E8A-4147-A177-3AD203B41FA5}">
                      <a16:colId xmlns:a16="http://schemas.microsoft.com/office/drawing/2014/main" val="3688693071"/>
                    </a:ext>
                  </a:extLst>
                </a:gridCol>
                <a:gridCol w="363627">
                  <a:extLst>
                    <a:ext uri="{9D8B030D-6E8A-4147-A177-3AD203B41FA5}">
                      <a16:colId xmlns:a16="http://schemas.microsoft.com/office/drawing/2014/main" val="2652833953"/>
                    </a:ext>
                  </a:extLst>
                </a:gridCol>
                <a:gridCol w="363627">
                  <a:extLst>
                    <a:ext uri="{9D8B030D-6E8A-4147-A177-3AD203B41FA5}">
                      <a16:colId xmlns:a16="http://schemas.microsoft.com/office/drawing/2014/main" val="3079225993"/>
                    </a:ext>
                  </a:extLst>
                </a:gridCol>
                <a:gridCol w="363627">
                  <a:extLst>
                    <a:ext uri="{9D8B030D-6E8A-4147-A177-3AD203B41FA5}">
                      <a16:colId xmlns:a16="http://schemas.microsoft.com/office/drawing/2014/main" val="646569099"/>
                    </a:ext>
                  </a:extLst>
                </a:gridCol>
                <a:gridCol w="363627">
                  <a:extLst>
                    <a:ext uri="{9D8B030D-6E8A-4147-A177-3AD203B41FA5}">
                      <a16:colId xmlns:a16="http://schemas.microsoft.com/office/drawing/2014/main" val="174613080"/>
                    </a:ext>
                  </a:extLst>
                </a:gridCol>
                <a:gridCol w="363627">
                  <a:extLst>
                    <a:ext uri="{9D8B030D-6E8A-4147-A177-3AD203B41FA5}">
                      <a16:colId xmlns:a16="http://schemas.microsoft.com/office/drawing/2014/main" val="3783848547"/>
                    </a:ext>
                  </a:extLst>
                </a:gridCol>
                <a:gridCol w="363627">
                  <a:extLst>
                    <a:ext uri="{9D8B030D-6E8A-4147-A177-3AD203B41FA5}">
                      <a16:colId xmlns:a16="http://schemas.microsoft.com/office/drawing/2014/main" val="1836182086"/>
                    </a:ext>
                  </a:extLst>
                </a:gridCol>
                <a:gridCol w="363627">
                  <a:extLst>
                    <a:ext uri="{9D8B030D-6E8A-4147-A177-3AD203B41FA5}">
                      <a16:colId xmlns:a16="http://schemas.microsoft.com/office/drawing/2014/main" val="2919482332"/>
                    </a:ext>
                  </a:extLst>
                </a:gridCol>
                <a:gridCol w="363627">
                  <a:extLst>
                    <a:ext uri="{9D8B030D-6E8A-4147-A177-3AD203B41FA5}">
                      <a16:colId xmlns:a16="http://schemas.microsoft.com/office/drawing/2014/main" val="1499343430"/>
                    </a:ext>
                  </a:extLst>
                </a:gridCol>
                <a:gridCol w="363627">
                  <a:extLst>
                    <a:ext uri="{9D8B030D-6E8A-4147-A177-3AD203B41FA5}">
                      <a16:colId xmlns:a16="http://schemas.microsoft.com/office/drawing/2014/main" val="129712046"/>
                    </a:ext>
                  </a:extLst>
                </a:gridCol>
                <a:gridCol w="363627">
                  <a:extLst>
                    <a:ext uri="{9D8B030D-6E8A-4147-A177-3AD203B41FA5}">
                      <a16:colId xmlns:a16="http://schemas.microsoft.com/office/drawing/2014/main" val="3515761476"/>
                    </a:ext>
                  </a:extLst>
                </a:gridCol>
                <a:gridCol w="363627">
                  <a:extLst>
                    <a:ext uri="{9D8B030D-6E8A-4147-A177-3AD203B41FA5}">
                      <a16:colId xmlns:a16="http://schemas.microsoft.com/office/drawing/2014/main" val="3129005919"/>
                    </a:ext>
                  </a:extLst>
                </a:gridCol>
                <a:gridCol w="363627">
                  <a:extLst>
                    <a:ext uri="{9D8B030D-6E8A-4147-A177-3AD203B41FA5}">
                      <a16:colId xmlns:a16="http://schemas.microsoft.com/office/drawing/2014/main" val="271336140"/>
                    </a:ext>
                  </a:extLst>
                </a:gridCol>
                <a:gridCol w="363627">
                  <a:extLst>
                    <a:ext uri="{9D8B030D-6E8A-4147-A177-3AD203B41FA5}">
                      <a16:colId xmlns:a16="http://schemas.microsoft.com/office/drawing/2014/main" val="644602214"/>
                    </a:ext>
                  </a:extLst>
                </a:gridCol>
              </a:tblGrid>
              <a:tr h="323330">
                <a:tc>
                  <a:txBody>
                    <a:bodyPr/>
                    <a:lstStyle/>
                    <a:p>
                      <a:pPr algn="ctr" fontAlgn="b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8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9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0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3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5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742020257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</a:rPr>
                        <a:t>2301PH10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Muskan Singh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37562404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veen Sai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0027652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shanth Kumar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4664460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ved Krishna 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97142987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Ratan Deep Prasad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6731698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tes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38668002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m Kumar Kannoji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15231593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g Raya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6655176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Yashraj Singh Thaku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5817051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ekampreet Singh Dhi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867281465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Banoth</a:t>
                      </a:r>
                      <a:r>
                        <a:rPr lang="en-IN" sz="1200" u="none" strike="noStrike" dirty="0">
                          <a:effectLst/>
                        </a:rPr>
                        <a:t> Naveen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1151544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16855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Attendance: 75% mandatory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B63A9A6-FF59-1EDF-D675-6762735713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2158762"/>
              </p:ext>
            </p:extLst>
          </p:nvPr>
        </p:nvGraphicFramePr>
        <p:xfrm>
          <a:off x="515389" y="386154"/>
          <a:ext cx="10058408" cy="685988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38137">
                  <a:extLst>
                    <a:ext uri="{9D8B030D-6E8A-4147-A177-3AD203B41FA5}">
                      <a16:colId xmlns:a16="http://schemas.microsoft.com/office/drawing/2014/main" val="1375014417"/>
                    </a:ext>
                  </a:extLst>
                </a:gridCol>
                <a:gridCol w="1049217">
                  <a:extLst>
                    <a:ext uri="{9D8B030D-6E8A-4147-A177-3AD203B41FA5}">
                      <a16:colId xmlns:a16="http://schemas.microsoft.com/office/drawing/2014/main" val="864872365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582354241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1725743084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1089898477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4293943256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3931189716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1750810252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3896742171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937478068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2729051686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3330925953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3112112664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695629001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1233825055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551105879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4220656026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4198840452"/>
                    </a:ext>
                  </a:extLst>
                </a:gridCol>
                <a:gridCol w="510062">
                  <a:extLst>
                    <a:ext uri="{9D8B030D-6E8A-4147-A177-3AD203B41FA5}">
                      <a16:colId xmlns:a16="http://schemas.microsoft.com/office/drawing/2014/main" val="729881415"/>
                    </a:ext>
                  </a:extLst>
                </a:gridCol>
              </a:tblGrid>
              <a:tr h="200003">
                <a:tc>
                  <a:txBody>
                    <a:bodyPr/>
                    <a:lstStyle/>
                    <a:p>
                      <a:pPr algn="ctr" fontAlgn="b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8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9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0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3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12199032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Neerati</a:t>
                      </a:r>
                      <a:r>
                        <a:rPr lang="en-IN" sz="1200" u="none" strike="noStrike" dirty="0">
                          <a:effectLst/>
                        </a:rPr>
                        <a:t> Pranay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+mn-ea"/>
                          <a:cs typeface="+mn-cs"/>
                        </a:rPr>
                        <a:t>a</a:t>
                      </a:r>
                      <a:endParaRPr lang="en-IN" sz="12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53692869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Tanish Dhankh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173518980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Farhan Far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671699729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Utpal Raj Ambast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43773714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ya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81642540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akarsh Sin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483325296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hul Katravat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711557623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214569866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kesh Bairw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548843764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khil Pratap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98045840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ridutt Rugad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65178102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Anmisha</a:t>
                      </a:r>
                      <a:r>
                        <a:rPr lang="en-IN" sz="1200" u="none" strike="noStrike" dirty="0">
                          <a:effectLst/>
                        </a:rPr>
                        <a:t> Jadi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693339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28714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 bwMode="auto">
              <a:xfrm>
                <a:off x="1088967" y="1068387"/>
                <a:ext cx="7770361" cy="55221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tained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ictionless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ylinder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chanism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itial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ar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ameter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0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m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t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st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op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itially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how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gur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eight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uch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t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quire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</m:oMath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.5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ar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fted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op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w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eated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ich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use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s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lowly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fter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s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0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m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uche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near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pring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iffnes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lu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0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m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eating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nally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opped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pring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mpressed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m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termin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ork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teractio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pring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mospher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lso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ketch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oces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ndergon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agram</m:t>
                      </m:r>
                    </m:oMath>
                    <m:oMath xmlns:m="http://schemas.openxmlformats.org/officeDocument/2006/math">
                      <m:r>
                        <a:rPr lang="en-I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ntioning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lues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olumes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fferent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ages</m:t>
                      </m:r>
                    </m:oMath>
                  </m:oMathPara>
                </a14:m>
                <a:endParaRPr lang="en-IN" b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just"/>
                <a:r>
                  <a:rPr lang="en-IN" dirty="0">
                    <a:solidFill>
                      <a:srgbClr val="000000"/>
                    </a:solidFill>
                  </a:rPr>
                  <a:t>Wherever possible</a:t>
                </a:r>
                <a14:m>
                  <m:oMath xmlns:m="http://schemas.openxmlformats.org/officeDocument/2006/math">
                    <m:r>
                      <a:rPr lang="en-IN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nd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show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he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our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work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interactions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mentioned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br>
                  <a:rPr lang="en-IN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bov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atching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ppropriat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a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8967" y="1068387"/>
                <a:ext cx="7770361" cy="5522193"/>
              </a:xfrm>
              <a:prstGeom prst="rect">
                <a:avLst/>
              </a:prstGeom>
              <a:blipFill>
                <a:blip r:embed="rId2"/>
                <a:stretch>
                  <a:fillRect l="-7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47" t="42399" r="27443" b="18412"/>
          <a:stretch/>
        </p:blipFill>
        <p:spPr bwMode="auto">
          <a:xfrm>
            <a:off x="6458779" y="2186862"/>
            <a:ext cx="1812926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7423164" y="3645024"/>
            <a:ext cx="5400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017141" y="3408208"/>
            <a:ext cx="5553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tops</a:t>
            </a:r>
            <a:endParaRPr lang="en-IN" sz="135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559069" y="3546709"/>
            <a:ext cx="1458072" cy="138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743080" y="694800"/>
              <a:ext cx="6252120" cy="6102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36960" y="687960"/>
                <a:ext cx="6272280" cy="6122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012661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 bwMode="auto">
              <a:xfrm>
                <a:off x="1088967" y="1068387"/>
                <a:ext cx="7770361" cy="55221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tained</m:t>
                      </m:r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ictionless</m:t>
                      </m:r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ylinder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chanism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itial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ar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ameter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0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m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t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st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op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itially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how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gur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eight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uch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t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quire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</m:oMath>
                    <m:oMath xmlns:m="http://schemas.openxmlformats.org/officeDocument/2006/math"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.5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ar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fted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op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w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eated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ich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use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s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lowly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fter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s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0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m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uche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near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pring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iffnes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lu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0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m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eating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nally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opped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pring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mpressed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m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termin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ork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teractio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pring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mospher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lso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ketch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oces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ndergon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agram</m:t>
                      </m:r>
                    </m:oMath>
                    <m:oMath xmlns:m="http://schemas.openxmlformats.org/officeDocument/2006/math">
                      <m:r>
                        <a:rPr lang="en-IN" sz="1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ntioning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lues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olumes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fferent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ages</m:t>
                      </m:r>
                    </m:oMath>
                  </m:oMathPara>
                </a14:m>
                <a:endParaRPr lang="en-IN" sz="1200" b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en-IN" sz="1200" dirty="0">
                    <a:solidFill>
                      <a:srgbClr val="000000"/>
                    </a:solidFill>
                  </a:rPr>
                  <a:t>Wherever possible</a:t>
                </a:r>
                <a14:m>
                  <m:oMath xmlns:m="http://schemas.openxmlformats.org/officeDocument/2006/math">
                    <m:r>
                      <a:rPr lang="en-IN" sz="12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nd</m:t>
                    </m:r>
                    <m: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show</m:t>
                    </m:r>
                    <m: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he</m:t>
                    </m:r>
                    <m: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our</m:t>
                    </m:r>
                    <m: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work</m:t>
                    </m:r>
                    <m: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interactions</m:t>
                    </m:r>
                    <m: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mentioned</m:t>
                    </m:r>
                    <m: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br>
                  <a:rPr lang="en-IN" sz="12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bov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atching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ppropriat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a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IN" sz="1200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8967" y="1068387"/>
                <a:ext cx="7770361" cy="5522193"/>
              </a:xfrm>
              <a:prstGeom prst="rect">
                <a:avLst/>
              </a:prstGeom>
              <a:blipFill>
                <a:blip r:embed="rId2"/>
                <a:stretch>
                  <a:fillRect l="-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47" t="42399" r="27443" b="18412"/>
          <a:stretch/>
        </p:blipFill>
        <p:spPr bwMode="auto">
          <a:xfrm>
            <a:off x="5078866" y="1072955"/>
            <a:ext cx="1812926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6043251" y="2514492"/>
            <a:ext cx="5400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579038" y="2310928"/>
            <a:ext cx="5553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tops</a:t>
            </a:r>
            <a:endParaRPr lang="en-IN" sz="135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179156" y="2416177"/>
            <a:ext cx="1458072" cy="138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703080" y="158400"/>
              <a:ext cx="11476800" cy="6583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95520" y="151200"/>
                <a:ext cx="11501640" cy="6605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291110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47" t="42399" r="27443" b="18412"/>
          <a:stretch/>
        </p:blipFill>
        <p:spPr bwMode="auto">
          <a:xfrm>
            <a:off x="4448562" y="2564904"/>
            <a:ext cx="1812926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4521882" y="3554010"/>
              <a:ext cx="1705860" cy="2057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12523" y="3544658"/>
                <a:ext cx="1724578" cy="2244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3503712" y="4196880"/>
              <a:ext cx="1509570" cy="106299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94351" y="4187521"/>
                <a:ext cx="1528291" cy="1081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3863640" y="383940"/>
              <a:ext cx="3107700" cy="582255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854281" y="374580"/>
                <a:ext cx="3126419" cy="58412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/>
              <p14:cNvContentPartPr/>
              <p14:nvPr/>
            </p14:nvContentPartPr>
            <p14:xfrm>
              <a:off x="6649770" y="2196720"/>
              <a:ext cx="2000430" cy="25185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640410" y="2187360"/>
                <a:ext cx="2019149" cy="253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/>
              <p14:cNvContentPartPr/>
              <p14:nvPr/>
            </p14:nvContentPartPr>
            <p14:xfrm>
              <a:off x="3568800" y="410670"/>
              <a:ext cx="4634820" cy="237573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559440" y="401311"/>
                <a:ext cx="4653539" cy="2394448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852084" y="5535234"/>
          <a:ext cx="1535796" cy="37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52084" y="5535234"/>
                        <a:ext cx="1535796" cy="378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72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01000" y="1661040"/>
              <a:ext cx="4027590" cy="1357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91640" y="1651680"/>
                <a:ext cx="4046310" cy="137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3801000" y="3303990"/>
              <a:ext cx="4375890" cy="184869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91641" y="3294631"/>
                <a:ext cx="4394609" cy="18674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3756450" y="5241780"/>
              <a:ext cx="4724190" cy="15271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47090" y="5232420"/>
                <a:ext cx="4742910" cy="154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74447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9888" y="1970838"/>
            <a:ext cx="1815703" cy="2377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3631440" y="2955690"/>
              <a:ext cx="2455920" cy="202743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22080" y="2946330"/>
                <a:ext cx="2474640" cy="20461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4604790" y="4464720"/>
              <a:ext cx="2750490" cy="6523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595431" y="4455360"/>
                <a:ext cx="2769208" cy="67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4810260" y="4920210"/>
              <a:ext cx="3491640" cy="1152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800900" y="4910850"/>
                <a:ext cx="3510360" cy="117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5140470" y="2705670"/>
              <a:ext cx="3366900" cy="40991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131111" y="2696310"/>
                <a:ext cx="3385619" cy="4117859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033670" y="6494758"/>
          <a:ext cx="1682382" cy="363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33670" y="6494758"/>
                        <a:ext cx="1682382" cy="363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3126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407</TotalTime>
  <Words>1415</Words>
  <Application>Microsoft Office PowerPoint</Application>
  <PresentationFormat>Widescreen</PresentationFormat>
  <Paragraphs>684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Book Antiqua</vt:lpstr>
      <vt:lpstr>Calibri</vt:lpstr>
      <vt:lpstr>Calibri Light</vt:lpstr>
      <vt:lpstr>Cambria Math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Dr Raghavan Easwaran</cp:lastModifiedBy>
  <cp:revision>580</cp:revision>
  <dcterms:created xsi:type="dcterms:W3CDTF">2022-03-06T15:10:12Z</dcterms:created>
  <dcterms:modified xsi:type="dcterms:W3CDTF">2024-09-03T15:49:25Z</dcterms:modified>
</cp:coreProperties>
</file>